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3" r:id="rId1"/>
  </p:sldMasterIdLst>
  <p:notesMasterIdLst>
    <p:notesMasterId r:id="rId24"/>
  </p:notesMasterIdLst>
  <p:sldIdLst>
    <p:sldId id="257" r:id="rId2"/>
    <p:sldId id="256" r:id="rId3"/>
    <p:sldId id="258" r:id="rId4"/>
    <p:sldId id="260" r:id="rId5"/>
    <p:sldId id="261" r:id="rId6"/>
    <p:sldId id="262" r:id="rId7"/>
    <p:sldId id="264" r:id="rId8"/>
    <p:sldId id="298" r:id="rId9"/>
    <p:sldId id="299" r:id="rId10"/>
    <p:sldId id="305" r:id="rId11"/>
    <p:sldId id="306" r:id="rId12"/>
    <p:sldId id="266" r:id="rId13"/>
    <p:sldId id="301" r:id="rId14"/>
    <p:sldId id="300" r:id="rId15"/>
    <p:sldId id="302" r:id="rId16"/>
    <p:sldId id="303" r:id="rId17"/>
    <p:sldId id="307" r:id="rId18"/>
    <p:sldId id="267" r:id="rId19"/>
    <p:sldId id="268" r:id="rId20"/>
    <p:sldId id="269" r:id="rId21"/>
    <p:sldId id="304" r:id="rId22"/>
    <p:sldId id="291" r:id="rId23"/>
  </p:sldIdLst>
  <p:sldSz cx="9144000" cy="5143500" type="screen16x9"/>
  <p:notesSz cx="6858000" cy="9144000"/>
  <p:embeddedFontLst>
    <p:embeddedFont>
      <p:font typeface="#9Slide03 BoosterNextFYBlack" panose="02000A03000000020004" pitchFamily="2" charset="77"/>
      <p:regular r:id="rId25"/>
    </p:embeddedFont>
    <p:embeddedFont>
      <p:font typeface="Cambria Math" panose="02040503050406030204" pitchFamily="18" charset="0"/>
      <p:regular r:id="rId26"/>
    </p:embeddedFont>
    <p:embeddedFont>
      <p:font typeface="Karla" pitchFamily="2" charset="77"/>
      <p:regular r:id="rId27"/>
      <p:bold r:id="rId28"/>
    </p:embeddedFont>
    <p:embeddedFont>
      <p:font typeface="Lexend Deca" pitchFamily="2" charset="77"/>
      <p:regular r:id="rId29"/>
      <p:bold r:id="rId30"/>
    </p:embeddedFont>
    <p:embeddedFont>
      <p:font typeface="Roboto" panose="02000000000000000000" pitchFamily="2" charset="0"/>
      <p:regular r:id="rId31"/>
      <p:bold r:id="rId32"/>
      <p:italic r:id="rId33"/>
      <p:boldItalic r:id="rId34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606">
          <p15:clr>
            <a:srgbClr val="9AA0A6"/>
          </p15:clr>
        </p15:guide>
        <p15:guide id="2" orient="horz" pos="702">
          <p15:clr>
            <a:srgbClr val="9AA0A6"/>
          </p15:clr>
        </p15:guide>
        <p15:guide id="3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D8782"/>
    <a:srgbClr val="344B7D"/>
    <a:srgbClr val="364E82"/>
    <a:srgbClr val="C2E2DA"/>
    <a:srgbClr val="658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D410FC18-704A-4583-B9AD-65C9ADE5B680}">
  <a:tblStyle styleId="{D410FC18-704A-4583-B9AD-65C9ADE5B680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8"/>
    <p:restoredTop sz="94669"/>
  </p:normalViewPr>
  <p:slideViewPr>
    <p:cSldViewPr snapToGrid="0">
      <p:cViewPr varScale="1">
        <p:scale>
          <a:sx n="117" d="100"/>
          <a:sy n="117" d="100"/>
        </p:scale>
        <p:origin x="944" y="8"/>
      </p:cViewPr>
      <p:guideLst>
        <p:guide orient="horz" pos="606"/>
        <p:guide orient="horz" pos="702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21" Type="http://schemas.openxmlformats.org/officeDocument/2006/relationships/slide" Target="slides/slide20.xml"/><Relationship Id="rId34" Type="http://schemas.openxmlformats.org/officeDocument/2006/relationships/font" Target="fonts/font10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font" Target="fonts/font9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font" Target="fonts/font8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4.fntdata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" name="Google Shape;652;g8fb8d6ea64_0_56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53" name="Google Shape;653;g8fb8d6ea64_0_56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Google Shape;1025;g10ad005257f_1_45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26" name="Google Shape;1026;g10ad005257f_1_45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" name="Google Shape;1049;g10ad005257f_1_5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50" name="Google Shape;1050;g10ad005257f_1_5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7" name="Google Shape;1117;g10ad005257f_1_67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18" name="Google Shape;1118;g10ad005257f_1_67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7" name="Google Shape;1117;g10ad005257f_1_67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18" name="Google Shape;1118;g10ad005257f_1_67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831951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7" name="Google Shape;1957;g10d4275dda6_0_13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58" name="Google Shape;1958;g10d4275dda6_0_133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" name="Google Shape;562;g1095195a55a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63" name="Google Shape;563;g1095195a55a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" name="Google Shape;658;g1085d92a75c_0_20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59" name="Google Shape;659;g1085d92a75c_0_20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4" name="Google Shape;704;g8fb8d6ea64_1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05" name="Google Shape;705;g8fb8d6ea64_1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5" name="Google Shape;765;gf94f842b85_2_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66" name="Google Shape;766;gf94f842b85_2_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9" name="Google Shape;779;gcfeb3bdca2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80" name="Google Shape;780;gcfeb3bdca2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6" name="Google Shape;846;g10ad005257f_1_9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47" name="Google Shape;847;g10ad005257f_1_9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9" name="Google Shape;779;gcfeb3bdca2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80" name="Google Shape;780;gcfeb3bdca2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367952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1" name="Google Shape;941;g10ad005257f_1_3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42" name="Google Shape;942;g10ad005257f_1_3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1.xml"/><Relationship Id="rId4" Type="http://schemas.openxmlformats.org/officeDocument/2006/relationships/hyperlink" Target="http://bit.ly/2TtBDfr" TargetMode="Externa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 flipH="1">
            <a:off x="6154100" y="3667856"/>
            <a:ext cx="3212922" cy="1475650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4135975" y="3436975"/>
            <a:ext cx="2644500" cy="6771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ctrTitle"/>
          </p:nvPr>
        </p:nvSpPr>
        <p:spPr>
          <a:xfrm>
            <a:off x="4135975" y="1035775"/>
            <a:ext cx="4293300" cy="240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7200"/>
              <a:buNone/>
              <a:defRPr sz="4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9pPr>
          </a:lstStyle>
          <a:p>
            <a:endParaRPr/>
          </a:p>
        </p:txBody>
      </p:sp>
      <p:sp>
        <p:nvSpPr>
          <p:cNvPr id="12" name="Google Shape;12;p2"/>
          <p:cNvSpPr/>
          <p:nvPr/>
        </p:nvSpPr>
        <p:spPr>
          <a:xfrm>
            <a:off x="5736975" y="4353281"/>
            <a:ext cx="1215300" cy="1215300"/>
          </a:xfrm>
          <a:prstGeom prst="ellipse">
            <a:avLst/>
          </a:prstGeom>
          <a:noFill/>
          <a:ln w="1905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" name="Google Shape;13;p2"/>
          <p:cNvSpPr/>
          <p:nvPr/>
        </p:nvSpPr>
        <p:spPr>
          <a:xfrm rot="-899999">
            <a:off x="4821272" y="280788"/>
            <a:ext cx="596232" cy="517186"/>
          </a:xfrm>
          <a:custGeom>
            <a:avLst/>
            <a:gdLst/>
            <a:ahLst/>
            <a:cxnLst/>
            <a:rect l="l" t="t" r="r" b="b"/>
            <a:pathLst>
              <a:path w="2835" h="2459" extrusionOk="0">
                <a:moveTo>
                  <a:pt x="1758" y="1"/>
                </a:moveTo>
                <a:cubicBezTo>
                  <a:pt x="1525" y="1"/>
                  <a:pt x="1293" y="53"/>
                  <a:pt x="1084" y="154"/>
                </a:cubicBezTo>
                <a:cubicBezTo>
                  <a:pt x="572" y="381"/>
                  <a:pt x="203" y="857"/>
                  <a:pt x="72" y="1393"/>
                </a:cubicBezTo>
                <a:cubicBezTo>
                  <a:pt x="13" y="1631"/>
                  <a:pt x="1" y="1881"/>
                  <a:pt x="108" y="2107"/>
                </a:cubicBezTo>
                <a:cubicBezTo>
                  <a:pt x="246" y="2330"/>
                  <a:pt x="507" y="2458"/>
                  <a:pt x="773" y="2458"/>
                </a:cubicBezTo>
                <a:cubicBezTo>
                  <a:pt x="805" y="2458"/>
                  <a:pt x="838" y="2456"/>
                  <a:pt x="870" y="2452"/>
                </a:cubicBezTo>
                <a:cubicBezTo>
                  <a:pt x="1168" y="2440"/>
                  <a:pt x="1441" y="2297"/>
                  <a:pt x="1691" y="2131"/>
                </a:cubicBezTo>
                <a:cubicBezTo>
                  <a:pt x="2299" y="1714"/>
                  <a:pt x="2834" y="1000"/>
                  <a:pt x="2644" y="285"/>
                </a:cubicBezTo>
                <a:cubicBezTo>
                  <a:pt x="2385" y="94"/>
                  <a:pt x="2071" y="1"/>
                  <a:pt x="175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" name="Google Shape;14;p2"/>
          <p:cNvSpPr/>
          <p:nvPr/>
        </p:nvSpPr>
        <p:spPr>
          <a:xfrm rot="301025">
            <a:off x="8392867" y="2061425"/>
            <a:ext cx="1381878" cy="1198646"/>
          </a:xfrm>
          <a:custGeom>
            <a:avLst/>
            <a:gdLst/>
            <a:ahLst/>
            <a:cxnLst/>
            <a:rect l="l" t="t" r="r" b="b"/>
            <a:pathLst>
              <a:path w="2835" h="2459" extrusionOk="0">
                <a:moveTo>
                  <a:pt x="1758" y="1"/>
                </a:moveTo>
                <a:cubicBezTo>
                  <a:pt x="1525" y="1"/>
                  <a:pt x="1293" y="53"/>
                  <a:pt x="1084" y="154"/>
                </a:cubicBezTo>
                <a:cubicBezTo>
                  <a:pt x="572" y="381"/>
                  <a:pt x="203" y="857"/>
                  <a:pt x="72" y="1393"/>
                </a:cubicBezTo>
                <a:cubicBezTo>
                  <a:pt x="13" y="1631"/>
                  <a:pt x="1" y="1881"/>
                  <a:pt x="108" y="2107"/>
                </a:cubicBezTo>
                <a:cubicBezTo>
                  <a:pt x="246" y="2330"/>
                  <a:pt x="507" y="2458"/>
                  <a:pt x="773" y="2458"/>
                </a:cubicBezTo>
                <a:cubicBezTo>
                  <a:pt x="805" y="2458"/>
                  <a:pt x="838" y="2456"/>
                  <a:pt x="870" y="2452"/>
                </a:cubicBezTo>
                <a:cubicBezTo>
                  <a:pt x="1168" y="2440"/>
                  <a:pt x="1441" y="2297"/>
                  <a:pt x="1691" y="2131"/>
                </a:cubicBezTo>
                <a:cubicBezTo>
                  <a:pt x="2299" y="1714"/>
                  <a:pt x="2834" y="1000"/>
                  <a:pt x="2644" y="285"/>
                </a:cubicBezTo>
                <a:cubicBezTo>
                  <a:pt x="2385" y="94"/>
                  <a:pt x="2071" y="1"/>
                  <a:pt x="175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CUSTOM_10">
    <p:spTree>
      <p:nvGrpSpPr>
        <p:cNvPr id="1" name="Shape 2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Google Shape;205;p15"/>
          <p:cNvSpPr txBox="1">
            <a:spLocks noGrp="1"/>
          </p:cNvSpPr>
          <p:nvPr>
            <p:ph type="title" hasCustomPrompt="1"/>
          </p:nvPr>
        </p:nvSpPr>
        <p:spPr>
          <a:xfrm>
            <a:off x="740272" y="1593103"/>
            <a:ext cx="992100" cy="6075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0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06" name="Google Shape;206;p15"/>
          <p:cNvSpPr txBox="1">
            <a:spLocks noGrp="1"/>
          </p:cNvSpPr>
          <p:nvPr>
            <p:ph type="subTitle" idx="1"/>
          </p:nvPr>
        </p:nvSpPr>
        <p:spPr>
          <a:xfrm>
            <a:off x="1114225" y="3865188"/>
            <a:ext cx="3117900" cy="73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00" b="1"/>
            </a:lvl9pPr>
          </a:lstStyle>
          <a:p>
            <a:endParaRPr/>
          </a:p>
        </p:txBody>
      </p:sp>
      <p:sp>
        <p:nvSpPr>
          <p:cNvPr id="207" name="Google Shape;207;p15"/>
          <p:cNvSpPr txBox="1">
            <a:spLocks noGrp="1"/>
          </p:cNvSpPr>
          <p:nvPr>
            <p:ph type="title" idx="2"/>
          </p:nvPr>
        </p:nvSpPr>
        <p:spPr>
          <a:xfrm>
            <a:off x="1114225" y="2572200"/>
            <a:ext cx="4042200" cy="1293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208" name="Google Shape;208;p15"/>
          <p:cNvSpPr/>
          <p:nvPr/>
        </p:nvSpPr>
        <p:spPr>
          <a:xfrm rot="10800000">
            <a:off x="4019687" y="-37478"/>
            <a:ext cx="5952915" cy="2866754"/>
          </a:xfrm>
          <a:custGeom>
            <a:avLst/>
            <a:gdLst/>
            <a:ahLst/>
            <a:cxnLst/>
            <a:rect l="l" t="t" r="r" b="b"/>
            <a:pathLst>
              <a:path w="107062" h="51558" extrusionOk="0">
                <a:moveTo>
                  <a:pt x="23266" y="0"/>
                </a:moveTo>
                <a:cubicBezTo>
                  <a:pt x="18767" y="0"/>
                  <a:pt x="14164" y="1727"/>
                  <a:pt x="10645" y="4766"/>
                </a:cubicBezTo>
                <a:cubicBezTo>
                  <a:pt x="4454" y="10123"/>
                  <a:pt x="1299" y="18708"/>
                  <a:pt x="644" y="27185"/>
                </a:cubicBezTo>
                <a:cubicBezTo>
                  <a:pt x="1" y="35365"/>
                  <a:pt x="6633" y="43532"/>
                  <a:pt x="8300" y="51533"/>
                </a:cubicBezTo>
                <a:lnTo>
                  <a:pt x="106205" y="51533"/>
                </a:lnTo>
                <a:lnTo>
                  <a:pt x="106205" y="51557"/>
                </a:lnTo>
                <a:cubicBezTo>
                  <a:pt x="107062" y="47545"/>
                  <a:pt x="106621" y="43235"/>
                  <a:pt x="104919" y="39544"/>
                </a:cubicBezTo>
                <a:cubicBezTo>
                  <a:pt x="102954" y="35269"/>
                  <a:pt x="99323" y="31912"/>
                  <a:pt x="95096" y="30424"/>
                </a:cubicBezTo>
                <a:cubicBezTo>
                  <a:pt x="91441" y="29138"/>
                  <a:pt x="87286" y="29150"/>
                  <a:pt x="84142" y="26768"/>
                </a:cubicBezTo>
                <a:cubicBezTo>
                  <a:pt x="79558" y="23292"/>
                  <a:pt x="78868" y="16017"/>
                  <a:pt x="74558" y="12148"/>
                </a:cubicBezTo>
                <a:cubicBezTo>
                  <a:pt x="72192" y="10011"/>
                  <a:pt x="69211" y="9279"/>
                  <a:pt x="66087" y="9279"/>
                </a:cubicBezTo>
                <a:cubicBezTo>
                  <a:pt x="63379" y="9279"/>
                  <a:pt x="60564" y="9829"/>
                  <a:pt x="57949" y="10493"/>
                </a:cubicBezTo>
                <a:cubicBezTo>
                  <a:pt x="54613" y="11341"/>
                  <a:pt x="51063" y="12273"/>
                  <a:pt x="47668" y="12273"/>
                </a:cubicBezTo>
                <a:cubicBezTo>
                  <a:pt x="45344" y="12273"/>
                  <a:pt x="43091" y="11836"/>
                  <a:pt x="41030" y="10635"/>
                </a:cubicBezTo>
                <a:cubicBezTo>
                  <a:pt x="37863" y="8790"/>
                  <a:pt x="35720" y="5444"/>
                  <a:pt x="32815" y="3170"/>
                </a:cubicBezTo>
                <a:cubicBezTo>
                  <a:pt x="30039" y="996"/>
                  <a:pt x="26683" y="0"/>
                  <a:pt x="2326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9" name="Google Shape;209;p15"/>
          <p:cNvSpPr/>
          <p:nvPr/>
        </p:nvSpPr>
        <p:spPr>
          <a:xfrm rot="-301044" flipH="1">
            <a:off x="2784275" y="232049"/>
            <a:ext cx="968817" cy="840337"/>
          </a:xfrm>
          <a:custGeom>
            <a:avLst/>
            <a:gdLst/>
            <a:ahLst/>
            <a:cxnLst/>
            <a:rect l="l" t="t" r="r" b="b"/>
            <a:pathLst>
              <a:path w="2835" h="2459" extrusionOk="0">
                <a:moveTo>
                  <a:pt x="1758" y="1"/>
                </a:moveTo>
                <a:cubicBezTo>
                  <a:pt x="1525" y="1"/>
                  <a:pt x="1293" y="53"/>
                  <a:pt x="1084" y="154"/>
                </a:cubicBezTo>
                <a:cubicBezTo>
                  <a:pt x="572" y="381"/>
                  <a:pt x="203" y="857"/>
                  <a:pt x="72" y="1393"/>
                </a:cubicBezTo>
                <a:cubicBezTo>
                  <a:pt x="13" y="1631"/>
                  <a:pt x="1" y="1881"/>
                  <a:pt x="108" y="2107"/>
                </a:cubicBezTo>
                <a:cubicBezTo>
                  <a:pt x="246" y="2330"/>
                  <a:pt x="507" y="2458"/>
                  <a:pt x="773" y="2458"/>
                </a:cubicBezTo>
                <a:cubicBezTo>
                  <a:pt x="805" y="2458"/>
                  <a:pt x="838" y="2456"/>
                  <a:pt x="870" y="2452"/>
                </a:cubicBezTo>
                <a:cubicBezTo>
                  <a:pt x="1168" y="2440"/>
                  <a:pt x="1441" y="2297"/>
                  <a:pt x="1691" y="2131"/>
                </a:cubicBezTo>
                <a:cubicBezTo>
                  <a:pt x="2299" y="1714"/>
                  <a:pt x="2834" y="1000"/>
                  <a:pt x="2644" y="285"/>
                </a:cubicBezTo>
                <a:cubicBezTo>
                  <a:pt x="2385" y="94"/>
                  <a:pt x="2071" y="1"/>
                  <a:pt x="1758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0" name="Google Shape;210;p15"/>
          <p:cNvSpPr/>
          <p:nvPr/>
        </p:nvSpPr>
        <p:spPr>
          <a:xfrm>
            <a:off x="-281733" y="4520825"/>
            <a:ext cx="1855030" cy="672933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_AND_TWO_COLUMNS_1_1"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17"/>
          <p:cNvSpPr txBox="1">
            <a:spLocks noGrp="1"/>
          </p:cNvSpPr>
          <p:nvPr>
            <p:ph type="subTitle" idx="1"/>
          </p:nvPr>
        </p:nvSpPr>
        <p:spPr>
          <a:xfrm>
            <a:off x="794294" y="3012342"/>
            <a:ext cx="2217900" cy="83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b="1"/>
            </a:lvl9pPr>
          </a:lstStyle>
          <a:p>
            <a:endParaRPr/>
          </a:p>
        </p:txBody>
      </p:sp>
      <p:sp>
        <p:nvSpPr>
          <p:cNvPr id="234" name="Google Shape;234;p17"/>
          <p:cNvSpPr txBox="1">
            <a:spLocks noGrp="1"/>
          </p:cNvSpPr>
          <p:nvPr>
            <p:ph type="subTitle" idx="2"/>
          </p:nvPr>
        </p:nvSpPr>
        <p:spPr>
          <a:xfrm>
            <a:off x="6133050" y="3012337"/>
            <a:ext cx="2216100" cy="83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b="1"/>
            </a:lvl9pPr>
          </a:lstStyle>
          <a:p>
            <a:endParaRPr/>
          </a:p>
        </p:txBody>
      </p:sp>
      <p:sp>
        <p:nvSpPr>
          <p:cNvPr id="235" name="Google Shape;235;p17"/>
          <p:cNvSpPr txBox="1">
            <a:spLocks noGrp="1"/>
          </p:cNvSpPr>
          <p:nvPr>
            <p:ph type="subTitle" idx="3"/>
          </p:nvPr>
        </p:nvSpPr>
        <p:spPr>
          <a:xfrm>
            <a:off x="3463500" y="3012337"/>
            <a:ext cx="2217000" cy="83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b="1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b="1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b="1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b="1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b="1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b="1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b="1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b="1"/>
            </a:lvl9pPr>
          </a:lstStyle>
          <a:p>
            <a:endParaRPr/>
          </a:p>
        </p:txBody>
      </p:sp>
      <p:sp>
        <p:nvSpPr>
          <p:cNvPr id="236" name="Google Shape;236;p17"/>
          <p:cNvSpPr txBox="1">
            <a:spLocks noGrp="1"/>
          </p:cNvSpPr>
          <p:nvPr>
            <p:ph type="title"/>
          </p:nvPr>
        </p:nvSpPr>
        <p:spPr>
          <a:xfrm>
            <a:off x="793500" y="2562113"/>
            <a:ext cx="2218800" cy="554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237" name="Google Shape;237;p17"/>
          <p:cNvSpPr txBox="1">
            <a:spLocks noGrp="1"/>
          </p:cNvSpPr>
          <p:nvPr>
            <p:ph type="title" idx="4"/>
          </p:nvPr>
        </p:nvSpPr>
        <p:spPr>
          <a:xfrm>
            <a:off x="6132600" y="2562113"/>
            <a:ext cx="2217000" cy="554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238" name="Google Shape;238;p17"/>
          <p:cNvSpPr txBox="1">
            <a:spLocks noGrp="1"/>
          </p:cNvSpPr>
          <p:nvPr>
            <p:ph type="title" idx="5"/>
          </p:nvPr>
        </p:nvSpPr>
        <p:spPr>
          <a:xfrm>
            <a:off x="3463050" y="2562113"/>
            <a:ext cx="2217900" cy="554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239" name="Google Shape;239;p17"/>
          <p:cNvSpPr txBox="1">
            <a:spLocks noGrp="1"/>
          </p:cNvSpPr>
          <p:nvPr>
            <p:ph type="title" idx="6"/>
          </p:nvPr>
        </p:nvSpPr>
        <p:spPr>
          <a:xfrm>
            <a:off x="2231850" y="452325"/>
            <a:ext cx="4680300" cy="1231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9pPr>
          </a:lstStyle>
          <a:p>
            <a:endParaRPr/>
          </a:p>
        </p:txBody>
      </p:sp>
      <p:sp>
        <p:nvSpPr>
          <p:cNvPr id="240" name="Google Shape;240;p17"/>
          <p:cNvSpPr/>
          <p:nvPr/>
        </p:nvSpPr>
        <p:spPr>
          <a:xfrm rot="10800000" flipH="1">
            <a:off x="-938165" y="-18"/>
            <a:ext cx="3303130" cy="1590693"/>
          </a:xfrm>
          <a:custGeom>
            <a:avLst/>
            <a:gdLst/>
            <a:ahLst/>
            <a:cxnLst/>
            <a:rect l="l" t="t" r="r" b="b"/>
            <a:pathLst>
              <a:path w="107062" h="51558" extrusionOk="0">
                <a:moveTo>
                  <a:pt x="23266" y="0"/>
                </a:moveTo>
                <a:cubicBezTo>
                  <a:pt x="18767" y="0"/>
                  <a:pt x="14164" y="1727"/>
                  <a:pt x="10645" y="4766"/>
                </a:cubicBezTo>
                <a:cubicBezTo>
                  <a:pt x="4454" y="10123"/>
                  <a:pt x="1299" y="18708"/>
                  <a:pt x="644" y="27185"/>
                </a:cubicBezTo>
                <a:cubicBezTo>
                  <a:pt x="1" y="35365"/>
                  <a:pt x="6633" y="43532"/>
                  <a:pt x="8300" y="51533"/>
                </a:cubicBezTo>
                <a:lnTo>
                  <a:pt x="106205" y="51533"/>
                </a:lnTo>
                <a:lnTo>
                  <a:pt x="106205" y="51557"/>
                </a:lnTo>
                <a:cubicBezTo>
                  <a:pt x="107062" y="47545"/>
                  <a:pt x="106621" y="43235"/>
                  <a:pt x="104919" y="39544"/>
                </a:cubicBezTo>
                <a:cubicBezTo>
                  <a:pt x="102954" y="35269"/>
                  <a:pt x="99323" y="31912"/>
                  <a:pt x="95096" y="30424"/>
                </a:cubicBezTo>
                <a:cubicBezTo>
                  <a:pt x="91441" y="29138"/>
                  <a:pt x="87286" y="29150"/>
                  <a:pt x="84142" y="26768"/>
                </a:cubicBezTo>
                <a:cubicBezTo>
                  <a:pt x="79558" y="23292"/>
                  <a:pt x="78868" y="16017"/>
                  <a:pt x="74558" y="12148"/>
                </a:cubicBezTo>
                <a:cubicBezTo>
                  <a:pt x="72192" y="10011"/>
                  <a:pt x="69211" y="9279"/>
                  <a:pt x="66087" y="9279"/>
                </a:cubicBezTo>
                <a:cubicBezTo>
                  <a:pt x="63379" y="9279"/>
                  <a:pt x="60564" y="9829"/>
                  <a:pt x="57949" y="10493"/>
                </a:cubicBezTo>
                <a:cubicBezTo>
                  <a:pt x="54613" y="11341"/>
                  <a:pt x="51063" y="12273"/>
                  <a:pt x="47668" y="12273"/>
                </a:cubicBezTo>
                <a:cubicBezTo>
                  <a:pt x="45344" y="12273"/>
                  <a:pt x="43091" y="11836"/>
                  <a:pt x="41030" y="10635"/>
                </a:cubicBezTo>
                <a:cubicBezTo>
                  <a:pt x="37863" y="8790"/>
                  <a:pt x="35720" y="5444"/>
                  <a:pt x="32815" y="3170"/>
                </a:cubicBezTo>
                <a:cubicBezTo>
                  <a:pt x="30039" y="996"/>
                  <a:pt x="26683" y="0"/>
                  <a:pt x="23266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17"/>
          <p:cNvSpPr/>
          <p:nvPr/>
        </p:nvSpPr>
        <p:spPr>
          <a:xfrm flipH="1">
            <a:off x="6687499" y="3662402"/>
            <a:ext cx="3075624" cy="1481132"/>
          </a:xfrm>
          <a:custGeom>
            <a:avLst/>
            <a:gdLst/>
            <a:ahLst/>
            <a:cxnLst/>
            <a:rect l="l" t="t" r="r" b="b"/>
            <a:pathLst>
              <a:path w="107062" h="51558" extrusionOk="0">
                <a:moveTo>
                  <a:pt x="23266" y="0"/>
                </a:moveTo>
                <a:cubicBezTo>
                  <a:pt x="18767" y="0"/>
                  <a:pt x="14164" y="1727"/>
                  <a:pt x="10645" y="4766"/>
                </a:cubicBezTo>
                <a:cubicBezTo>
                  <a:pt x="4454" y="10123"/>
                  <a:pt x="1299" y="18708"/>
                  <a:pt x="644" y="27185"/>
                </a:cubicBezTo>
                <a:cubicBezTo>
                  <a:pt x="1" y="35365"/>
                  <a:pt x="6633" y="43532"/>
                  <a:pt x="8300" y="51533"/>
                </a:cubicBezTo>
                <a:lnTo>
                  <a:pt x="106205" y="51533"/>
                </a:lnTo>
                <a:lnTo>
                  <a:pt x="106205" y="51557"/>
                </a:lnTo>
                <a:cubicBezTo>
                  <a:pt x="107062" y="47545"/>
                  <a:pt x="106621" y="43235"/>
                  <a:pt x="104919" y="39544"/>
                </a:cubicBezTo>
                <a:cubicBezTo>
                  <a:pt x="102954" y="35269"/>
                  <a:pt x="99323" y="31912"/>
                  <a:pt x="95096" y="30424"/>
                </a:cubicBezTo>
                <a:cubicBezTo>
                  <a:pt x="91441" y="29138"/>
                  <a:pt x="87286" y="29150"/>
                  <a:pt x="84142" y="26768"/>
                </a:cubicBezTo>
                <a:cubicBezTo>
                  <a:pt x="79558" y="23292"/>
                  <a:pt x="78868" y="16017"/>
                  <a:pt x="74558" y="12148"/>
                </a:cubicBezTo>
                <a:cubicBezTo>
                  <a:pt x="72192" y="10011"/>
                  <a:pt x="69211" y="9279"/>
                  <a:pt x="66087" y="9279"/>
                </a:cubicBezTo>
                <a:cubicBezTo>
                  <a:pt x="63379" y="9279"/>
                  <a:pt x="60564" y="9829"/>
                  <a:pt x="57949" y="10493"/>
                </a:cubicBezTo>
                <a:cubicBezTo>
                  <a:pt x="54613" y="11341"/>
                  <a:pt x="51063" y="12273"/>
                  <a:pt x="47668" y="12273"/>
                </a:cubicBezTo>
                <a:cubicBezTo>
                  <a:pt x="45344" y="12273"/>
                  <a:pt x="43091" y="11836"/>
                  <a:pt x="41030" y="10635"/>
                </a:cubicBezTo>
                <a:cubicBezTo>
                  <a:pt x="37863" y="8790"/>
                  <a:pt x="35720" y="5444"/>
                  <a:pt x="32815" y="3170"/>
                </a:cubicBezTo>
                <a:cubicBezTo>
                  <a:pt x="30039" y="996"/>
                  <a:pt x="26683" y="0"/>
                  <a:pt x="23266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2" name="Google Shape;242;p17"/>
          <p:cNvSpPr/>
          <p:nvPr/>
        </p:nvSpPr>
        <p:spPr>
          <a:xfrm>
            <a:off x="8089659" y="671821"/>
            <a:ext cx="2037000" cy="2037000"/>
          </a:xfrm>
          <a:prstGeom prst="ellipse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CUSTOM_2_1">
    <p:spTree>
      <p:nvGrpSpPr>
        <p:cNvPr id="1" name="Shape 2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" name="Google Shape;272;p19"/>
          <p:cNvSpPr/>
          <p:nvPr/>
        </p:nvSpPr>
        <p:spPr>
          <a:xfrm flipH="1">
            <a:off x="5495850" y="3102025"/>
            <a:ext cx="4311387" cy="2076241"/>
          </a:xfrm>
          <a:custGeom>
            <a:avLst/>
            <a:gdLst/>
            <a:ahLst/>
            <a:cxnLst/>
            <a:rect l="l" t="t" r="r" b="b"/>
            <a:pathLst>
              <a:path w="107062" h="51558" extrusionOk="0">
                <a:moveTo>
                  <a:pt x="23266" y="0"/>
                </a:moveTo>
                <a:cubicBezTo>
                  <a:pt x="18767" y="0"/>
                  <a:pt x="14164" y="1727"/>
                  <a:pt x="10645" y="4766"/>
                </a:cubicBezTo>
                <a:cubicBezTo>
                  <a:pt x="4454" y="10123"/>
                  <a:pt x="1299" y="18708"/>
                  <a:pt x="644" y="27185"/>
                </a:cubicBezTo>
                <a:cubicBezTo>
                  <a:pt x="1" y="35365"/>
                  <a:pt x="6633" y="43532"/>
                  <a:pt x="8300" y="51533"/>
                </a:cubicBezTo>
                <a:lnTo>
                  <a:pt x="106205" y="51533"/>
                </a:lnTo>
                <a:lnTo>
                  <a:pt x="106205" y="51557"/>
                </a:lnTo>
                <a:cubicBezTo>
                  <a:pt x="107062" y="47545"/>
                  <a:pt x="106621" y="43235"/>
                  <a:pt x="104919" y="39544"/>
                </a:cubicBezTo>
                <a:cubicBezTo>
                  <a:pt x="102954" y="35269"/>
                  <a:pt x="99323" y="31912"/>
                  <a:pt x="95096" y="30424"/>
                </a:cubicBezTo>
                <a:cubicBezTo>
                  <a:pt x="91441" y="29138"/>
                  <a:pt x="87286" y="29150"/>
                  <a:pt x="84142" y="26768"/>
                </a:cubicBezTo>
                <a:cubicBezTo>
                  <a:pt x="79558" y="23292"/>
                  <a:pt x="78868" y="16017"/>
                  <a:pt x="74558" y="12148"/>
                </a:cubicBezTo>
                <a:cubicBezTo>
                  <a:pt x="72192" y="10011"/>
                  <a:pt x="69211" y="9279"/>
                  <a:pt x="66087" y="9279"/>
                </a:cubicBezTo>
                <a:cubicBezTo>
                  <a:pt x="63379" y="9279"/>
                  <a:pt x="60564" y="9829"/>
                  <a:pt x="57949" y="10493"/>
                </a:cubicBezTo>
                <a:cubicBezTo>
                  <a:pt x="54613" y="11341"/>
                  <a:pt x="51063" y="12273"/>
                  <a:pt x="47668" y="12273"/>
                </a:cubicBezTo>
                <a:cubicBezTo>
                  <a:pt x="45344" y="12273"/>
                  <a:pt x="43091" y="11836"/>
                  <a:pt x="41030" y="10635"/>
                </a:cubicBezTo>
                <a:cubicBezTo>
                  <a:pt x="37863" y="8790"/>
                  <a:pt x="35720" y="5444"/>
                  <a:pt x="32815" y="3170"/>
                </a:cubicBezTo>
                <a:cubicBezTo>
                  <a:pt x="30039" y="996"/>
                  <a:pt x="26683" y="0"/>
                  <a:pt x="23266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3" name="Google Shape;273;p19"/>
          <p:cNvSpPr/>
          <p:nvPr/>
        </p:nvSpPr>
        <p:spPr>
          <a:xfrm rot="-99686">
            <a:off x="581577" y="952116"/>
            <a:ext cx="7956945" cy="3612917"/>
          </a:xfrm>
          <a:prstGeom prst="roundRect">
            <a:avLst>
              <a:gd name="adj" fmla="val 18699"/>
            </a:avLst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4" name="Google Shape;274;p19"/>
          <p:cNvSpPr txBox="1">
            <a:spLocks noGrp="1"/>
          </p:cNvSpPr>
          <p:nvPr>
            <p:ph type="subTitle" idx="1"/>
          </p:nvPr>
        </p:nvSpPr>
        <p:spPr>
          <a:xfrm>
            <a:off x="1934400" y="2291077"/>
            <a:ext cx="23154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b="1"/>
            </a:lvl9pPr>
          </a:lstStyle>
          <a:p>
            <a:endParaRPr/>
          </a:p>
        </p:txBody>
      </p:sp>
      <p:sp>
        <p:nvSpPr>
          <p:cNvPr id="275" name="Google Shape;275;p19"/>
          <p:cNvSpPr txBox="1">
            <a:spLocks noGrp="1"/>
          </p:cNvSpPr>
          <p:nvPr>
            <p:ph type="subTitle" idx="2"/>
          </p:nvPr>
        </p:nvSpPr>
        <p:spPr>
          <a:xfrm>
            <a:off x="5876160" y="2291074"/>
            <a:ext cx="23154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b="1"/>
            </a:lvl9pPr>
          </a:lstStyle>
          <a:p>
            <a:endParaRPr/>
          </a:p>
        </p:txBody>
      </p:sp>
      <p:sp>
        <p:nvSpPr>
          <p:cNvPr id="276" name="Google Shape;276;p19"/>
          <p:cNvSpPr txBox="1">
            <a:spLocks noGrp="1"/>
          </p:cNvSpPr>
          <p:nvPr>
            <p:ph type="subTitle" idx="3"/>
          </p:nvPr>
        </p:nvSpPr>
        <p:spPr>
          <a:xfrm>
            <a:off x="1934400" y="3637714"/>
            <a:ext cx="23133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b="1"/>
            </a:lvl9pPr>
          </a:lstStyle>
          <a:p>
            <a:endParaRPr/>
          </a:p>
        </p:txBody>
      </p:sp>
      <p:sp>
        <p:nvSpPr>
          <p:cNvPr id="277" name="Google Shape;277;p19"/>
          <p:cNvSpPr txBox="1">
            <a:spLocks noGrp="1"/>
          </p:cNvSpPr>
          <p:nvPr>
            <p:ph type="subTitle" idx="4"/>
          </p:nvPr>
        </p:nvSpPr>
        <p:spPr>
          <a:xfrm>
            <a:off x="5876160" y="3637714"/>
            <a:ext cx="23154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b="1"/>
            </a:lvl9pPr>
          </a:lstStyle>
          <a:p>
            <a:endParaRPr/>
          </a:p>
        </p:txBody>
      </p:sp>
      <p:sp>
        <p:nvSpPr>
          <p:cNvPr id="278" name="Google Shape;278;p19"/>
          <p:cNvSpPr txBox="1">
            <a:spLocks noGrp="1"/>
          </p:cNvSpPr>
          <p:nvPr>
            <p:ph type="title"/>
          </p:nvPr>
        </p:nvSpPr>
        <p:spPr>
          <a:xfrm>
            <a:off x="2140025" y="457050"/>
            <a:ext cx="4863900" cy="1231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400"/>
              <a:buNone/>
              <a:defRPr>
                <a:solidFill>
                  <a:schemeClr val="accent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9pPr>
          </a:lstStyle>
          <a:p>
            <a:endParaRPr/>
          </a:p>
        </p:txBody>
      </p:sp>
      <p:sp>
        <p:nvSpPr>
          <p:cNvPr id="279" name="Google Shape;279;p19"/>
          <p:cNvSpPr txBox="1">
            <a:spLocks noGrp="1"/>
          </p:cNvSpPr>
          <p:nvPr>
            <p:ph type="title" idx="5"/>
          </p:nvPr>
        </p:nvSpPr>
        <p:spPr>
          <a:xfrm>
            <a:off x="1934400" y="1852054"/>
            <a:ext cx="2313300" cy="554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280" name="Google Shape;280;p19"/>
          <p:cNvSpPr txBox="1">
            <a:spLocks noGrp="1"/>
          </p:cNvSpPr>
          <p:nvPr>
            <p:ph type="title" idx="6"/>
          </p:nvPr>
        </p:nvSpPr>
        <p:spPr>
          <a:xfrm>
            <a:off x="5876160" y="1852054"/>
            <a:ext cx="2312100" cy="554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281" name="Google Shape;281;p19"/>
          <p:cNvSpPr txBox="1">
            <a:spLocks noGrp="1"/>
          </p:cNvSpPr>
          <p:nvPr>
            <p:ph type="title" idx="7"/>
          </p:nvPr>
        </p:nvSpPr>
        <p:spPr>
          <a:xfrm>
            <a:off x="1934400" y="3198690"/>
            <a:ext cx="2310600" cy="554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282" name="Google Shape;282;p19"/>
          <p:cNvSpPr txBox="1">
            <a:spLocks noGrp="1"/>
          </p:cNvSpPr>
          <p:nvPr>
            <p:ph type="title" idx="8"/>
          </p:nvPr>
        </p:nvSpPr>
        <p:spPr>
          <a:xfrm>
            <a:off x="5876160" y="3198690"/>
            <a:ext cx="2312100" cy="554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283" name="Google Shape;283;p19"/>
          <p:cNvSpPr/>
          <p:nvPr/>
        </p:nvSpPr>
        <p:spPr>
          <a:xfrm>
            <a:off x="8117330" y="-957827"/>
            <a:ext cx="1689900" cy="1689900"/>
          </a:xfrm>
          <a:prstGeom prst="ellipse">
            <a:avLst/>
          </a:prstGeom>
          <a:noFill/>
          <a:ln w="1905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4" name="Google Shape;284;p19"/>
          <p:cNvSpPr/>
          <p:nvPr/>
        </p:nvSpPr>
        <p:spPr>
          <a:xfrm>
            <a:off x="-214108" y="246575"/>
            <a:ext cx="1855030" cy="672933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85" name="Google Shape;285;p19"/>
          <p:cNvGrpSpPr/>
          <p:nvPr/>
        </p:nvGrpSpPr>
        <p:grpSpPr>
          <a:xfrm>
            <a:off x="8156742" y="297686"/>
            <a:ext cx="547954" cy="547954"/>
            <a:chOff x="3796125" y="-35750"/>
            <a:chExt cx="773400" cy="773400"/>
          </a:xfrm>
        </p:grpSpPr>
        <p:sp>
          <p:nvSpPr>
            <p:cNvPr id="286" name="Google Shape;286;p19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;p19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88" name="Google Shape;288;p19"/>
          <p:cNvGrpSpPr/>
          <p:nvPr/>
        </p:nvGrpSpPr>
        <p:grpSpPr>
          <a:xfrm>
            <a:off x="-175883" y="4234686"/>
            <a:ext cx="547954" cy="547954"/>
            <a:chOff x="3796125" y="-35750"/>
            <a:chExt cx="773400" cy="773400"/>
          </a:xfrm>
        </p:grpSpPr>
        <p:sp>
          <p:nvSpPr>
            <p:cNvPr id="289" name="Google Shape;289;p19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19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91" name="Google Shape;291;p19"/>
          <p:cNvSpPr/>
          <p:nvPr/>
        </p:nvSpPr>
        <p:spPr>
          <a:xfrm>
            <a:off x="-1003645" y="4467973"/>
            <a:ext cx="1689900" cy="1689900"/>
          </a:xfrm>
          <a:prstGeom prst="ellipse">
            <a:avLst/>
          </a:prstGeom>
          <a:noFill/>
          <a:ln w="1905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CUSTOM_9_1_1">
    <p:spTree>
      <p:nvGrpSpPr>
        <p:cNvPr id="1" name="Shape 3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" name="Google Shape;389;p27"/>
          <p:cNvSpPr/>
          <p:nvPr/>
        </p:nvSpPr>
        <p:spPr>
          <a:xfrm rot="10800000">
            <a:off x="3775362" y="-37478"/>
            <a:ext cx="5952915" cy="2866754"/>
          </a:xfrm>
          <a:custGeom>
            <a:avLst/>
            <a:gdLst/>
            <a:ahLst/>
            <a:cxnLst/>
            <a:rect l="l" t="t" r="r" b="b"/>
            <a:pathLst>
              <a:path w="107062" h="51558" extrusionOk="0">
                <a:moveTo>
                  <a:pt x="23266" y="0"/>
                </a:moveTo>
                <a:cubicBezTo>
                  <a:pt x="18767" y="0"/>
                  <a:pt x="14164" y="1727"/>
                  <a:pt x="10645" y="4766"/>
                </a:cubicBezTo>
                <a:cubicBezTo>
                  <a:pt x="4454" y="10123"/>
                  <a:pt x="1299" y="18708"/>
                  <a:pt x="644" y="27185"/>
                </a:cubicBezTo>
                <a:cubicBezTo>
                  <a:pt x="1" y="35365"/>
                  <a:pt x="6633" y="43532"/>
                  <a:pt x="8300" y="51533"/>
                </a:cubicBezTo>
                <a:lnTo>
                  <a:pt x="106205" y="51533"/>
                </a:lnTo>
                <a:lnTo>
                  <a:pt x="106205" y="51557"/>
                </a:lnTo>
                <a:cubicBezTo>
                  <a:pt x="107062" y="47545"/>
                  <a:pt x="106621" y="43235"/>
                  <a:pt x="104919" y="39544"/>
                </a:cubicBezTo>
                <a:cubicBezTo>
                  <a:pt x="102954" y="35269"/>
                  <a:pt x="99323" y="31912"/>
                  <a:pt x="95096" y="30424"/>
                </a:cubicBezTo>
                <a:cubicBezTo>
                  <a:pt x="91441" y="29138"/>
                  <a:pt x="87286" y="29150"/>
                  <a:pt x="84142" y="26768"/>
                </a:cubicBezTo>
                <a:cubicBezTo>
                  <a:pt x="79558" y="23292"/>
                  <a:pt x="78868" y="16017"/>
                  <a:pt x="74558" y="12148"/>
                </a:cubicBezTo>
                <a:cubicBezTo>
                  <a:pt x="72192" y="10011"/>
                  <a:pt x="69211" y="9279"/>
                  <a:pt x="66087" y="9279"/>
                </a:cubicBezTo>
                <a:cubicBezTo>
                  <a:pt x="63379" y="9279"/>
                  <a:pt x="60564" y="9829"/>
                  <a:pt x="57949" y="10493"/>
                </a:cubicBezTo>
                <a:cubicBezTo>
                  <a:pt x="54613" y="11341"/>
                  <a:pt x="51063" y="12273"/>
                  <a:pt x="47668" y="12273"/>
                </a:cubicBezTo>
                <a:cubicBezTo>
                  <a:pt x="45344" y="12273"/>
                  <a:pt x="43091" y="11836"/>
                  <a:pt x="41030" y="10635"/>
                </a:cubicBezTo>
                <a:cubicBezTo>
                  <a:pt x="37863" y="8790"/>
                  <a:pt x="35720" y="5444"/>
                  <a:pt x="32815" y="3170"/>
                </a:cubicBezTo>
                <a:cubicBezTo>
                  <a:pt x="30039" y="996"/>
                  <a:pt x="26683" y="0"/>
                  <a:pt x="23266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0" name="Google Shape;390;p27"/>
          <p:cNvSpPr txBox="1">
            <a:spLocks noGrp="1"/>
          </p:cNvSpPr>
          <p:nvPr>
            <p:ph type="subTitle" idx="1"/>
          </p:nvPr>
        </p:nvSpPr>
        <p:spPr>
          <a:xfrm>
            <a:off x="2485050" y="2537338"/>
            <a:ext cx="4103100" cy="101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8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8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8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8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8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8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8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8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800"/>
            </a:lvl9pPr>
          </a:lstStyle>
          <a:p>
            <a:endParaRPr/>
          </a:p>
        </p:txBody>
      </p:sp>
      <p:sp>
        <p:nvSpPr>
          <p:cNvPr id="391" name="Google Shape;391;p27"/>
          <p:cNvSpPr txBox="1">
            <a:spLocks noGrp="1"/>
          </p:cNvSpPr>
          <p:nvPr>
            <p:ph type="title"/>
          </p:nvPr>
        </p:nvSpPr>
        <p:spPr>
          <a:xfrm>
            <a:off x="2485100" y="1401588"/>
            <a:ext cx="4103100" cy="129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400"/>
              <a:buNone/>
              <a:defRPr sz="72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400"/>
              <a:buNone/>
              <a:defRPr>
                <a:solidFill>
                  <a:schemeClr val="accent2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400"/>
              <a:buNone/>
              <a:defRPr>
                <a:solidFill>
                  <a:schemeClr val="accent2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400"/>
              <a:buNone/>
              <a:defRPr>
                <a:solidFill>
                  <a:schemeClr val="accent2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400"/>
              <a:buNone/>
              <a:defRPr>
                <a:solidFill>
                  <a:schemeClr val="accent2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400"/>
              <a:buNone/>
              <a:defRPr>
                <a:solidFill>
                  <a:schemeClr val="accent2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400"/>
              <a:buNone/>
              <a:defRPr>
                <a:solidFill>
                  <a:schemeClr val="accent2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400"/>
              <a:buNone/>
              <a:defRPr>
                <a:solidFill>
                  <a:schemeClr val="accent2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400"/>
              <a:buNone/>
              <a:defRPr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  <p:sp>
        <p:nvSpPr>
          <p:cNvPr id="392" name="Google Shape;392;p27"/>
          <p:cNvSpPr/>
          <p:nvPr/>
        </p:nvSpPr>
        <p:spPr>
          <a:xfrm flipH="1">
            <a:off x="7108274" y="4064725"/>
            <a:ext cx="1487005" cy="539387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3" name="Google Shape;393;p27"/>
          <p:cNvSpPr/>
          <p:nvPr/>
        </p:nvSpPr>
        <p:spPr>
          <a:xfrm>
            <a:off x="231224" y="1959700"/>
            <a:ext cx="1487005" cy="539387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4" name="Google Shape;394;p27"/>
          <p:cNvSpPr/>
          <p:nvPr/>
        </p:nvSpPr>
        <p:spPr>
          <a:xfrm>
            <a:off x="-491820" y="-391502"/>
            <a:ext cx="1734900" cy="1734900"/>
          </a:xfrm>
          <a:prstGeom prst="ellipse">
            <a:avLst/>
          </a:prstGeom>
          <a:noFill/>
          <a:ln w="1905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CUSTOM_3">
    <p:spTree>
      <p:nvGrpSpPr>
        <p:cNvPr id="1" name="Shape 4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" name="Google Shape;497;p32"/>
          <p:cNvSpPr/>
          <p:nvPr/>
        </p:nvSpPr>
        <p:spPr>
          <a:xfrm>
            <a:off x="8281945" y="1110763"/>
            <a:ext cx="2560200" cy="2560200"/>
          </a:xfrm>
          <a:prstGeom prst="ellipse">
            <a:avLst/>
          </a:prstGeom>
          <a:noFill/>
          <a:ln w="1905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8" name="Google Shape;498;p32"/>
          <p:cNvSpPr txBox="1">
            <a:spLocks noGrp="1"/>
          </p:cNvSpPr>
          <p:nvPr>
            <p:ph type="title"/>
          </p:nvPr>
        </p:nvSpPr>
        <p:spPr>
          <a:xfrm>
            <a:off x="1454315" y="1168215"/>
            <a:ext cx="2945400" cy="1723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50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5000">
                <a:solidFill>
                  <a:schemeClr val="accent5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5000">
                <a:solidFill>
                  <a:schemeClr val="accent5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5000">
                <a:solidFill>
                  <a:schemeClr val="accent5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5000">
                <a:solidFill>
                  <a:schemeClr val="accent5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5000">
                <a:solidFill>
                  <a:schemeClr val="accent5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5000">
                <a:solidFill>
                  <a:schemeClr val="accent5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5000">
                <a:solidFill>
                  <a:schemeClr val="accent5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5000">
                <a:solidFill>
                  <a:schemeClr val="accent5"/>
                </a:solidFill>
              </a:defRPr>
            </a:lvl9pPr>
          </a:lstStyle>
          <a:p>
            <a:endParaRPr/>
          </a:p>
        </p:txBody>
      </p:sp>
      <p:sp>
        <p:nvSpPr>
          <p:cNvPr id="499" name="Google Shape;499;p32"/>
          <p:cNvSpPr txBox="1">
            <a:spLocks noGrp="1"/>
          </p:cNvSpPr>
          <p:nvPr>
            <p:ph type="title" idx="2"/>
          </p:nvPr>
        </p:nvSpPr>
        <p:spPr>
          <a:xfrm>
            <a:off x="5349650" y="539400"/>
            <a:ext cx="3069600" cy="193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grpSp>
        <p:nvGrpSpPr>
          <p:cNvPr id="500" name="Google Shape;500;p32"/>
          <p:cNvGrpSpPr/>
          <p:nvPr/>
        </p:nvGrpSpPr>
        <p:grpSpPr>
          <a:xfrm>
            <a:off x="8035041" y="1935420"/>
            <a:ext cx="582138" cy="582138"/>
            <a:chOff x="3796125" y="-35750"/>
            <a:chExt cx="773400" cy="773400"/>
          </a:xfrm>
        </p:grpSpPr>
        <p:sp>
          <p:nvSpPr>
            <p:cNvPr id="501" name="Google Shape;501;p32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" name="Google Shape;502;p32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03" name="Google Shape;503;p32"/>
          <p:cNvSpPr txBox="1"/>
          <p:nvPr/>
        </p:nvSpPr>
        <p:spPr>
          <a:xfrm>
            <a:off x="5349650" y="3295213"/>
            <a:ext cx="2850300" cy="923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300"/>
              </a:spcBef>
              <a:spcAft>
                <a:spcPts val="0"/>
              </a:spcAft>
              <a:buNone/>
            </a:pPr>
            <a:r>
              <a:rPr lang="en" sz="12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t>CREDITS: This presentation template was created by </a:t>
            </a:r>
            <a:r>
              <a:rPr lang="en" sz="1200" b="1">
                <a:solidFill>
                  <a:schemeClr val="dk1"/>
                </a:solidFill>
                <a:uFill>
                  <a:noFill/>
                </a:uFill>
                <a:latin typeface="Roboto"/>
                <a:ea typeface="Roboto"/>
                <a:cs typeface="Roboto"/>
                <a:sym typeface="Roboto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12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t>, including icons by </a:t>
            </a:r>
            <a:r>
              <a:rPr lang="en" sz="1200" b="1">
                <a:solidFill>
                  <a:schemeClr val="dk1"/>
                </a:solidFill>
                <a:uFill>
                  <a:noFill/>
                </a:uFill>
                <a:latin typeface="Roboto"/>
                <a:ea typeface="Roboto"/>
                <a:cs typeface="Roboto"/>
                <a:sym typeface="Roboto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12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t>, and infographics &amp; images by </a:t>
            </a:r>
            <a:r>
              <a:rPr lang="en" sz="1200" b="1">
                <a:solidFill>
                  <a:schemeClr val="dk1"/>
                </a:solidFill>
                <a:uFill>
                  <a:noFill/>
                </a:uFill>
                <a:latin typeface="Roboto"/>
                <a:ea typeface="Roboto"/>
                <a:cs typeface="Roboto"/>
                <a:sym typeface="Roboto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reepik</a:t>
            </a:r>
            <a:r>
              <a:rPr lang="en" sz="1200" b="1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t> </a:t>
            </a:r>
            <a:endParaRPr sz="1200" b="1">
              <a:solidFill>
                <a:schemeClr val="dk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12">
    <p:spTree>
      <p:nvGrpSpPr>
        <p:cNvPr id="1" name="Shape 5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" name="Google Shape;505;p33"/>
          <p:cNvSpPr/>
          <p:nvPr/>
        </p:nvSpPr>
        <p:spPr>
          <a:xfrm rot="10800000">
            <a:off x="4719476" y="-16512"/>
            <a:ext cx="4569674" cy="2200624"/>
          </a:xfrm>
          <a:custGeom>
            <a:avLst/>
            <a:gdLst/>
            <a:ahLst/>
            <a:cxnLst/>
            <a:rect l="l" t="t" r="r" b="b"/>
            <a:pathLst>
              <a:path w="107062" h="51558" extrusionOk="0">
                <a:moveTo>
                  <a:pt x="23266" y="0"/>
                </a:moveTo>
                <a:cubicBezTo>
                  <a:pt x="18767" y="0"/>
                  <a:pt x="14164" y="1727"/>
                  <a:pt x="10645" y="4766"/>
                </a:cubicBezTo>
                <a:cubicBezTo>
                  <a:pt x="4454" y="10123"/>
                  <a:pt x="1299" y="18708"/>
                  <a:pt x="644" y="27185"/>
                </a:cubicBezTo>
                <a:cubicBezTo>
                  <a:pt x="1" y="35365"/>
                  <a:pt x="6633" y="43532"/>
                  <a:pt x="8300" y="51533"/>
                </a:cubicBezTo>
                <a:lnTo>
                  <a:pt x="106205" y="51533"/>
                </a:lnTo>
                <a:lnTo>
                  <a:pt x="106205" y="51557"/>
                </a:lnTo>
                <a:cubicBezTo>
                  <a:pt x="107062" y="47545"/>
                  <a:pt x="106621" y="43235"/>
                  <a:pt x="104919" y="39544"/>
                </a:cubicBezTo>
                <a:cubicBezTo>
                  <a:pt x="102954" y="35269"/>
                  <a:pt x="99323" y="31912"/>
                  <a:pt x="95096" y="30424"/>
                </a:cubicBezTo>
                <a:cubicBezTo>
                  <a:pt x="91441" y="29138"/>
                  <a:pt x="87286" y="29150"/>
                  <a:pt x="84142" y="26768"/>
                </a:cubicBezTo>
                <a:cubicBezTo>
                  <a:pt x="79558" y="23292"/>
                  <a:pt x="78868" y="16017"/>
                  <a:pt x="74558" y="12148"/>
                </a:cubicBezTo>
                <a:cubicBezTo>
                  <a:pt x="72192" y="10011"/>
                  <a:pt x="69211" y="9279"/>
                  <a:pt x="66087" y="9279"/>
                </a:cubicBezTo>
                <a:cubicBezTo>
                  <a:pt x="63379" y="9279"/>
                  <a:pt x="60564" y="9829"/>
                  <a:pt x="57949" y="10493"/>
                </a:cubicBezTo>
                <a:cubicBezTo>
                  <a:pt x="54613" y="11341"/>
                  <a:pt x="51063" y="12273"/>
                  <a:pt x="47668" y="12273"/>
                </a:cubicBezTo>
                <a:cubicBezTo>
                  <a:pt x="45344" y="12273"/>
                  <a:pt x="43091" y="11836"/>
                  <a:pt x="41030" y="10635"/>
                </a:cubicBezTo>
                <a:cubicBezTo>
                  <a:pt x="37863" y="8790"/>
                  <a:pt x="35720" y="5444"/>
                  <a:pt x="32815" y="3170"/>
                </a:cubicBezTo>
                <a:cubicBezTo>
                  <a:pt x="30039" y="996"/>
                  <a:pt x="26683" y="0"/>
                  <a:pt x="23266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06" name="Google Shape;506;p33"/>
          <p:cNvGrpSpPr/>
          <p:nvPr/>
        </p:nvGrpSpPr>
        <p:grpSpPr>
          <a:xfrm rot="544898">
            <a:off x="7445424" y="2480334"/>
            <a:ext cx="1480057" cy="2886420"/>
            <a:chOff x="6945350" y="145425"/>
            <a:chExt cx="317325" cy="618850"/>
          </a:xfrm>
        </p:grpSpPr>
        <p:sp>
          <p:nvSpPr>
            <p:cNvPr id="507" name="Google Shape;507;p33"/>
            <p:cNvSpPr/>
            <p:nvPr/>
          </p:nvSpPr>
          <p:spPr>
            <a:xfrm>
              <a:off x="6945350" y="145425"/>
              <a:ext cx="317325" cy="618850"/>
            </a:xfrm>
            <a:custGeom>
              <a:avLst/>
              <a:gdLst/>
              <a:ahLst/>
              <a:cxnLst/>
              <a:rect l="l" t="t" r="r" b="b"/>
              <a:pathLst>
                <a:path w="12693" h="24754" extrusionOk="0">
                  <a:moveTo>
                    <a:pt x="4786" y="1"/>
                  </a:moveTo>
                  <a:cubicBezTo>
                    <a:pt x="4524" y="1"/>
                    <a:pt x="4298" y="227"/>
                    <a:pt x="4298" y="489"/>
                  </a:cubicBezTo>
                  <a:cubicBezTo>
                    <a:pt x="4298" y="763"/>
                    <a:pt x="4524" y="977"/>
                    <a:pt x="4786" y="977"/>
                  </a:cubicBezTo>
                  <a:lnTo>
                    <a:pt x="5084" y="977"/>
                  </a:lnTo>
                  <a:lnTo>
                    <a:pt x="5084" y="14657"/>
                  </a:lnTo>
                  <a:lnTo>
                    <a:pt x="583" y="22468"/>
                  </a:lnTo>
                  <a:cubicBezTo>
                    <a:pt x="0" y="23492"/>
                    <a:pt x="726" y="24754"/>
                    <a:pt x="1905" y="24754"/>
                  </a:cubicBezTo>
                  <a:lnTo>
                    <a:pt x="10799" y="24754"/>
                  </a:lnTo>
                  <a:cubicBezTo>
                    <a:pt x="11966" y="24754"/>
                    <a:pt x="12692" y="23492"/>
                    <a:pt x="12109" y="22468"/>
                  </a:cubicBezTo>
                  <a:lnTo>
                    <a:pt x="7596" y="14657"/>
                  </a:lnTo>
                  <a:lnTo>
                    <a:pt x="7596" y="977"/>
                  </a:lnTo>
                  <a:lnTo>
                    <a:pt x="7894" y="977"/>
                  </a:lnTo>
                  <a:cubicBezTo>
                    <a:pt x="8168" y="977"/>
                    <a:pt x="8394" y="763"/>
                    <a:pt x="8394" y="489"/>
                  </a:cubicBezTo>
                  <a:cubicBezTo>
                    <a:pt x="8394" y="227"/>
                    <a:pt x="8168" y="1"/>
                    <a:pt x="789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" name="Google Shape;508;p33"/>
            <p:cNvSpPr/>
            <p:nvPr/>
          </p:nvSpPr>
          <p:spPr>
            <a:xfrm>
              <a:off x="6978075" y="577025"/>
              <a:ext cx="252150" cy="162550"/>
            </a:xfrm>
            <a:custGeom>
              <a:avLst/>
              <a:gdLst/>
              <a:ahLst/>
              <a:cxnLst/>
              <a:rect l="l" t="t" r="r" b="b"/>
              <a:pathLst>
                <a:path w="10086" h="6502" extrusionOk="0">
                  <a:moveTo>
                    <a:pt x="3418" y="1"/>
                  </a:moveTo>
                  <a:lnTo>
                    <a:pt x="132" y="5704"/>
                  </a:lnTo>
                  <a:cubicBezTo>
                    <a:pt x="1" y="5942"/>
                    <a:pt x="84" y="6168"/>
                    <a:pt x="132" y="6240"/>
                  </a:cubicBezTo>
                  <a:cubicBezTo>
                    <a:pt x="179" y="6323"/>
                    <a:pt x="310" y="6502"/>
                    <a:pt x="596" y="6502"/>
                  </a:cubicBezTo>
                  <a:lnTo>
                    <a:pt x="9490" y="6502"/>
                  </a:lnTo>
                  <a:cubicBezTo>
                    <a:pt x="9776" y="6502"/>
                    <a:pt x="9907" y="6311"/>
                    <a:pt x="9954" y="6240"/>
                  </a:cubicBezTo>
                  <a:cubicBezTo>
                    <a:pt x="10002" y="6144"/>
                    <a:pt x="10085" y="5942"/>
                    <a:pt x="9954" y="5704"/>
                  </a:cubicBezTo>
                  <a:lnTo>
                    <a:pt x="6668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" name="Google Shape;509;p33"/>
            <p:cNvSpPr/>
            <p:nvPr/>
          </p:nvSpPr>
          <p:spPr>
            <a:xfrm>
              <a:off x="7107550" y="577025"/>
              <a:ext cx="51225" cy="162250"/>
            </a:xfrm>
            <a:custGeom>
              <a:avLst/>
              <a:gdLst/>
              <a:ahLst/>
              <a:cxnLst/>
              <a:rect l="l" t="t" r="r" b="b"/>
              <a:pathLst>
                <a:path w="2049" h="6490" extrusionOk="0">
                  <a:moveTo>
                    <a:pt x="1" y="1"/>
                  </a:moveTo>
                  <a:lnTo>
                    <a:pt x="1025" y="6490"/>
                  </a:lnTo>
                  <a:lnTo>
                    <a:pt x="2049" y="6490"/>
                  </a:lnTo>
                  <a:lnTo>
                    <a:pt x="275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" name="Google Shape;510;p33"/>
            <p:cNvSpPr/>
            <p:nvPr/>
          </p:nvSpPr>
          <p:spPr>
            <a:xfrm>
              <a:off x="7125425" y="577025"/>
              <a:ext cx="104800" cy="162250"/>
            </a:xfrm>
            <a:custGeom>
              <a:avLst/>
              <a:gdLst/>
              <a:ahLst/>
              <a:cxnLst/>
              <a:rect l="l" t="t" r="r" b="b"/>
              <a:pathLst>
                <a:path w="4192" h="6490" extrusionOk="0">
                  <a:moveTo>
                    <a:pt x="0" y="1"/>
                  </a:moveTo>
                  <a:lnTo>
                    <a:pt x="2382" y="6490"/>
                  </a:lnTo>
                  <a:lnTo>
                    <a:pt x="3596" y="6490"/>
                  </a:lnTo>
                  <a:cubicBezTo>
                    <a:pt x="3882" y="6490"/>
                    <a:pt x="4013" y="6311"/>
                    <a:pt x="4060" y="6228"/>
                  </a:cubicBezTo>
                  <a:cubicBezTo>
                    <a:pt x="4108" y="6144"/>
                    <a:pt x="4191" y="5942"/>
                    <a:pt x="4060" y="5704"/>
                  </a:cubicBezTo>
                  <a:lnTo>
                    <a:pt x="774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11" name="Google Shape;511;p33"/>
          <p:cNvGrpSpPr/>
          <p:nvPr/>
        </p:nvGrpSpPr>
        <p:grpSpPr>
          <a:xfrm rot="-2019428">
            <a:off x="173931" y="276323"/>
            <a:ext cx="1078938" cy="1614954"/>
            <a:chOff x="7166500" y="-57275"/>
            <a:chExt cx="414050" cy="619750"/>
          </a:xfrm>
        </p:grpSpPr>
        <p:sp>
          <p:nvSpPr>
            <p:cNvPr id="512" name="Google Shape;512;p33"/>
            <p:cNvSpPr/>
            <p:nvPr/>
          </p:nvSpPr>
          <p:spPr>
            <a:xfrm>
              <a:off x="7166500" y="-57275"/>
              <a:ext cx="414050" cy="619750"/>
            </a:xfrm>
            <a:custGeom>
              <a:avLst/>
              <a:gdLst/>
              <a:ahLst/>
              <a:cxnLst/>
              <a:rect l="l" t="t" r="r" b="b"/>
              <a:pathLst>
                <a:path w="16562" h="24790" extrusionOk="0">
                  <a:moveTo>
                    <a:pt x="6716" y="1"/>
                  </a:moveTo>
                  <a:cubicBezTo>
                    <a:pt x="6454" y="1"/>
                    <a:pt x="6227" y="227"/>
                    <a:pt x="6227" y="489"/>
                  </a:cubicBezTo>
                  <a:cubicBezTo>
                    <a:pt x="6227" y="763"/>
                    <a:pt x="6454" y="977"/>
                    <a:pt x="6716" y="977"/>
                  </a:cubicBezTo>
                  <a:lnTo>
                    <a:pt x="7013" y="977"/>
                  </a:lnTo>
                  <a:lnTo>
                    <a:pt x="7013" y="8335"/>
                  </a:lnTo>
                  <a:cubicBezTo>
                    <a:pt x="3048" y="8930"/>
                    <a:pt x="0" y="12371"/>
                    <a:pt x="12" y="16514"/>
                  </a:cubicBezTo>
                  <a:cubicBezTo>
                    <a:pt x="12" y="21086"/>
                    <a:pt x="3715" y="24789"/>
                    <a:pt x="8287" y="24789"/>
                  </a:cubicBezTo>
                  <a:cubicBezTo>
                    <a:pt x="12847" y="24789"/>
                    <a:pt x="16562" y="21086"/>
                    <a:pt x="16562" y="16514"/>
                  </a:cubicBezTo>
                  <a:cubicBezTo>
                    <a:pt x="16562" y="12371"/>
                    <a:pt x="13502" y="8942"/>
                    <a:pt x="9537" y="8335"/>
                  </a:cubicBezTo>
                  <a:lnTo>
                    <a:pt x="9537" y="977"/>
                  </a:lnTo>
                  <a:lnTo>
                    <a:pt x="9835" y="977"/>
                  </a:lnTo>
                  <a:cubicBezTo>
                    <a:pt x="10097" y="977"/>
                    <a:pt x="10323" y="763"/>
                    <a:pt x="10323" y="489"/>
                  </a:cubicBezTo>
                  <a:cubicBezTo>
                    <a:pt x="10323" y="227"/>
                    <a:pt x="10097" y="1"/>
                    <a:pt x="983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" name="Google Shape;513;p33"/>
            <p:cNvSpPr/>
            <p:nvPr/>
          </p:nvSpPr>
          <p:spPr>
            <a:xfrm>
              <a:off x="7190900" y="241575"/>
              <a:ext cx="364650" cy="296500"/>
            </a:xfrm>
            <a:custGeom>
              <a:avLst/>
              <a:gdLst/>
              <a:ahLst/>
              <a:cxnLst/>
              <a:rect l="l" t="t" r="r" b="b"/>
              <a:pathLst>
                <a:path w="14586" h="11860" extrusionOk="0">
                  <a:moveTo>
                    <a:pt x="1620" y="0"/>
                  </a:moveTo>
                  <a:cubicBezTo>
                    <a:pt x="608" y="1262"/>
                    <a:pt x="1" y="2846"/>
                    <a:pt x="1" y="4560"/>
                  </a:cubicBezTo>
                  <a:cubicBezTo>
                    <a:pt x="1" y="8585"/>
                    <a:pt x="3275" y="11859"/>
                    <a:pt x="7287" y="11859"/>
                  </a:cubicBezTo>
                  <a:cubicBezTo>
                    <a:pt x="11312" y="11859"/>
                    <a:pt x="14586" y="8585"/>
                    <a:pt x="14586" y="4560"/>
                  </a:cubicBezTo>
                  <a:cubicBezTo>
                    <a:pt x="14586" y="2846"/>
                    <a:pt x="13979" y="1262"/>
                    <a:pt x="129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" name="Google Shape;514;p33"/>
            <p:cNvSpPr/>
            <p:nvPr/>
          </p:nvSpPr>
          <p:spPr>
            <a:xfrm>
              <a:off x="7231675" y="254700"/>
              <a:ext cx="66700" cy="68150"/>
            </a:xfrm>
            <a:custGeom>
              <a:avLst/>
              <a:gdLst/>
              <a:ahLst/>
              <a:cxnLst/>
              <a:rect l="l" t="t" r="r" b="b"/>
              <a:pathLst>
                <a:path w="2668" h="2726" extrusionOk="0">
                  <a:moveTo>
                    <a:pt x="1277" y="1"/>
                  </a:moveTo>
                  <a:cubicBezTo>
                    <a:pt x="1114" y="1"/>
                    <a:pt x="954" y="26"/>
                    <a:pt x="810" y="95"/>
                  </a:cubicBezTo>
                  <a:cubicBezTo>
                    <a:pt x="560" y="214"/>
                    <a:pt x="370" y="440"/>
                    <a:pt x="263" y="678"/>
                  </a:cubicBezTo>
                  <a:cubicBezTo>
                    <a:pt x="108" y="976"/>
                    <a:pt x="25" y="1297"/>
                    <a:pt x="1" y="1630"/>
                  </a:cubicBezTo>
                  <a:cubicBezTo>
                    <a:pt x="1" y="1928"/>
                    <a:pt x="60" y="2238"/>
                    <a:pt x="263" y="2452"/>
                  </a:cubicBezTo>
                  <a:cubicBezTo>
                    <a:pt x="431" y="2630"/>
                    <a:pt x="673" y="2726"/>
                    <a:pt x="921" y="2726"/>
                  </a:cubicBezTo>
                  <a:cubicBezTo>
                    <a:pt x="971" y="2726"/>
                    <a:pt x="1022" y="2722"/>
                    <a:pt x="1072" y="2714"/>
                  </a:cubicBezTo>
                  <a:cubicBezTo>
                    <a:pt x="1370" y="2690"/>
                    <a:pt x="1656" y="2535"/>
                    <a:pt x="1894" y="2345"/>
                  </a:cubicBezTo>
                  <a:cubicBezTo>
                    <a:pt x="2239" y="2071"/>
                    <a:pt x="2525" y="1714"/>
                    <a:pt x="2596" y="1297"/>
                  </a:cubicBezTo>
                  <a:cubicBezTo>
                    <a:pt x="2668" y="880"/>
                    <a:pt x="2501" y="392"/>
                    <a:pt x="2132" y="190"/>
                  </a:cubicBezTo>
                  <a:cubicBezTo>
                    <a:pt x="1989" y="106"/>
                    <a:pt x="1823" y="71"/>
                    <a:pt x="1644" y="35"/>
                  </a:cubicBezTo>
                  <a:cubicBezTo>
                    <a:pt x="1522" y="15"/>
                    <a:pt x="1399" y="1"/>
                    <a:pt x="127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" name="Google Shape;515;p33"/>
            <p:cNvSpPr/>
            <p:nvPr/>
          </p:nvSpPr>
          <p:spPr>
            <a:xfrm>
              <a:off x="7249250" y="241575"/>
              <a:ext cx="306300" cy="296500"/>
            </a:xfrm>
            <a:custGeom>
              <a:avLst/>
              <a:gdLst/>
              <a:ahLst/>
              <a:cxnLst/>
              <a:rect l="l" t="t" r="r" b="b"/>
              <a:pathLst>
                <a:path w="12252" h="11860" extrusionOk="0">
                  <a:moveTo>
                    <a:pt x="7489" y="0"/>
                  </a:moveTo>
                  <a:cubicBezTo>
                    <a:pt x="8930" y="1524"/>
                    <a:pt x="9859" y="3525"/>
                    <a:pt x="9394" y="5775"/>
                  </a:cubicBezTo>
                  <a:cubicBezTo>
                    <a:pt x="9216" y="7573"/>
                    <a:pt x="7954" y="9192"/>
                    <a:pt x="6323" y="10097"/>
                  </a:cubicBezTo>
                  <a:cubicBezTo>
                    <a:pt x="5384" y="10495"/>
                    <a:pt x="4417" y="10675"/>
                    <a:pt x="3460" y="10675"/>
                  </a:cubicBezTo>
                  <a:cubicBezTo>
                    <a:pt x="2268" y="10675"/>
                    <a:pt x="1090" y="10395"/>
                    <a:pt x="0" y="9906"/>
                  </a:cubicBezTo>
                  <a:lnTo>
                    <a:pt x="0" y="9906"/>
                  </a:lnTo>
                  <a:cubicBezTo>
                    <a:pt x="1298" y="11109"/>
                    <a:pt x="3048" y="11859"/>
                    <a:pt x="4953" y="11859"/>
                  </a:cubicBezTo>
                  <a:cubicBezTo>
                    <a:pt x="8978" y="11859"/>
                    <a:pt x="12252" y="8585"/>
                    <a:pt x="12252" y="4560"/>
                  </a:cubicBezTo>
                  <a:cubicBezTo>
                    <a:pt x="12252" y="2858"/>
                    <a:pt x="11645" y="1262"/>
                    <a:pt x="1063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16" name="Google Shape;516;p33"/>
          <p:cNvSpPr/>
          <p:nvPr/>
        </p:nvSpPr>
        <p:spPr>
          <a:xfrm>
            <a:off x="7713080" y="-667727"/>
            <a:ext cx="1734900" cy="1734900"/>
          </a:xfrm>
          <a:prstGeom prst="ellipse">
            <a:avLst/>
          </a:prstGeom>
          <a:noFill/>
          <a:ln w="1905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17" name="Google Shape;517;p33"/>
          <p:cNvGrpSpPr/>
          <p:nvPr/>
        </p:nvGrpSpPr>
        <p:grpSpPr>
          <a:xfrm>
            <a:off x="6882210" y="4033046"/>
            <a:ext cx="609207" cy="609207"/>
            <a:chOff x="3796125" y="-35750"/>
            <a:chExt cx="773400" cy="773400"/>
          </a:xfrm>
        </p:grpSpPr>
        <p:sp>
          <p:nvSpPr>
            <p:cNvPr id="518" name="Google Shape;518;p33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" name="Google Shape;519;p33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20" name="Google Shape;520;p33"/>
          <p:cNvSpPr/>
          <p:nvPr/>
        </p:nvSpPr>
        <p:spPr>
          <a:xfrm>
            <a:off x="-259350" y="2819350"/>
            <a:ext cx="4452000" cy="445200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CUSTOM_13">
    <p:spTree>
      <p:nvGrpSpPr>
        <p:cNvPr id="1" name="Shape 5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" name="Google Shape;522;p34"/>
          <p:cNvSpPr/>
          <p:nvPr/>
        </p:nvSpPr>
        <p:spPr>
          <a:xfrm>
            <a:off x="-200000" y="-536575"/>
            <a:ext cx="2151900" cy="2151900"/>
          </a:xfrm>
          <a:prstGeom prst="ellipse">
            <a:avLst/>
          </a:prstGeom>
          <a:noFill/>
          <a:ln w="19050" cap="flat" cmpd="sng">
            <a:solidFill>
              <a:schemeClr val="accent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23" name="Google Shape;523;p34"/>
          <p:cNvGrpSpPr/>
          <p:nvPr/>
        </p:nvGrpSpPr>
        <p:grpSpPr>
          <a:xfrm>
            <a:off x="278749" y="1353426"/>
            <a:ext cx="331557" cy="331557"/>
            <a:chOff x="3796125" y="-35750"/>
            <a:chExt cx="773400" cy="773400"/>
          </a:xfrm>
        </p:grpSpPr>
        <p:sp>
          <p:nvSpPr>
            <p:cNvPr id="524" name="Google Shape;524;p34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" name="Google Shape;525;p34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26" name="Google Shape;526;p34"/>
          <p:cNvSpPr/>
          <p:nvPr/>
        </p:nvSpPr>
        <p:spPr>
          <a:xfrm>
            <a:off x="-171698" y="4082950"/>
            <a:ext cx="2220466" cy="1069313"/>
          </a:xfrm>
          <a:custGeom>
            <a:avLst/>
            <a:gdLst/>
            <a:ahLst/>
            <a:cxnLst/>
            <a:rect l="l" t="t" r="r" b="b"/>
            <a:pathLst>
              <a:path w="107062" h="51558" extrusionOk="0">
                <a:moveTo>
                  <a:pt x="23266" y="0"/>
                </a:moveTo>
                <a:cubicBezTo>
                  <a:pt x="18767" y="0"/>
                  <a:pt x="14164" y="1727"/>
                  <a:pt x="10645" y="4766"/>
                </a:cubicBezTo>
                <a:cubicBezTo>
                  <a:pt x="4454" y="10123"/>
                  <a:pt x="1299" y="18708"/>
                  <a:pt x="644" y="27185"/>
                </a:cubicBezTo>
                <a:cubicBezTo>
                  <a:pt x="1" y="35365"/>
                  <a:pt x="6633" y="43532"/>
                  <a:pt x="8300" y="51533"/>
                </a:cubicBezTo>
                <a:lnTo>
                  <a:pt x="106205" y="51533"/>
                </a:lnTo>
                <a:lnTo>
                  <a:pt x="106205" y="51557"/>
                </a:lnTo>
                <a:cubicBezTo>
                  <a:pt x="107062" y="47545"/>
                  <a:pt x="106621" y="43235"/>
                  <a:pt x="104919" y="39544"/>
                </a:cubicBezTo>
                <a:cubicBezTo>
                  <a:pt x="102954" y="35269"/>
                  <a:pt x="99323" y="31912"/>
                  <a:pt x="95096" y="30424"/>
                </a:cubicBezTo>
                <a:cubicBezTo>
                  <a:pt x="91441" y="29138"/>
                  <a:pt x="87286" y="29150"/>
                  <a:pt x="84142" y="26768"/>
                </a:cubicBezTo>
                <a:cubicBezTo>
                  <a:pt x="79558" y="23292"/>
                  <a:pt x="78868" y="16017"/>
                  <a:pt x="74558" y="12148"/>
                </a:cubicBezTo>
                <a:cubicBezTo>
                  <a:pt x="72192" y="10011"/>
                  <a:pt x="69211" y="9279"/>
                  <a:pt x="66087" y="9279"/>
                </a:cubicBezTo>
                <a:cubicBezTo>
                  <a:pt x="63379" y="9279"/>
                  <a:pt x="60564" y="9829"/>
                  <a:pt x="57949" y="10493"/>
                </a:cubicBezTo>
                <a:cubicBezTo>
                  <a:pt x="54613" y="11341"/>
                  <a:pt x="51063" y="12273"/>
                  <a:pt x="47668" y="12273"/>
                </a:cubicBezTo>
                <a:cubicBezTo>
                  <a:pt x="45344" y="12273"/>
                  <a:pt x="43091" y="11836"/>
                  <a:pt x="41030" y="10635"/>
                </a:cubicBezTo>
                <a:cubicBezTo>
                  <a:pt x="37863" y="8790"/>
                  <a:pt x="35720" y="5444"/>
                  <a:pt x="32815" y="3170"/>
                </a:cubicBezTo>
                <a:cubicBezTo>
                  <a:pt x="30039" y="996"/>
                  <a:pt x="26683" y="0"/>
                  <a:pt x="2326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7" name="Google Shape;527;p34"/>
          <p:cNvSpPr/>
          <p:nvPr/>
        </p:nvSpPr>
        <p:spPr>
          <a:xfrm rot="10800000">
            <a:off x="7088327" y="-2331"/>
            <a:ext cx="2220466" cy="1069313"/>
          </a:xfrm>
          <a:custGeom>
            <a:avLst/>
            <a:gdLst/>
            <a:ahLst/>
            <a:cxnLst/>
            <a:rect l="l" t="t" r="r" b="b"/>
            <a:pathLst>
              <a:path w="107062" h="51558" extrusionOk="0">
                <a:moveTo>
                  <a:pt x="23266" y="0"/>
                </a:moveTo>
                <a:cubicBezTo>
                  <a:pt x="18767" y="0"/>
                  <a:pt x="14164" y="1727"/>
                  <a:pt x="10645" y="4766"/>
                </a:cubicBezTo>
                <a:cubicBezTo>
                  <a:pt x="4454" y="10123"/>
                  <a:pt x="1299" y="18708"/>
                  <a:pt x="644" y="27185"/>
                </a:cubicBezTo>
                <a:cubicBezTo>
                  <a:pt x="1" y="35365"/>
                  <a:pt x="6633" y="43532"/>
                  <a:pt x="8300" y="51533"/>
                </a:cubicBezTo>
                <a:lnTo>
                  <a:pt x="106205" y="51533"/>
                </a:lnTo>
                <a:lnTo>
                  <a:pt x="106205" y="51557"/>
                </a:lnTo>
                <a:cubicBezTo>
                  <a:pt x="107062" y="47545"/>
                  <a:pt x="106621" y="43235"/>
                  <a:pt x="104919" y="39544"/>
                </a:cubicBezTo>
                <a:cubicBezTo>
                  <a:pt x="102954" y="35269"/>
                  <a:pt x="99323" y="31912"/>
                  <a:pt x="95096" y="30424"/>
                </a:cubicBezTo>
                <a:cubicBezTo>
                  <a:pt x="91441" y="29138"/>
                  <a:pt x="87286" y="29150"/>
                  <a:pt x="84142" y="26768"/>
                </a:cubicBezTo>
                <a:cubicBezTo>
                  <a:pt x="79558" y="23292"/>
                  <a:pt x="78868" y="16017"/>
                  <a:pt x="74558" y="12148"/>
                </a:cubicBezTo>
                <a:cubicBezTo>
                  <a:pt x="72192" y="10011"/>
                  <a:pt x="69211" y="9279"/>
                  <a:pt x="66087" y="9279"/>
                </a:cubicBezTo>
                <a:cubicBezTo>
                  <a:pt x="63379" y="9279"/>
                  <a:pt x="60564" y="9829"/>
                  <a:pt x="57949" y="10493"/>
                </a:cubicBezTo>
                <a:cubicBezTo>
                  <a:pt x="54613" y="11341"/>
                  <a:pt x="51063" y="12273"/>
                  <a:pt x="47668" y="12273"/>
                </a:cubicBezTo>
                <a:cubicBezTo>
                  <a:pt x="45344" y="12273"/>
                  <a:pt x="43091" y="11836"/>
                  <a:pt x="41030" y="10635"/>
                </a:cubicBezTo>
                <a:cubicBezTo>
                  <a:pt x="37863" y="8790"/>
                  <a:pt x="35720" y="5444"/>
                  <a:pt x="32815" y="3170"/>
                </a:cubicBezTo>
                <a:cubicBezTo>
                  <a:pt x="30039" y="996"/>
                  <a:pt x="26683" y="0"/>
                  <a:pt x="2326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8" name="Google Shape;528;p34"/>
          <p:cNvSpPr/>
          <p:nvPr/>
        </p:nvSpPr>
        <p:spPr>
          <a:xfrm rot="-301037" flipH="1">
            <a:off x="6397992" y="133570"/>
            <a:ext cx="566797" cy="491612"/>
          </a:xfrm>
          <a:custGeom>
            <a:avLst/>
            <a:gdLst/>
            <a:ahLst/>
            <a:cxnLst/>
            <a:rect l="l" t="t" r="r" b="b"/>
            <a:pathLst>
              <a:path w="2835" h="2459" extrusionOk="0">
                <a:moveTo>
                  <a:pt x="1758" y="1"/>
                </a:moveTo>
                <a:cubicBezTo>
                  <a:pt x="1525" y="1"/>
                  <a:pt x="1293" y="53"/>
                  <a:pt x="1084" y="154"/>
                </a:cubicBezTo>
                <a:cubicBezTo>
                  <a:pt x="572" y="381"/>
                  <a:pt x="203" y="857"/>
                  <a:pt x="72" y="1393"/>
                </a:cubicBezTo>
                <a:cubicBezTo>
                  <a:pt x="13" y="1631"/>
                  <a:pt x="1" y="1881"/>
                  <a:pt x="108" y="2107"/>
                </a:cubicBezTo>
                <a:cubicBezTo>
                  <a:pt x="246" y="2330"/>
                  <a:pt x="507" y="2458"/>
                  <a:pt x="773" y="2458"/>
                </a:cubicBezTo>
                <a:cubicBezTo>
                  <a:pt x="805" y="2458"/>
                  <a:pt x="838" y="2456"/>
                  <a:pt x="870" y="2452"/>
                </a:cubicBezTo>
                <a:cubicBezTo>
                  <a:pt x="1168" y="2440"/>
                  <a:pt x="1441" y="2297"/>
                  <a:pt x="1691" y="2131"/>
                </a:cubicBezTo>
                <a:cubicBezTo>
                  <a:pt x="2299" y="1714"/>
                  <a:pt x="2834" y="1000"/>
                  <a:pt x="2644" y="285"/>
                </a:cubicBezTo>
                <a:cubicBezTo>
                  <a:pt x="2385" y="94"/>
                  <a:pt x="2071" y="1"/>
                  <a:pt x="175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9" name="Google Shape;529;p34"/>
          <p:cNvSpPr/>
          <p:nvPr/>
        </p:nvSpPr>
        <p:spPr>
          <a:xfrm rot="-301037" flipH="1">
            <a:off x="2319892" y="4776120"/>
            <a:ext cx="566797" cy="491612"/>
          </a:xfrm>
          <a:custGeom>
            <a:avLst/>
            <a:gdLst/>
            <a:ahLst/>
            <a:cxnLst/>
            <a:rect l="l" t="t" r="r" b="b"/>
            <a:pathLst>
              <a:path w="2835" h="2459" extrusionOk="0">
                <a:moveTo>
                  <a:pt x="1758" y="1"/>
                </a:moveTo>
                <a:cubicBezTo>
                  <a:pt x="1525" y="1"/>
                  <a:pt x="1293" y="53"/>
                  <a:pt x="1084" y="154"/>
                </a:cubicBezTo>
                <a:cubicBezTo>
                  <a:pt x="572" y="381"/>
                  <a:pt x="203" y="857"/>
                  <a:pt x="72" y="1393"/>
                </a:cubicBezTo>
                <a:cubicBezTo>
                  <a:pt x="13" y="1631"/>
                  <a:pt x="1" y="1881"/>
                  <a:pt x="108" y="2107"/>
                </a:cubicBezTo>
                <a:cubicBezTo>
                  <a:pt x="246" y="2330"/>
                  <a:pt x="507" y="2458"/>
                  <a:pt x="773" y="2458"/>
                </a:cubicBezTo>
                <a:cubicBezTo>
                  <a:pt x="805" y="2458"/>
                  <a:pt x="838" y="2456"/>
                  <a:pt x="870" y="2452"/>
                </a:cubicBezTo>
                <a:cubicBezTo>
                  <a:pt x="1168" y="2440"/>
                  <a:pt x="1441" y="2297"/>
                  <a:pt x="1691" y="2131"/>
                </a:cubicBezTo>
                <a:cubicBezTo>
                  <a:pt x="2299" y="1714"/>
                  <a:pt x="2834" y="1000"/>
                  <a:pt x="2644" y="285"/>
                </a:cubicBezTo>
                <a:cubicBezTo>
                  <a:pt x="2385" y="94"/>
                  <a:pt x="2071" y="1"/>
                  <a:pt x="175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30" name="Google Shape;530;p34"/>
          <p:cNvGrpSpPr/>
          <p:nvPr/>
        </p:nvGrpSpPr>
        <p:grpSpPr>
          <a:xfrm>
            <a:off x="-171691" y="2850450"/>
            <a:ext cx="1577723" cy="893906"/>
            <a:chOff x="3467026" y="90021"/>
            <a:chExt cx="2493241" cy="1412619"/>
          </a:xfrm>
        </p:grpSpPr>
        <p:grpSp>
          <p:nvGrpSpPr>
            <p:cNvPr id="531" name="Google Shape;531;p34"/>
            <p:cNvGrpSpPr/>
            <p:nvPr/>
          </p:nvGrpSpPr>
          <p:grpSpPr>
            <a:xfrm>
              <a:off x="3467026" y="259199"/>
              <a:ext cx="835891" cy="835891"/>
              <a:chOff x="3796125" y="-35750"/>
              <a:chExt cx="773400" cy="773400"/>
            </a:xfrm>
          </p:grpSpPr>
          <p:sp>
            <p:nvSpPr>
              <p:cNvPr id="532" name="Google Shape;532;p34"/>
              <p:cNvSpPr/>
              <p:nvPr/>
            </p:nvSpPr>
            <p:spPr>
              <a:xfrm>
                <a:off x="3796125" y="-35750"/>
                <a:ext cx="773400" cy="7734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3" name="Google Shape;533;p34"/>
              <p:cNvSpPr/>
              <p:nvPr/>
            </p:nvSpPr>
            <p:spPr>
              <a:xfrm rot="301067">
                <a:off x="3918082" y="92788"/>
                <a:ext cx="257035" cy="222951"/>
              </a:xfrm>
              <a:custGeom>
                <a:avLst/>
                <a:gdLst/>
                <a:ahLst/>
                <a:cxnLst/>
                <a:rect l="l" t="t" r="r" b="b"/>
                <a:pathLst>
                  <a:path w="2835" h="2459" extrusionOk="0">
                    <a:moveTo>
                      <a:pt x="1758" y="1"/>
                    </a:moveTo>
                    <a:cubicBezTo>
                      <a:pt x="1525" y="1"/>
                      <a:pt x="1293" y="53"/>
                      <a:pt x="1084" y="154"/>
                    </a:cubicBezTo>
                    <a:cubicBezTo>
                      <a:pt x="572" y="381"/>
                      <a:pt x="203" y="857"/>
                      <a:pt x="72" y="1393"/>
                    </a:cubicBezTo>
                    <a:cubicBezTo>
                      <a:pt x="13" y="1631"/>
                      <a:pt x="1" y="1881"/>
                      <a:pt x="108" y="2107"/>
                    </a:cubicBezTo>
                    <a:cubicBezTo>
                      <a:pt x="246" y="2330"/>
                      <a:pt x="507" y="2458"/>
                      <a:pt x="773" y="2458"/>
                    </a:cubicBezTo>
                    <a:cubicBezTo>
                      <a:pt x="805" y="2458"/>
                      <a:pt x="838" y="2456"/>
                      <a:pt x="870" y="2452"/>
                    </a:cubicBezTo>
                    <a:cubicBezTo>
                      <a:pt x="1168" y="2440"/>
                      <a:pt x="1441" y="2297"/>
                      <a:pt x="1691" y="2131"/>
                    </a:cubicBezTo>
                    <a:cubicBezTo>
                      <a:pt x="2299" y="1714"/>
                      <a:pt x="2834" y="1000"/>
                      <a:pt x="2644" y="285"/>
                    </a:cubicBezTo>
                    <a:cubicBezTo>
                      <a:pt x="2385" y="94"/>
                      <a:pt x="2071" y="1"/>
                      <a:pt x="1758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cxnSp>
          <p:nvCxnSpPr>
            <p:cNvPr id="534" name="Google Shape;534;p34"/>
            <p:cNvCxnSpPr/>
            <p:nvPr/>
          </p:nvCxnSpPr>
          <p:spPr>
            <a:xfrm rot="10800000" flipH="1">
              <a:off x="4029075" y="352350"/>
              <a:ext cx="1095300" cy="314400"/>
            </a:xfrm>
            <a:prstGeom prst="straightConnector1">
              <a:avLst/>
            </a:prstGeom>
            <a:noFill/>
            <a:ln w="28575" cap="rnd" cmpd="sng">
              <a:solidFill>
                <a:schemeClr val="accent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535" name="Google Shape;535;p34"/>
            <p:cNvGrpSpPr/>
            <p:nvPr/>
          </p:nvGrpSpPr>
          <p:grpSpPr>
            <a:xfrm>
              <a:off x="4724445" y="90021"/>
              <a:ext cx="576724" cy="576724"/>
              <a:chOff x="3796125" y="-35750"/>
              <a:chExt cx="773400" cy="773400"/>
            </a:xfrm>
          </p:grpSpPr>
          <p:sp>
            <p:nvSpPr>
              <p:cNvPr id="536" name="Google Shape;536;p34"/>
              <p:cNvSpPr/>
              <p:nvPr/>
            </p:nvSpPr>
            <p:spPr>
              <a:xfrm>
                <a:off x="3796125" y="-35750"/>
                <a:ext cx="773400" cy="773400"/>
              </a:xfrm>
              <a:prstGeom prst="ellipse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7" name="Google Shape;537;p34"/>
              <p:cNvSpPr/>
              <p:nvPr/>
            </p:nvSpPr>
            <p:spPr>
              <a:xfrm rot="301067">
                <a:off x="3918082" y="92788"/>
                <a:ext cx="257035" cy="222951"/>
              </a:xfrm>
              <a:custGeom>
                <a:avLst/>
                <a:gdLst/>
                <a:ahLst/>
                <a:cxnLst/>
                <a:rect l="l" t="t" r="r" b="b"/>
                <a:pathLst>
                  <a:path w="2835" h="2459" extrusionOk="0">
                    <a:moveTo>
                      <a:pt x="1758" y="1"/>
                    </a:moveTo>
                    <a:cubicBezTo>
                      <a:pt x="1525" y="1"/>
                      <a:pt x="1293" y="53"/>
                      <a:pt x="1084" y="154"/>
                    </a:cubicBezTo>
                    <a:cubicBezTo>
                      <a:pt x="572" y="381"/>
                      <a:pt x="203" y="857"/>
                      <a:pt x="72" y="1393"/>
                    </a:cubicBezTo>
                    <a:cubicBezTo>
                      <a:pt x="13" y="1631"/>
                      <a:pt x="1" y="1881"/>
                      <a:pt x="108" y="2107"/>
                    </a:cubicBezTo>
                    <a:cubicBezTo>
                      <a:pt x="246" y="2330"/>
                      <a:pt x="507" y="2458"/>
                      <a:pt x="773" y="2458"/>
                    </a:cubicBezTo>
                    <a:cubicBezTo>
                      <a:pt x="805" y="2458"/>
                      <a:pt x="838" y="2456"/>
                      <a:pt x="870" y="2452"/>
                    </a:cubicBezTo>
                    <a:cubicBezTo>
                      <a:pt x="1168" y="2440"/>
                      <a:pt x="1441" y="2297"/>
                      <a:pt x="1691" y="2131"/>
                    </a:cubicBezTo>
                    <a:cubicBezTo>
                      <a:pt x="2299" y="1714"/>
                      <a:pt x="2834" y="1000"/>
                      <a:pt x="2644" y="285"/>
                    </a:cubicBezTo>
                    <a:cubicBezTo>
                      <a:pt x="2385" y="94"/>
                      <a:pt x="2071" y="1"/>
                      <a:pt x="175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cxnSp>
          <p:nvCxnSpPr>
            <p:cNvPr id="538" name="Google Shape;538;p34"/>
            <p:cNvCxnSpPr/>
            <p:nvPr/>
          </p:nvCxnSpPr>
          <p:spPr>
            <a:xfrm rot="10800000">
              <a:off x="5119650" y="520050"/>
              <a:ext cx="347700" cy="451500"/>
            </a:xfrm>
            <a:prstGeom prst="straightConnector1">
              <a:avLst/>
            </a:prstGeom>
            <a:noFill/>
            <a:ln w="28575" cap="rnd" cmpd="sng">
              <a:solidFill>
                <a:schemeClr val="accent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539" name="Google Shape;539;p34"/>
            <p:cNvGrpSpPr/>
            <p:nvPr/>
          </p:nvGrpSpPr>
          <p:grpSpPr>
            <a:xfrm>
              <a:off x="5124376" y="666749"/>
              <a:ext cx="835891" cy="835891"/>
              <a:chOff x="3796125" y="-35750"/>
              <a:chExt cx="773400" cy="773400"/>
            </a:xfrm>
          </p:grpSpPr>
          <p:sp>
            <p:nvSpPr>
              <p:cNvPr id="540" name="Google Shape;540;p34"/>
              <p:cNvSpPr/>
              <p:nvPr/>
            </p:nvSpPr>
            <p:spPr>
              <a:xfrm>
                <a:off x="3796125" y="-35750"/>
                <a:ext cx="773400" cy="7734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1" name="Google Shape;541;p34"/>
              <p:cNvSpPr/>
              <p:nvPr/>
            </p:nvSpPr>
            <p:spPr>
              <a:xfrm rot="301067">
                <a:off x="3918082" y="92788"/>
                <a:ext cx="257035" cy="222951"/>
              </a:xfrm>
              <a:custGeom>
                <a:avLst/>
                <a:gdLst/>
                <a:ahLst/>
                <a:cxnLst/>
                <a:rect l="l" t="t" r="r" b="b"/>
                <a:pathLst>
                  <a:path w="2835" h="2459" extrusionOk="0">
                    <a:moveTo>
                      <a:pt x="1758" y="1"/>
                    </a:moveTo>
                    <a:cubicBezTo>
                      <a:pt x="1525" y="1"/>
                      <a:pt x="1293" y="53"/>
                      <a:pt x="1084" y="154"/>
                    </a:cubicBezTo>
                    <a:cubicBezTo>
                      <a:pt x="572" y="381"/>
                      <a:pt x="203" y="857"/>
                      <a:pt x="72" y="1393"/>
                    </a:cubicBezTo>
                    <a:cubicBezTo>
                      <a:pt x="13" y="1631"/>
                      <a:pt x="1" y="1881"/>
                      <a:pt x="108" y="2107"/>
                    </a:cubicBezTo>
                    <a:cubicBezTo>
                      <a:pt x="246" y="2330"/>
                      <a:pt x="507" y="2458"/>
                      <a:pt x="773" y="2458"/>
                    </a:cubicBezTo>
                    <a:cubicBezTo>
                      <a:pt x="805" y="2458"/>
                      <a:pt x="838" y="2456"/>
                      <a:pt x="870" y="2452"/>
                    </a:cubicBezTo>
                    <a:cubicBezTo>
                      <a:pt x="1168" y="2440"/>
                      <a:pt x="1441" y="2297"/>
                      <a:pt x="1691" y="2131"/>
                    </a:cubicBezTo>
                    <a:cubicBezTo>
                      <a:pt x="2299" y="1714"/>
                      <a:pt x="2834" y="1000"/>
                      <a:pt x="2644" y="285"/>
                    </a:cubicBezTo>
                    <a:cubicBezTo>
                      <a:pt x="2385" y="94"/>
                      <a:pt x="2071" y="1"/>
                      <a:pt x="1758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542" name="Google Shape;542;p34"/>
          <p:cNvGrpSpPr/>
          <p:nvPr/>
        </p:nvGrpSpPr>
        <p:grpSpPr>
          <a:xfrm rot="10800000" flipH="1">
            <a:off x="7944681" y="1412600"/>
            <a:ext cx="1413169" cy="800673"/>
            <a:chOff x="3467026" y="90021"/>
            <a:chExt cx="2493241" cy="1412619"/>
          </a:xfrm>
        </p:grpSpPr>
        <p:grpSp>
          <p:nvGrpSpPr>
            <p:cNvPr id="543" name="Google Shape;543;p34"/>
            <p:cNvGrpSpPr/>
            <p:nvPr/>
          </p:nvGrpSpPr>
          <p:grpSpPr>
            <a:xfrm>
              <a:off x="3467026" y="259199"/>
              <a:ext cx="835891" cy="835891"/>
              <a:chOff x="3796125" y="-35750"/>
              <a:chExt cx="773400" cy="773400"/>
            </a:xfrm>
          </p:grpSpPr>
          <p:sp>
            <p:nvSpPr>
              <p:cNvPr id="544" name="Google Shape;544;p34"/>
              <p:cNvSpPr/>
              <p:nvPr/>
            </p:nvSpPr>
            <p:spPr>
              <a:xfrm>
                <a:off x="3796125" y="-35750"/>
                <a:ext cx="773400" cy="7734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5" name="Google Shape;545;p34"/>
              <p:cNvSpPr/>
              <p:nvPr/>
            </p:nvSpPr>
            <p:spPr>
              <a:xfrm rot="-5669579">
                <a:off x="3906531" y="380700"/>
                <a:ext cx="257038" cy="222948"/>
              </a:xfrm>
              <a:custGeom>
                <a:avLst/>
                <a:gdLst/>
                <a:ahLst/>
                <a:cxnLst/>
                <a:rect l="l" t="t" r="r" b="b"/>
                <a:pathLst>
                  <a:path w="2835" h="2459" extrusionOk="0">
                    <a:moveTo>
                      <a:pt x="1758" y="1"/>
                    </a:moveTo>
                    <a:cubicBezTo>
                      <a:pt x="1525" y="1"/>
                      <a:pt x="1293" y="53"/>
                      <a:pt x="1084" y="154"/>
                    </a:cubicBezTo>
                    <a:cubicBezTo>
                      <a:pt x="572" y="381"/>
                      <a:pt x="203" y="857"/>
                      <a:pt x="72" y="1393"/>
                    </a:cubicBezTo>
                    <a:cubicBezTo>
                      <a:pt x="13" y="1631"/>
                      <a:pt x="1" y="1881"/>
                      <a:pt x="108" y="2107"/>
                    </a:cubicBezTo>
                    <a:cubicBezTo>
                      <a:pt x="246" y="2330"/>
                      <a:pt x="507" y="2458"/>
                      <a:pt x="773" y="2458"/>
                    </a:cubicBezTo>
                    <a:cubicBezTo>
                      <a:pt x="805" y="2458"/>
                      <a:pt x="838" y="2456"/>
                      <a:pt x="870" y="2452"/>
                    </a:cubicBezTo>
                    <a:cubicBezTo>
                      <a:pt x="1168" y="2440"/>
                      <a:pt x="1441" y="2297"/>
                      <a:pt x="1691" y="2131"/>
                    </a:cubicBezTo>
                    <a:cubicBezTo>
                      <a:pt x="2299" y="1714"/>
                      <a:pt x="2834" y="1000"/>
                      <a:pt x="2644" y="285"/>
                    </a:cubicBezTo>
                    <a:cubicBezTo>
                      <a:pt x="2385" y="94"/>
                      <a:pt x="2071" y="1"/>
                      <a:pt x="1758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cxnSp>
          <p:nvCxnSpPr>
            <p:cNvPr id="546" name="Google Shape;546;p34"/>
            <p:cNvCxnSpPr/>
            <p:nvPr/>
          </p:nvCxnSpPr>
          <p:spPr>
            <a:xfrm rot="10800000" flipH="1">
              <a:off x="4029075" y="352350"/>
              <a:ext cx="1095300" cy="314400"/>
            </a:xfrm>
            <a:prstGeom prst="straightConnector1">
              <a:avLst/>
            </a:prstGeom>
            <a:noFill/>
            <a:ln w="28575" cap="rnd" cmpd="sng">
              <a:solidFill>
                <a:schemeClr val="accent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547" name="Google Shape;547;p34"/>
            <p:cNvGrpSpPr/>
            <p:nvPr/>
          </p:nvGrpSpPr>
          <p:grpSpPr>
            <a:xfrm>
              <a:off x="4724445" y="90021"/>
              <a:ext cx="576724" cy="576724"/>
              <a:chOff x="3796125" y="-35750"/>
              <a:chExt cx="773400" cy="773400"/>
            </a:xfrm>
          </p:grpSpPr>
          <p:sp>
            <p:nvSpPr>
              <p:cNvPr id="548" name="Google Shape;548;p34"/>
              <p:cNvSpPr/>
              <p:nvPr/>
            </p:nvSpPr>
            <p:spPr>
              <a:xfrm>
                <a:off x="3796125" y="-35750"/>
                <a:ext cx="773400" cy="773400"/>
              </a:xfrm>
              <a:prstGeom prst="ellipse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9" name="Google Shape;549;p34"/>
              <p:cNvSpPr/>
              <p:nvPr/>
            </p:nvSpPr>
            <p:spPr>
              <a:xfrm rot="-5213359">
                <a:off x="3901403" y="295076"/>
                <a:ext cx="257038" cy="222954"/>
              </a:xfrm>
              <a:custGeom>
                <a:avLst/>
                <a:gdLst/>
                <a:ahLst/>
                <a:cxnLst/>
                <a:rect l="l" t="t" r="r" b="b"/>
                <a:pathLst>
                  <a:path w="2835" h="2459" extrusionOk="0">
                    <a:moveTo>
                      <a:pt x="1758" y="1"/>
                    </a:moveTo>
                    <a:cubicBezTo>
                      <a:pt x="1525" y="1"/>
                      <a:pt x="1293" y="53"/>
                      <a:pt x="1084" y="154"/>
                    </a:cubicBezTo>
                    <a:cubicBezTo>
                      <a:pt x="572" y="381"/>
                      <a:pt x="203" y="857"/>
                      <a:pt x="72" y="1393"/>
                    </a:cubicBezTo>
                    <a:cubicBezTo>
                      <a:pt x="13" y="1631"/>
                      <a:pt x="1" y="1881"/>
                      <a:pt x="108" y="2107"/>
                    </a:cubicBezTo>
                    <a:cubicBezTo>
                      <a:pt x="246" y="2330"/>
                      <a:pt x="507" y="2458"/>
                      <a:pt x="773" y="2458"/>
                    </a:cubicBezTo>
                    <a:cubicBezTo>
                      <a:pt x="805" y="2458"/>
                      <a:pt x="838" y="2456"/>
                      <a:pt x="870" y="2452"/>
                    </a:cubicBezTo>
                    <a:cubicBezTo>
                      <a:pt x="1168" y="2440"/>
                      <a:pt x="1441" y="2297"/>
                      <a:pt x="1691" y="2131"/>
                    </a:cubicBezTo>
                    <a:cubicBezTo>
                      <a:pt x="2299" y="1714"/>
                      <a:pt x="2834" y="1000"/>
                      <a:pt x="2644" y="285"/>
                    </a:cubicBezTo>
                    <a:cubicBezTo>
                      <a:pt x="2385" y="94"/>
                      <a:pt x="2071" y="1"/>
                      <a:pt x="175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cxnSp>
          <p:nvCxnSpPr>
            <p:cNvPr id="550" name="Google Shape;550;p34"/>
            <p:cNvCxnSpPr/>
            <p:nvPr/>
          </p:nvCxnSpPr>
          <p:spPr>
            <a:xfrm rot="10800000">
              <a:off x="5119650" y="520050"/>
              <a:ext cx="347700" cy="451500"/>
            </a:xfrm>
            <a:prstGeom prst="straightConnector1">
              <a:avLst/>
            </a:prstGeom>
            <a:noFill/>
            <a:ln w="28575" cap="rnd" cmpd="sng">
              <a:solidFill>
                <a:schemeClr val="accent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551" name="Google Shape;551;p34"/>
            <p:cNvGrpSpPr/>
            <p:nvPr/>
          </p:nvGrpSpPr>
          <p:grpSpPr>
            <a:xfrm>
              <a:off x="5124376" y="666749"/>
              <a:ext cx="835891" cy="835891"/>
              <a:chOff x="3796125" y="-35750"/>
              <a:chExt cx="773400" cy="773400"/>
            </a:xfrm>
          </p:grpSpPr>
          <p:sp>
            <p:nvSpPr>
              <p:cNvPr id="552" name="Google Shape;552;p34"/>
              <p:cNvSpPr/>
              <p:nvPr/>
            </p:nvSpPr>
            <p:spPr>
              <a:xfrm>
                <a:off x="3796125" y="-35750"/>
                <a:ext cx="773400" cy="7734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3" name="Google Shape;553;p34"/>
              <p:cNvSpPr/>
              <p:nvPr/>
            </p:nvSpPr>
            <p:spPr>
              <a:xfrm rot="-5772885">
                <a:off x="3915516" y="355915"/>
                <a:ext cx="257036" cy="222952"/>
              </a:xfrm>
              <a:custGeom>
                <a:avLst/>
                <a:gdLst/>
                <a:ahLst/>
                <a:cxnLst/>
                <a:rect l="l" t="t" r="r" b="b"/>
                <a:pathLst>
                  <a:path w="2835" h="2459" extrusionOk="0">
                    <a:moveTo>
                      <a:pt x="1758" y="1"/>
                    </a:moveTo>
                    <a:cubicBezTo>
                      <a:pt x="1525" y="1"/>
                      <a:pt x="1293" y="53"/>
                      <a:pt x="1084" y="154"/>
                    </a:cubicBezTo>
                    <a:cubicBezTo>
                      <a:pt x="572" y="381"/>
                      <a:pt x="203" y="857"/>
                      <a:pt x="72" y="1393"/>
                    </a:cubicBezTo>
                    <a:cubicBezTo>
                      <a:pt x="13" y="1631"/>
                      <a:pt x="1" y="1881"/>
                      <a:pt x="108" y="2107"/>
                    </a:cubicBezTo>
                    <a:cubicBezTo>
                      <a:pt x="246" y="2330"/>
                      <a:pt x="507" y="2458"/>
                      <a:pt x="773" y="2458"/>
                    </a:cubicBezTo>
                    <a:cubicBezTo>
                      <a:pt x="805" y="2458"/>
                      <a:pt x="838" y="2456"/>
                      <a:pt x="870" y="2452"/>
                    </a:cubicBezTo>
                    <a:cubicBezTo>
                      <a:pt x="1168" y="2440"/>
                      <a:pt x="1441" y="2297"/>
                      <a:pt x="1691" y="2131"/>
                    </a:cubicBezTo>
                    <a:cubicBezTo>
                      <a:pt x="2299" y="1714"/>
                      <a:pt x="2834" y="1000"/>
                      <a:pt x="2644" y="285"/>
                    </a:cubicBezTo>
                    <a:cubicBezTo>
                      <a:pt x="2385" y="94"/>
                      <a:pt x="2071" y="1"/>
                      <a:pt x="1758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554" name="Google Shape;554;p34"/>
          <p:cNvSpPr/>
          <p:nvPr/>
        </p:nvSpPr>
        <p:spPr>
          <a:xfrm>
            <a:off x="7973425" y="3612075"/>
            <a:ext cx="2151900" cy="2151900"/>
          </a:xfrm>
          <a:prstGeom prst="ellipse">
            <a:avLst/>
          </a:prstGeom>
          <a:noFill/>
          <a:ln w="19050" cap="flat" cmpd="sng">
            <a:solidFill>
              <a:schemeClr val="accent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3"/>
          <p:cNvSpPr/>
          <p:nvPr/>
        </p:nvSpPr>
        <p:spPr>
          <a:xfrm rot="10800000" flipH="1">
            <a:off x="-548987" y="-37478"/>
            <a:ext cx="5952915" cy="2866754"/>
          </a:xfrm>
          <a:custGeom>
            <a:avLst/>
            <a:gdLst/>
            <a:ahLst/>
            <a:cxnLst/>
            <a:rect l="l" t="t" r="r" b="b"/>
            <a:pathLst>
              <a:path w="107062" h="51558" extrusionOk="0">
                <a:moveTo>
                  <a:pt x="23266" y="0"/>
                </a:moveTo>
                <a:cubicBezTo>
                  <a:pt x="18767" y="0"/>
                  <a:pt x="14164" y="1727"/>
                  <a:pt x="10645" y="4766"/>
                </a:cubicBezTo>
                <a:cubicBezTo>
                  <a:pt x="4454" y="10123"/>
                  <a:pt x="1299" y="18708"/>
                  <a:pt x="644" y="27185"/>
                </a:cubicBezTo>
                <a:cubicBezTo>
                  <a:pt x="1" y="35365"/>
                  <a:pt x="6633" y="43532"/>
                  <a:pt x="8300" y="51533"/>
                </a:cubicBezTo>
                <a:lnTo>
                  <a:pt x="106205" y="51533"/>
                </a:lnTo>
                <a:lnTo>
                  <a:pt x="106205" y="51557"/>
                </a:lnTo>
                <a:cubicBezTo>
                  <a:pt x="107062" y="47545"/>
                  <a:pt x="106621" y="43235"/>
                  <a:pt x="104919" y="39544"/>
                </a:cubicBezTo>
                <a:cubicBezTo>
                  <a:pt x="102954" y="35269"/>
                  <a:pt x="99323" y="31912"/>
                  <a:pt x="95096" y="30424"/>
                </a:cubicBezTo>
                <a:cubicBezTo>
                  <a:pt x="91441" y="29138"/>
                  <a:pt x="87286" y="29150"/>
                  <a:pt x="84142" y="26768"/>
                </a:cubicBezTo>
                <a:cubicBezTo>
                  <a:pt x="79558" y="23292"/>
                  <a:pt x="78868" y="16017"/>
                  <a:pt x="74558" y="12148"/>
                </a:cubicBezTo>
                <a:cubicBezTo>
                  <a:pt x="72192" y="10011"/>
                  <a:pt x="69211" y="9279"/>
                  <a:pt x="66087" y="9279"/>
                </a:cubicBezTo>
                <a:cubicBezTo>
                  <a:pt x="63379" y="9279"/>
                  <a:pt x="60564" y="9829"/>
                  <a:pt x="57949" y="10493"/>
                </a:cubicBezTo>
                <a:cubicBezTo>
                  <a:pt x="54613" y="11341"/>
                  <a:pt x="51063" y="12273"/>
                  <a:pt x="47668" y="12273"/>
                </a:cubicBezTo>
                <a:cubicBezTo>
                  <a:pt x="45344" y="12273"/>
                  <a:pt x="43091" y="11836"/>
                  <a:pt x="41030" y="10635"/>
                </a:cubicBezTo>
                <a:cubicBezTo>
                  <a:pt x="37863" y="8790"/>
                  <a:pt x="35720" y="5444"/>
                  <a:pt x="32815" y="3170"/>
                </a:cubicBezTo>
                <a:cubicBezTo>
                  <a:pt x="30039" y="996"/>
                  <a:pt x="26683" y="0"/>
                  <a:pt x="23266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" name="Google Shape;17;p3"/>
          <p:cNvSpPr txBox="1">
            <a:spLocks noGrp="1"/>
          </p:cNvSpPr>
          <p:nvPr>
            <p:ph type="title" hasCustomPrompt="1"/>
          </p:nvPr>
        </p:nvSpPr>
        <p:spPr>
          <a:xfrm>
            <a:off x="3379072" y="1092153"/>
            <a:ext cx="992100" cy="6075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0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4800"/>
              <a:buNone/>
              <a:defRPr sz="4800">
                <a:solidFill>
                  <a:schemeClr val="accent5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8" name="Google Shape;18;p3"/>
          <p:cNvSpPr txBox="1">
            <a:spLocks noGrp="1"/>
          </p:cNvSpPr>
          <p:nvPr>
            <p:ph type="subTitle" idx="1"/>
          </p:nvPr>
        </p:nvSpPr>
        <p:spPr>
          <a:xfrm>
            <a:off x="4128325" y="3269563"/>
            <a:ext cx="3117900" cy="73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800" b="1"/>
            </a:lvl9pPr>
          </a:lstStyle>
          <a:p>
            <a:endParaRPr/>
          </a:p>
        </p:txBody>
      </p:sp>
      <p:sp>
        <p:nvSpPr>
          <p:cNvPr id="19" name="Google Shape;19;p3"/>
          <p:cNvSpPr txBox="1">
            <a:spLocks noGrp="1"/>
          </p:cNvSpPr>
          <p:nvPr>
            <p:ph type="title" idx="2"/>
          </p:nvPr>
        </p:nvSpPr>
        <p:spPr>
          <a:xfrm>
            <a:off x="4128325" y="1976575"/>
            <a:ext cx="4302300" cy="1293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20" name="Google Shape;20;p3"/>
          <p:cNvSpPr/>
          <p:nvPr/>
        </p:nvSpPr>
        <p:spPr>
          <a:xfrm rot="301025">
            <a:off x="8519867" y="2297050"/>
            <a:ext cx="1381878" cy="1198646"/>
          </a:xfrm>
          <a:custGeom>
            <a:avLst/>
            <a:gdLst/>
            <a:ahLst/>
            <a:cxnLst/>
            <a:rect l="l" t="t" r="r" b="b"/>
            <a:pathLst>
              <a:path w="2835" h="2459" extrusionOk="0">
                <a:moveTo>
                  <a:pt x="1758" y="1"/>
                </a:moveTo>
                <a:cubicBezTo>
                  <a:pt x="1525" y="1"/>
                  <a:pt x="1293" y="53"/>
                  <a:pt x="1084" y="154"/>
                </a:cubicBezTo>
                <a:cubicBezTo>
                  <a:pt x="572" y="381"/>
                  <a:pt x="203" y="857"/>
                  <a:pt x="72" y="1393"/>
                </a:cubicBezTo>
                <a:cubicBezTo>
                  <a:pt x="13" y="1631"/>
                  <a:pt x="1" y="1881"/>
                  <a:pt x="108" y="2107"/>
                </a:cubicBezTo>
                <a:cubicBezTo>
                  <a:pt x="246" y="2330"/>
                  <a:pt x="507" y="2458"/>
                  <a:pt x="773" y="2458"/>
                </a:cubicBezTo>
                <a:cubicBezTo>
                  <a:pt x="805" y="2458"/>
                  <a:pt x="838" y="2456"/>
                  <a:pt x="870" y="2452"/>
                </a:cubicBezTo>
                <a:cubicBezTo>
                  <a:pt x="1168" y="2440"/>
                  <a:pt x="1441" y="2297"/>
                  <a:pt x="1691" y="2131"/>
                </a:cubicBezTo>
                <a:cubicBezTo>
                  <a:pt x="2299" y="1714"/>
                  <a:pt x="2834" y="1000"/>
                  <a:pt x="2644" y="285"/>
                </a:cubicBezTo>
                <a:cubicBezTo>
                  <a:pt x="2385" y="94"/>
                  <a:pt x="2071" y="1"/>
                  <a:pt x="175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" name="Google Shape;21;p3"/>
          <p:cNvSpPr/>
          <p:nvPr/>
        </p:nvSpPr>
        <p:spPr>
          <a:xfrm flipH="1">
            <a:off x="5517534" y="3667850"/>
            <a:ext cx="4068217" cy="1475650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;p4"/>
          <p:cNvSpPr txBox="1">
            <a:spLocks noGrp="1"/>
          </p:cNvSpPr>
          <p:nvPr>
            <p:ph type="body" idx="1"/>
          </p:nvPr>
        </p:nvSpPr>
        <p:spPr>
          <a:xfrm>
            <a:off x="713100" y="1200150"/>
            <a:ext cx="7717800" cy="3404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spcBef>
                <a:spcPts val="0"/>
              </a:spcBef>
              <a:spcAft>
                <a:spcPts val="0"/>
              </a:spcAft>
              <a:buSzPts val="1200"/>
              <a:buAutoNum type="arabicPeriod"/>
              <a:defRPr sz="1200"/>
            </a:lvl1pPr>
            <a:lvl2pPr marL="914400" lvl="1" indent="-304800" rtl="0">
              <a:spcBef>
                <a:spcPts val="0"/>
              </a:spcBef>
              <a:spcAft>
                <a:spcPts val="0"/>
              </a:spcAft>
              <a:buSzPts val="1200"/>
              <a:buAutoNum type="alphaLcPeriod"/>
              <a:defRPr sz="1200"/>
            </a:lvl2pPr>
            <a:lvl3pPr marL="1371600" lvl="2" indent="-304800" rtl="0">
              <a:spcBef>
                <a:spcPts val="0"/>
              </a:spcBef>
              <a:spcAft>
                <a:spcPts val="0"/>
              </a:spcAft>
              <a:buSzPts val="1200"/>
              <a:buAutoNum type="romanLcPeriod"/>
              <a:defRPr sz="1200"/>
            </a:lvl3pPr>
            <a:lvl4pPr marL="1828800" lvl="3" indent="-304800" rtl="0">
              <a:spcBef>
                <a:spcPts val="0"/>
              </a:spcBef>
              <a:spcAft>
                <a:spcPts val="0"/>
              </a:spcAft>
              <a:buSzPts val="1200"/>
              <a:buAutoNum type="arabicPeriod"/>
              <a:defRPr sz="1200"/>
            </a:lvl4pPr>
            <a:lvl5pPr marL="2286000" lvl="4" indent="-304800" rtl="0">
              <a:spcBef>
                <a:spcPts val="0"/>
              </a:spcBef>
              <a:spcAft>
                <a:spcPts val="0"/>
              </a:spcAft>
              <a:buSzPts val="1200"/>
              <a:buAutoNum type="alphaLcPeriod"/>
              <a:defRPr sz="1200"/>
            </a:lvl5pPr>
            <a:lvl6pPr marL="2743200" lvl="5" indent="-304800" rtl="0">
              <a:spcBef>
                <a:spcPts val="0"/>
              </a:spcBef>
              <a:spcAft>
                <a:spcPts val="0"/>
              </a:spcAft>
              <a:buSzPts val="1200"/>
              <a:buAutoNum type="romanLcPeriod"/>
              <a:defRPr sz="1200"/>
            </a:lvl6pPr>
            <a:lvl7pPr marL="3200400" lvl="6" indent="-304800" rtl="0">
              <a:spcBef>
                <a:spcPts val="0"/>
              </a:spcBef>
              <a:spcAft>
                <a:spcPts val="0"/>
              </a:spcAft>
              <a:buSzPts val="1200"/>
              <a:buAutoNum type="arabicPeriod"/>
              <a:defRPr sz="1200"/>
            </a:lvl7pPr>
            <a:lvl8pPr marL="3657600" lvl="7" indent="-304800" rtl="0">
              <a:spcBef>
                <a:spcPts val="0"/>
              </a:spcBef>
              <a:spcAft>
                <a:spcPts val="0"/>
              </a:spcAft>
              <a:buSzPts val="1200"/>
              <a:buAutoNum type="alphaLcPeriod"/>
              <a:defRPr sz="1200"/>
            </a:lvl8pPr>
            <a:lvl9pPr marL="4114800" lvl="8" indent="-304800" rtl="0">
              <a:spcBef>
                <a:spcPts val="0"/>
              </a:spcBef>
              <a:spcAft>
                <a:spcPts val="0"/>
              </a:spcAft>
              <a:buSzPts val="1200"/>
              <a:buAutoNum type="romanLcPeriod"/>
              <a:defRPr sz="1200"/>
            </a:lvl9pPr>
          </a:lstStyle>
          <a:p>
            <a:endParaRPr/>
          </a:p>
        </p:txBody>
      </p:sp>
      <p:sp>
        <p:nvSpPr>
          <p:cNvPr id="24" name="Google Shape;24;p4"/>
          <p:cNvSpPr txBox="1">
            <a:spLocks noGrp="1"/>
          </p:cNvSpPr>
          <p:nvPr>
            <p:ph type="title"/>
          </p:nvPr>
        </p:nvSpPr>
        <p:spPr>
          <a:xfrm>
            <a:off x="713100" y="452325"/>
            <a:ext cx="77178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4"/>
          <p:cNvSpPr/>
          <p:nvPr/>
        </p:nvSpPr>
        <p:spPr>
          <a:xfrm rot="301033">
            <a:off x="318889" y="-265259"/>
            <a:ext cx="789020" cy="684398"/>
          </a:xfrm>
          <a:custGeom>
            <a:avLst/>
            <a:gdLst/>
            <a:ahLst/>
            <a:cxnLst/>
            <a:rect l="l" t="t" r="r" b="b"/>
            <a:pathLst>
              <a:path w="2835" h="2459" extrusionOk="0">
                <a:moveTo>
                  <a:pt x="1758" y="1"/>
                </a:moveTo>
                <a:cubicBezTo>
                  <a:pt x="1525" y="1"/>
                  <a:pt x="1293" y="53"/>
                  <a:pt x="1084" y="154"/>
                </a:cubicBezTo>
                <a:cubicBezTo>
                  <a:pt x="572" y="381"/>
                  <a:pt x="203" y="857"/>
                  <a:pt x="72" y="1393"/>
                </a:cubicBezTo>
                <a:cubicBezTo>
                  <a:pt x="13" y="1631"/>
                  <a:pt x="1" y="1881"/>
                  <a:pt x="108" y="2107"/>
                </a:cubicBezTo>
                <a:cubicBezTo>
                  <a:pt x="246" y="2330"/>
                  <a:pt x="507" y="2458"/>
                  <a:pt x="773" y="2458"/>
                </a:cubicBezTo>
                <a:cubicBezTo>
                  <a:pt x="805" y="2458"/>
                  <a:pt x="838" y="2456"/>
                  <a:pt x="870" y="2452"/>
                </a:cubicBezTo>
                <a:cubicBezTo>
                  <a:pt x="1168" y="2440"/>
                  <a:pt x="1441" y="2297"/>
                  <a:pt x="1691" y="2131"/>
                </a:cubicBezTo>
                <a:cubicBezTo>
                  <a:pt x="2299" y="1714"/>
                  <a:pt x="2834" y="1000"/>
                  <a:pt x="2644" y="285"/>
                </a:cubicBezTo>
                <a:cubicBezTo>
                  <a:pt x="2385" y="94"/>
                  <a:pt x="2071" y="1"/>
                  <a:pt x="175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" name="Google Shape;26;p4"/>
          <p:cNvSpPr/>
          <p:nvPr/>
        </p:nvSpPr>
        <p:spPr>
          <a:xfrm>
            <a:off x="-416475" y="131026"/>
            <a:ext cx="1026000" cy="1026000"/>
          </a:xfrm>
          <a:prstGeom prst="ellipse">
            <a:avLst/>
          </a:prstGeom>
          <a:noFill/>
          <a:ln w="1905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" name="Google Shape;27;p4"/>
          <p:cNvSpPr/>
          <p:nvPr/>
        </p:nvSpPr>
        <p:spPr>
          <a:xfrm rot="301053">
            <a:off x="1237580" y="4938577"/>
            <a:ext cx="437515" cy="379513"/>
          </a:xfrm>
          <a:custGeom>
            <a:avLst/>
            <a:gdLst/>
            <a:ahLst/>
            <a:cxnLst/>
            <a:rect l="l" t="t" r="r" b="b"/>
            <a:pathLst>
              <a:path w="2835" h="2459" extrusionOk="0">
                <a:moveTo>
                  <a:pt x="1758" y="1"/>
                </a:moveTo>
                <a:cubicBezTo>
                  <a:pt x="1525" y="1"/>
                  <a:pt x="1293" y="53"/>
                  <a:pt x="1084" y="154"/>
                </a:cubicBezTo>
                <a:cubicBezTo>
                  <a:pt x="572" y="381"/>
                  <a:pt x="203" y="857"/>
                  <a:pt x="72" y="1393"/>
                </a:cubicBezTo>
                <a:cubicBezTo>
                  <a:pt x="13" y="1631"/>
                  <a:pt x="1" y="1881"/>
                  <a:pt x="108" y="2107"/>
                </a:cubicBezTo>
                <a:cubicBezTo>
                  <a:pt x="246" y="2330"/>
                  <a:pt x="507" y="2458"/>
                  <a:pt x="773" y="2458"/>
                </a:cubicBezTo>
                <a:cubicBezTo>
                  <a:pt x="805" y="2458"/>
                  <a:pt x="838" y="2456"/>
                  <a:pt x="870" y="2452"/>
                </a:cubicBezTo>
                <a:cubicBezTo>
                  <a:pt x="1168" y="2440"/>
                  <a:pt x="1441" y="2297"/>
                  <a:pt x="1691" y="2131"/>
                </a:cubicBezTo>
                <a:cubicBezTo>
                  <a:pt x="2299" y="1714"/>
                  <a:pt x="2834" y="1000"/>
                  <a:pt x="2644" y="285"/>
                </a:cubicBezTo>
                <a:cubicBezTo>
                  <a:pt x="2385" y="94"/>
                  <a:pt x="2071" y="1"/>
                  <a:pt x="175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" name="Google Shape;28;p4"/>
          <p:cNvSpPr/>
          <p:nvPr/>
        </p:nvSpPr>
        <p:spPr>
          <a:xfrm flipH="1">
            <a:off x="7649620" y="4353278"/>
            <a:ext cx="1720458" cy="790182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9" name="Google Shape;29;p4"/>
          <p:cNvGrpSpPr/>
          <p:nvPr/>
        </p:nvGrpSpPr>
        <p:grpSpPr>
          <a:xfrm>
            <a:off x="8777542" y="3288374"/>
            <a:ext cx="547954" cy="547954"/>
            <a:chOff x="3796125" y="-35750"/>
            <a:chExt cx="773400" cy="773400"/>
          </a:xfrm>
        </p:grpSpPr>
        <p:sp>
          <p:nvSpPr>
            <p:cNvPr id="30" name="Google Shape;30;p4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31;p4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5"/>
          <p:cNvSpPr txBox="1">
            <a:spLocks noGrp="1"/>
          </p:cNvSpPr>
          <p:nvPr>
            <p:ph type="subTitle" idx="1"/>
          </p:nvPr>
        </p:nvSpPr>
        <p:spPr>
          <a:xfrm>
            <a:off x="1433113" y="2554911"/>
            <a:ext cx="2304900" cy="1262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9pPr>
          </a:lstStyle>
          <a:p>
            <a:endParaRPr/>
          </a:p>
        </p:txBody>
      </p:sp>
      <p:sp>
        <p:nvSpPr>
          <p:cNvPr id="34" name="Google Shape;34;p5"/>
          <p:cNvSpPr txBox="1">
            <a:spLocks noGrp="1"/>
          </p:cNvSpPr>
          <p:nvPr>
            <p:ph type="subTitle" idx="2"/>
          </p:nvPr>
        </p:nvSpPr>
        <p:spPr>
          <a:xfrm>
            <a:off x="5300073" y="2554914"/>
            <a:ext cx="2301600" cy="1262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b="1">
                <a:solidFill>
                  <a:schemeClr val="accent5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5"/>
          <p:cNvSpPr txBox="1">
            <a:spLocks noGrp="1"/>
          </p:cNvSpPr>
          <p:nvPr>
            <p:ph type="title"/>
          </p:nvPr>
        </p:nvSpPr>
        <p:spPr>
          <a:xfrm>
            <a:off x="1433038" y="2104375"/>
            <a:ext cx="2304900" cy="554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400">
                <a:solidFill>
                  <a:schemeClr val="accent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36" name="Google Shape;36;p5"/>
          <p:cNvSpPr txBox="1">
            <a:spLocks noGrp="1"/>
          </p:cNvSpPr>
          <p:nvPr>
            <p:ph type="title" idx="3"/>
          </p:nvPr>
        </p:nvSpPr>
        <p:spPr>
          <a:xfrm>
            <a:off x="5299537" y="2104388"/>
            <a:ext cx="2304900" cy="554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400">
                <a:solidFill>
                  <a:schemeClr val="accent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37" name="Google Shape;37;p5"/>
          <p:cNvSpPr txBox="1">
            <a:spLocks noGrp="1"/>
          </p:cNvSpPr>
          <p:nvPr>
            <p:ph type="title" idx="4"/>
          </p:nvPr>
        </p:nvSpPr>
        <p:spPr>
          <a:xfrm>
            <a:off x="713100" y="452325"/>
            <a:ext cx="77178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9pPr>
          </a:lstStyle>
          <a:p>
            <a:endParaRPr/>
          </a:p>
        </p:txBody>
      </p:sp>
      <p:grpSp>
        <p:nvGrpSpPr>
          <p:cNvPr id="38" name="Google Shape;38;p5"/>
          <p:cNvGrpSpPr/>
          <p:nvPr/>
        </p:nvGrpSpPr>
        <p:grpSpPr>
          <a:xfrm rot="10800000" flipH="1">
            <a:off x="-110852" y="3990045"/>
            <a:ext cx="760318" cy="1338746"/>
            <a:chOff x="5664675" y="3001250"/>
            <a:chExt cx="332525" cy="585500"/>
          </a:xfrm>
        </p:grpSpPr>
        <p:sp>
          <p:nvSpPr>
            <p:cNvPr id="39" name="Google Shape;39;p5"/>
            <p:cNvSpPr/>
            <p:nvPr/>
          </p:nvSpPr>
          <p:spPr>
            <a:xfrm>
              <a:off x="5753675" y="3146650"/>
              <a:ext cx="117600" cy="339950"/>
            </a:xfrm>
            <a:custGeom>
              <a:avLst/>
              <a:gdLst/>
              <a:ahLst/>
              <a:cxnLst/>
              <a:rect l="l" t="t" r="r" b="b"/>
              <a:pathLst>
                <a:path w="4704" h="13598" extrusionOk="0">
                  <a:moveTo>
                    <a:pt x="4287" y="0"/>
                  </a:moveTo>
                  <a:lnTo>
                    <a:pt x="1" y="13466"/>
                  </a:lnTo>
                  <a:lnTo>
                    <a:pt x="406" y="13597"/>
                  </a:lnTo>
                  <a:lnTo>
                    <a:pt x="4704" y="131"/>
                  </a:lnTo>
                  <a:lnTo>
                    <a:pt x="428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40;p5"/>
            <p:cNvSpPr/>
            <p:nvPr/>
          </p:nvSpPr>
          <p:spPr>
            <a:xfrm>
              <a:off x="5664675" y="3415775"/>
              <a:ext cx="195600" cy="170975"/>
            </a:xfrm>
            <a:custGeom>
              <a:avLst/>
              <a:gdLst/>
              <a:ahLst/>
              <a:cxnLst/>
              <a:rect l="l" t="t" r="r" b="b"/>
              <a:pathLst>
                <a:path w="7824" h="6839" extrusionOk="0">
                  <a:moveTo>
                    <a:pt x="3899" y="0"/>
                  </a:moveTo>
                  <a:cubicBezTo>
                    <a:pt x="3396" y="0"/>
                    <a:pt x="2886" y="111"/>
                    <a:pt x="2406" y="344"/>
                  </a:cubicBezTo>
                  <a:cubicBezTo>
                    <a:pt x="703" y="1177"/>
                    <a:pt x="1" y="3237"/>
                    <a:pt x="834" y="4928"/>
                  </a:cubicBezTo>
                  <a:cubicBezTo>
                    <a:pt x="1429" y="6135"/>
                    <a:pt x="2650" y="6839"/>
                    <a:pt x="3915" y="6839"/>
                  </a:cubicBezTo>
                  <a:cubicBezTo>
                    <a:pt x="4421" y="6839"/>
                    <a:pt x="4935" y="6726"/>
                    <a:pt x="5418" y="6488"/>
                  </a:cubicBezTo>
                  <a:cubicBezTo>
                    <a:pt x="7121" y="5654"/>
                    <a:pt x="7823" y="3606"/>
                    <a:pt x="6990" y="1904"/>
                  </a:cubicBezTo>
                  <a:cubicBezTo>
                    <a:pt x="6393" y="702"/>
                    <a:pt x="5168" y="0"/>
                    <a:pt x="389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41;p5"/>
            <p:cNvSpPr/>
            <p:nvPr/>
          </p:nvSpPr>
          <p:spPr>
            <a:xfrm>
              <a:off x="5756350" y="3001250"/>
              <a:ext cx="240850" cy="211000"/>
            </a:xfrm>
            <a:custGeom>
              <a:avLst/>
              <a:gdLst/>
              <a:ahLst/>
              <a:cxnLst/>
              <a:rect l="l" t="t" r="r" b="b"/>
              <a:pathLst>
                <a:path w="9634" h="8440" extrusionOk="0">
                  <a:moveTo>
                    <a:pt x="4818" y="0"/>
                  </a:moveTo>
                  <a:cubicBezTo>
                    <a:pt x="4188" y="0"/>
                    <a:pt x="3548" y="140"/>
                    <a:pt x="2942" y="435"/>
                  </a:cubicBezTo>
                  <a:cubicBezTo>
                    <a:pt x="858" y="1483"/>
                    <a:pt x="1" y="4007"/>
                    <a:pt x="1025" y="6090"/>
                  </a:cubicBezTo>
                  <a:cubicBezTo>
                    <a:pt x="1773" y="7577"/>
                    <a:pt x="3272" y="8439"/>
                    <a:pt x="4827" y="8439"/>
                  </a:cubicBezTo>
                  <a:cubicBezTo>
                    <a:pt x="5451" y="8439"/>
                    <a:pt x="6084" y="8300"/>
                    <a:pt x="6680" y="8007"/>
                  </a:cubicBezTo>
                  <a:cubicBezTo>
                    <a:pt x="8764" y="6971"/>
                    <a:pt x="9633" y="4435"/>
                    <a:pt x="8597" y="2352"/>
                  </a:cubicBezTo>
                  <a:cubicBezTo>
                    <a:pt x="7868" y="859"/>
                    <a:pt x="6377" y="0"/>
                    <a:pt x="48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2" name="Google Shape;42;p5"/>
          <p:cNvGrpSpPr/>
          <p:nvPr/>
        </p:nvGrpSpPr>
        <p:grpSpPr>
          <a:xfrm>
            <a:off x="7944315" y="-158168"/>
            <a:ext cx="1340175" cy="1793702"/>
            <a:chOff x="5556925" y="2802275"/>
            <a:chExt cx="586125" cy="784475"/>
          </a:xfrm>
        </p:grpSpPr>
        <p:sp>
          <p:nvSpPr>
            <p:cNvPr id="43" name="Google Shape;43;p5"/>
            <p:cNvSpPr/>
            <p:nvPr/>
          </p:nvSpPr>
          <p:spPr>
            <a:xfrm>
              <a:off x="5637000" y="3063900"/>
              <a:ext cx="214350" cy="51825"/>
            </a:xfrm>
            <a:custGeom>
              <a:avLst/>
              <a:gdLst/>
              <a:ahLst/>
              <a:cxnLst/>
              <a:rect l="l" t="t" r="r" b="b"/>
              <a:pathLst>
                <a:path w="8574" h="2073" extrusionOk="0">
                  <a:moveTo>
                    <a:pt x="84" y="0"/>
                  </a:moveTo>
                  <a:lnTo>
                    <a:pt x="1" y="417"/>
                  </a:lnTo>
                  <a:lnTo>
                    <a:pt x="8490" y="2072"/>
                  </a:lnTo>
                  <a:lnTo>
                    <a:pt x="8573" y="1655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44;p5"/>
            <p:cNvSpPr/>
            <p:nvPr/>
          </p:nvSpPr>
          <p:spPr>
            <a:xfrm>
              <a:off x="5753675" y="3146650"/>
              <a:ext cx="117600" cy="339950"/>
            </a:xfrm>
            <a:custGeom>
              <a:avLst/>
              <a:gdLst/>
              <a:ahLst/>
              <a:cxnLst/>
              <a:rect l="l" t="t" r="r" b="b"/>
              <a:pathLst>
                <a:path w="4704" h="13598" extrusionOk="0">
                  <a:moveTo>
                    <a:pt x="4287" y="0"/>
                  </a:moveTo>
                  <a:lnTo>
                    <a:pt x="1" y="13466"/>
                  </a:lnTo>
                  <a:lnTo>
                    <a:pt x="406" y="13597"/>
                  </a:lnTo>
                  <a:lnTo>
                    <a:pt x="4704" y="131"/>
                  </a:lnTo>
                  <a:lnTo>
                    <a:pt x="4287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45;p5"/>
            <p:cNvSpPr/>
            <p:nvPr/>
          </p:nvSpPr>
          <p:spPr>
            <a:xfrm>
              <a:off x="5664675" y="3415775"/>
              <a:ext cx="195600" cy="170975"/>
            </a:xfrm>
            <a:custGeom>
              <a:avLst/>
              <a:gdLst/>
              <a:ahLst/>
              <a:cxnLst/>
              <a:rect l="l" t="t" r="r" b="b"/>
              <a:pathLst>
                <a:path w="7824" h="6839" extrusionOk="0">
                  <a:moveTo>
                    <a:pt x="3899" y="0"/>
                  </a:moveTo>
                  <a:cubicBezTo>
                    <a:pt x="3396" y="0"/>
                    <a:pt x="2886" y="111"/>
                    <a:pt x="2406" y="344"/>
                  </a:cubicBezTo>
                  <a:cubicBezTo>
                    <a:pt x="703" y="1177"/>
                    <a:pt x="1" y="3237"/>
                    <a:pt x="834" y="4928"/>
                  </a:cubicBezTo>
                  <a:cubicBezTo>
                    <a:pt x="1429" y="6135"/>
                    <a:pt x="2650" y="6839"/>
                    <a:pt x="3915" y="6839"/>
                  </a:cubicBezTo>
                  <a:cubicBezTo>
                    <a:pt x="4421" y="6839"/>
                    <a:pt x="4935" y="6726"/>
                    <a:pt x="5418" y="6488"/>
                  </a:cubicBezTo>
                  <a:cubicBezTo>
                    <a:pt x="7121" y="5654"/>
                    <a:pt x="7823" y="3606"/>
                    <a:pt x="6990" y="1904"/>
                  </a:cubicBezTo>
                  <a:cubicBezTo>
                    <a:pt x="6393" y="702"/>
                    <a:pt x="5168" y="0"/>
                    <a:pt x="389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46;p5"/>
            <p:cNvSpPr/>
            <p:nvPr/>
          </p:nvSpPr>
          <p:spPr>
            <a:xfrm>
              <a:off x="5756350" y="3001250"/>
              <a:ext cx="240850" cy="211000"/>
            </a:xfrm>
            <a:custGeom>
              <a:avLst/>
              <a:gdLst/>
              <a:ahLst/>
              <a:cxnLst/>
              <a:rect l="l" t="t" r="r" b="b"/>
              <a:pathLst>
                <a:path w="9634" h="8440" extrusionOk="0">
                  <a:moveTo>
                    <a:pt x="4818" y="0"/>
                  </a:moveTo>
                  <a:cubicBezTo>
                    <a:pt x="4188" y="0"/>
                    <a:pt x="3548" y="140"/>
                    <a:pt x="2942" y="435"/>
                  </a:cubicBezTo>
                  <a:cubicBezTo>
                    <a:pt x="858" y="1483"/>
                    <a:pt x="1" y="4007"/>
                    <a:pt x="1025" y="6090"/>
                  </a:cubicBezTo>
                  <a:cubicBezTo>
                    <a:pt x="1773" y="7577"/>
                    <a:pt x="3272" y="8439"/>
                    <a:pt x="4827" y="8439"/>
                  </a:cubicBezTo>
                  <a:cubicBezTo>
                    <a:pt x="5451" y="8439"/>
                    <a:pt x="6084" y="8300"/>
                    <a:pt x="6680" y="8007"/>
                  </a:cubicBezTo>
                  <a:cubicBezTo>
                    <a:pt x="8764" y="6971"/>
                    <a:pt x="9633" y="4435"/>
                    <a:pt x="8597" y="2352"/>
                  </a:cubicBezTo>
                  <a:cubicBezTo>
                    <a:pt x="7868" y="859"/>
                    <a:pt x="6377" y="0"/>
                    <a:pt x="48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47;p5"/>
            <p:cNvSpPr/>
            <p:nvPr/>
          </p:nvSpPr>
          <p:spPr>
            <a:xfrm>
              <a:off x="5893875" y="3126400"/>
              <a:ext cx="177725" cy="172675"/>
            </a:xfrm>
            <a:custGeom>
              <a:avLst/>
              <a:gdLst/>
              <a:ahLst/>
              <a:cxnLst/>
              <a:rect l="l" t="t" r="r" b="b"/>
              <a:pathLst>
                <a:path w="7109" h="6907" extrusionOk="0">
                  <a:moveTo>
                    <a:pt x="298" y="1"/>
                  </a:moveTo>
                  <a:lnTo>
                    <a:pt x="1" y="310"/>
                  </a:lnTo>
                  <a:lnTo>
                    <a:pt x="6811" y="6906"/>
                  </a:lnTo>
                  <a:lnTo>
                    <a:pt x="7109" y="6597"/>
                  </a:lnTo>
                  <a:lnTo>
                    <a:pt x="298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48;p5"/>
            <p:cNvSpPr/>
            <p:nvPr/>
          </p:nvSpPr>
          <p:spPr>
            <a:xfrm>
              <a:off x="6001025" y="3244325"/>
              <a:ext cx="142025" cy="124000"/>
            </a:xfrm>
            <a:custGeom>
              <a:avLst/>
              <a:gdLst/>
              <a:ahLst/>
              <a:cxnLst/>
              <a:rect l="l" t="t" r="r" b="b"/>
              <a:pathLst>
                <a:path w="5681" h="4960" extrusionOk="0">
                  <a:moveTo>
                    <a:pt x="2831" y="0"/>
                  </a:moveTo>
                  <a:cubicBezTo>
                    <a:pt x="2468" y="0"/>
                    <a:pt x="2099" y="80"/>
                    <a:pt x="1751" y="249"/>
                  </a:cubicBezTo>
                  <a:cubicBezTo>
                    <a:pt x="513" y="856"/>
                    <a:pt x="1" y="2356"/>
                    <a:pt x="620" y="3571"/>
                  </a:cubicBezTo>
                  <a:cubicBezTo>
                    <a:pt x="1052" y="4452"/>
                    <a:pt x="1931" y="4960"/>
                    <a:pt x="2840" y="4960"/>
                  </a:cubicBezTo>
                  <a:cubicBezTo>
                    <a:pt x="3208" y="4960"/>
                    <a:pt x="3580" y="4876"/>
                    <a:pt x="3930" y="4702"/>
                  </a:cubicBezTo>
                  <a:cubicBezTo>
                    <a:pt x="5168" y="4094"/>
                    <a:pt x="5680" y="2606"/>
                    <a:pt x="5061" y="1380"/>
                  </a:cubicBezTo>
                  <a:cubicBezTo>
                    <a:pt x="4635" y="510"/>
                    <a:pt x="3750" y="0"/>
                    <a:pt x="283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49;p5"/>
            <p:cNvSpPr/>
            <p:nvPr/>
          </p:nvSpPr>
          <p:spPr>
            <a:xfrm>
              <a:off x="5616475" y="2837375"/>
              <a:ext cx="347675" cy="225950"/>
            </a:xfrm>
            <a:custGeom>
              <a:avLst/>
              <a:gdLst/>
              <a:ahLst/>
              <a:cxnLst/>
              <a:rect l="l" t="t" r="r" b="b"/>
              <a:pathLst>
                <a:path w="13907" h="9038" extrusionOk="0">
                  <a:moveTo>
                    <a:pt x="13668" y="1"/>
                  </a:moveTo>
                  <a:lnTo>
                    <a:pt x="0" y="8680"/>
                  </a:lnTo>
                  <a:lnTo>
                    <a:pt x="226" y="9038"/>
                  </a:lnTo>
                  <a:lnTo>
                    <a:pt x="13907" y="358"/>
                  </a:lnTo>
                  <a:lnTo>
                    <a:pt x="13668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50;p5"/>
            <p:cNvSpPr/>
            <p:nvPr/>
          </p:nvSpPr>
          <p:spPr>
            <a:xfrm>
              <a:off x="5917700" y="2802275"/>
              <a:ext cx="104200" cy="90975"/>
            </a:xfrm>
            <a:custGeom>
              <a:avLst/>
              <a:gdLst/>
              <a:ahLst/>
              <a:cxnLst/>
              <a:rect l="l" t="t" r="r" b="b"/>
              <a:pathLst>
                <a:path w="4168" h="3639" extrusionOk="0">
                  <a:moveTo>
                    <a:pt x="2081" y="0"/>
                  </a:moveTo>
                  <a:cubicBezTo>
                    <a:pt x="1813" y="0"/>
                    <a:pt x="1542" y="57"/>
                    <a:pt x="1286" y="178"/>
                  </a:cubicBezTo>
                  <a:cubicBezTo>
                    <a:pt x="381" y="619"/>
                    <a:pt x="0" y="1714"/>
                    <a:pt x="453" y="2619"/>
                  </a:cubicBezTo>
                  <a:cubicBezTo>
                    <a:pt x="767" y="3265"/>
                    <a:pt x="1416" y="3638"/>
                    <a:pt x="2090" y="3638"/>
                  </a:cubicBezTo>
                  <a:cubicBezTo>
                    <a:pt x="2360" y="3638"/>
                    <a:pt x="2635" y="3579"/>
                    <a:pt x="2893" y="3453"/>
                  </a:cubicBezTo>
                  <a:cubicBezTo>
                    <a:pt x="3798" y="3000"/>
                    <a:pt x="4167" y="1917"/>
                    <a:pt x="3727" y="1012"/>
                  </a:cubicBezTo>
                  <a:cubicBezTo>
                    <a:pt x="3419" y="371"/>
                    <a:pt x="2762" y="0"/>
                    <a:pt x="208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51;p5"/>
            <p:cNvSpPr/>
            <p:nvPr/>
          </p:nvSpPr>
          <p:spPr>
            <a:xfrm>
              <a:off x="5556925" y="3001650"/>
              <a:ext cx="140225" cy="127325"/>
            </a:xfrm>
            <a:custGeom>
              <a:avLst/>
              <a:gdLst/>
              <a:ahLst/>
              <a:cxnLst/>
              <a:rect l="l" t="t" r="r" b="b"/>
              <a:pathLst>
                <a:path w="5609" h="5093" extrusionOk="0">
                  <a:moveTo>
                    <a:pt x="2808" y="0"/>
                  </a:moveTo>
                  <a:cubicBezTo>
                    <a:pt x="2608" y="0"/>
                    <a:pt x="2405" y="24"/>
                    <a:pt x="2203" y="74"/>
                  </a:cubicBezTo>
                  <a:cubicBezTo>
                    <a:pt x="834" y="419"/>
                    <a:pt x="1" y="1788"/>
                    <a:pt x="334" y="3157"/>
                  </a:cubicBezTo>
                  <a:cubicBezTo>
                    <a:pt x="617" y="4317"/>
                    <a:pt x="1651" y="5093"/>
                    <a:pt x="2793" y="5093"/>
                  </a:cubicBezTo>
                  <a:cubicBezTo>
                    <a:pt x="2999" y="5093"/>
                    <a:pt x="3209" y="5067"/>
                    <a:pt x="3418" y="5015"/>
                  </a:cubicBezTo>
                  <a:cubicBezTo>
                    <a:pt x="4775" y="4681"/>
                    <a:pt x="5609" y="3300"/>
                    <a:pt x="5275" y="1943"/>
                  </a:cubicBezTo>
                  <a:cubicBezTo>
                    <a:pt x="4992" y="777"/>
                    <a:pt x="3949" y="0"/>
                    <a:pt x="28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2" name="Google Shape;52;p5"/>
          <p:cNvSpPr/>
          <p:nvPr/>
        </p:nvSpPr>
        <p:spPr>
          <a:xfrm>
            <a:off x="-239896" y="-853452"/>
            <a:ext cx="1559400" cy="1559100"/>
          </a:xfrm>
          <a:prstGeom prst="ellipse">
            <a:avLst/>
          </a:prstGeom>
          <a:noFill/>
          <a:ln w="1905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" name="Google Shape;53;p5"/>
          <p:cNvSpPr/>
          <p:nvPr/>
        </p:nvSpPr>
        <p:spPr>
          <a:xfrm>
            <a:off x="337851" y="4471670"/>
            <a:ext cx="1017600" cy="1017300"/>
          </a:xfrm>
          <a:prstGeom prst="ellipse">
            <a:avLst/>
          </a:prstGeom>
          <a:noFill/>
          <a:ln w="1905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" name="Google Shape;54;p5"/>
          <p:cNvSpPr/>
          <p:nvPr/>
        </p:nvSpPr>
        <p:spPr>
          <a:xfrm>
            <a:off x="7830954" y="2208373"/>
            <a:ext cx="1559400" cy="1559100"/>
          </a:xfrm>
          <a:prstGeom prst="ellipse">
            <a:avLst/>
          </a:prstGeom>
          <a:noFill/>
          <a:ln w="1905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Google Shape;66;p7"/>
          <p:cNvSpPr/>
          <p:nvPr/>
        </p:nvSpPr>
        <p:spPr>
          <a:xfrm rot="-177409">
            <a:off x="1047241" y="453943"/>
            <a:ext cx="7037169" cy="4235665"/>
          </a:xfrm>
          <a:prstGeom prst="roundRect">
            <a:avLst>
              <a:gd name="adj" fmla="val 29315"/>
            </a:avLst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" name="Google Shape;67;p7"/>
          <p:cNvSpPr txBox="1">
            <a:spLocks noGrp="1"/>
          </p:cNvSpPr>
          <p:nvPr>
            <p:ph type="body" idx="1"/>
          </p:nvPr>
        </p:nvSpPr>
        <p:spPr>
          <a:xfrm>
            <a:off x="1894800" y="1826350"/>
            <a:ext cx="5354400" cy="21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Karla"/>
              <a:buChar char="●"/>
              <a:defRPr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●"/>
              <a:defRPr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●"/>
              <a:defRPr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/>
            </a:lvl9pPr>
          </a:lstStyle>
          <a:p>
            <a:endParaRPr/>
          </a:p>
        </p:txBody>
      </p:sp>
      <p:sp>
        <p:nvSpPr>
          <p:cNvPr id="68" name="Google Shape;68;p7"/>
          <p:cNvSpPr txBox="1">
            <a:spLocks noGrp="1"/>
          </p:cNvSpPr>
          <p:nvPr>
            <p:ph type="title"/>
          </p:nvPr>
        </p:nvSpPr>
        <p:spPr>
          <a:xfrm>
            <a:off x="1894800" y="1087450"/>
            <a:ext cx="5354400" cy="73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p8"/>
          <p:cNvSpPr/>
          <p:nvPr/>
        </p:nvSpPr>
        <p:spPr>
          <a:xfrm rot="1183069">
            <a:off x="-125892" y="570955"/>
            <a:ext cx="9909784" cy="4276436"/>
          </a:xfrm>
          <a:custGeom>
            <a:avLst/>
            <a:gdLst/>
            <a:ahLst/>
            <a:cxnLst/>
            <a:rect l="l" t="t" r="r" b="b"/>
            <a:pathLst>
              <a:path w="2835" h="2459" extrusionOk="0">
                <a:moveTo>
                  <a:pt x="1758" y="1"/>
                </a:moveTo>
                <a:cubicBezTo>
                  <a:pt x="1525" y="1"/>
                  <a:pt x="1293" y="53"/>
                  <a:pt x="1084" y="154"/>
                </a:cubicBezTo>
                <a:cubicBezTo>
                  <a:pt x="572" y="381"/>
                  <a:pt x="203" y="857"/>
                  <a:pt x="72" y="1393"/>
                </a:cubicBezTo>
                <a:cubicBezTo>
                  <a:pt x="13" y="1631"/>
                  <a:pt x="1" y="1881"/>
                  <a:pt x="108" y="2107"/>
                </a:cubicBezTo>
                <a:cubicBezTo>
                  <a:pt x="246" y="2330"/>
                  <a:pt x="507" y="2458"/>
                  <a:pt x="773" y="2458"/>
                </a:cubicBezTo>
                <a:cubicBezTo>
                  <a:pt x="805" y="2458"/>
                  <a:pt x="838" y="2456"/>
                  <a:pt x="870" y="2452"/>
                </a:cubicBezTo>
                <a:cubicBezTo>
                  <a:pt x="1168" y="2440"/>
                  <a:pt x="1441" y="2297"/>
                  <a:pt x="1691" y="2131"/>
                </a:cubicBezTo>
                <a:cubicBezTo>
                  <a:pt x="2299" y="1714"/>
                  <a:pt x="2834" y="1000"/>
                  <a:pt x="2644" y="285"/>
                </a:cubicBezTo>
                <a:cubicBezTo>
                  <a:pt x="2385" y="94"/>
                  <a:pt x="2071" y="1"/>
                  <a:pt x="175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" name="Google Shape;71;p8"/>
          <p:cNvSpPr txBox="1">
            <a:spLocks noGrp="1"/>
          </p:cNvSpPr>
          <p:nvPr>
            <p:ph type="title"/>
          </p:nvPr>
        </p:nvSpPr>
        <p:spPr>
          <a:xfrm>
            <a:off x="713275" y="1833000"/>
            <a:ext cx="7717500" cy="1477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40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">
  <p:cSld name="CUSTOM_1">
    <p:spTree>
      <p:nvGrpSpPr>
        <p:cNvPr id="1" name="Shape 1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Google Shape;129;p13"/>
          <p:cNvSpPr/>
          <p:nvPr/>
        </p:nvSpPr>
        <p:spPr>
          <a:xfrm flipH="1">
            <a:off x="6421171" y="-339547"/>
            <a:ext cx="2322776" cy="1066819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30" name="Google Shape;130;p13"/>
          <p:cNvGrpSpPr/>
          <p:nvPr/>
        </p:nvGrpSpPr>
        <p:grpSpPr>
          <a:xfrm>
            <a:off x="5997322" y="-282391"/>
            <a:ext cx="1424653" cy="1474656"/>
            <a:chOff x="5556925" y="2802275"/>
            <a:chExt cx="757875" cy="784475"/>
          </a:xfrm>
        </p:grpSpPr>
        <p:sp>
          <p:nvSpPr>
            <p:cNvPr id="131" name="Google Shape;131;p13"/>
            <p:cNvSpPr/>
            <p:nvPr/>
          </p:nvSpPr>
          <p:spPr>
            <a:xfrm>
              <a:off x="5878400" y="2851075"/>
              <a:ext cx="92900" cy="225350"/>
            </a:xfrm>
            <a:custGeom>
              <a:avLst/>
              <a:gdLst/>
              <a:ahLst/>
              <a:cxnLst/>
              <a:rect l="l" t="t" r="r" b="b"/>
              <a:pathLst>
                <a:path w="3716" h="9014" extrusionOk="0">
                  <a:moveTo>
                    <a:pt x="3310" y="1"/>
                  </a:moveTo>
                  <a:lnTo>
                    <a:pt x="1" y="8871"/>
                  </a:lnTo>
                  <a:lnTo>
                    <a:pt x="405" y="9014"/>
                  </a:lnTo>
                  <a:lnTo>
                    <a:pt x="3715" y="143"/>
                  </a:lnTo>
                  <a:lnTo>
                    <a:pt x="331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" name="Google Shape;132;p13"/>
            <p:cNvSpPr/>
            <p:nvPr/>
          </p:nvSpPr>
          <p:spPr>
            <a:xfrm>
              <a:off x="5637000" y="3063900"/>
              <a:ext cx="214350" cy="51825"/>
            </a:xfrm>
            <a:custGeom>
              <a:avLst/>
              <a:gdLst/>
              <a:ahLst/>
              <a:cxnLst/>
              <a:rect l="l" t="t" r="r" b="b"/>
              <a:pathLst>
                <a:path w="8574" h="2073" extrusionOk="0">
                  <a:moveTo>
                    <a:pt x="84" y="0"/>
                  </a:moveTo>
                  <a:lnTo>
                    <a:pt x="1" y="417"/>
                  </a:lnTo>
                  <a:lnTo>
                    <a:pt x="8490" y="2072"/>
                  </a:lnTo>
                  <a:lnTo>
                    <a:pt x="8573" y="1655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" name="Google Shape;133;p13"/>
            <p:cNvSpPr/>
            <p:nvPr/>
          </p:nvSpPr>
          <p:spPr>
            <a:xfrm>
              <a:off x="5753675" y="3146650"/>
              <a:ext cx="117600" cy="339950"/>
            </a:xfrm>
            <a:custGeom>
              <a:avLst/>
              <a:gdLst/>
              <a:ahLst/>
              <a:cxnLst/>
              <a:rect l="l" t="t" r="r" b="b"/>
              <a:pathLst>
                <a:path w="4704" h="13598" extrusionOk="0">
                  <a:moveTo>
                    <a:pt x="4287" y="0"/>
                  </a:moveTo>
                  <a:lnTo>
                    <a:pt x="1" y="13466"/>
                  </a:lnTo>
                  <a:lnTo>
                    <a:pt x="406" y="13597"/>
                  </a:lnTo>
                  <a:lnTo>
                    <a:pt x="4704" y="131"/>
                  </a:lnTo>
                  <a:lnTo>
                    <a:pt x="428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" name="Google Shape;134;p13"/>
            <p:cNvSpPr/>
            <p:nvPr/>
          </p:nvSpPr>
          <p:spPr>
            <a:xfrm>
              <a:off x="5664675" y="3415775"/>
              <a:ext cx="195600" cy="170975"/>
            </a:xfrm>
            <a:custGeom>
              <a:avLst/>
              <a:gdLst/>
              <a:ahLst/>
              <a:cxnLst/>
              <a:rect l="l" t="t" r="r" b="b"/>
              <a:pathLst>
                <a:path w="7824" h="6839" extrusionOk="0">
                  <a:moveTo>
                    <a:pt x="3899" y="0"/>
                  </a:moveTo>
                  <a:cubicBezTo>
                    <a:pt x="3396" y="0"/>
                    <a:pt x="2886" y="111"/>
                    <a:pt x="2406" y="344"/>
                  </a:cubicBezTo>
                  <a:cubicBezTo>
                    <a:pt x="703" y="1177"/>
                    <a:pt x="1" y="3237"/>
                    <a:pt x="834" y="4928"/>
                  </a:cubicBezTo>
                  <a:cubicBezTo>
                    <a:pt x="1429" y="6135"/>
                    <a:pt x="2650" y="6839"/>
                    <a:pt x="3915" y="6839"/>
                  </a:cubicBezTo>
                  <a:cubicBezTo>
                    <a:pt x="4421" y="6839"/>
                    <a:pt x="4935" y="6726"/>
                    <a:pt x="5418" y="6488"/>
                  </a:cubicBezTo>
                  <a:cubicBezTo>
                    <a:pt x="7121" y="5654"/>
                    <a:pt x="7823" y="3606"/>
                    <a:pt x="6990" y="1904"/>
                  </a:cubicBezTo>
                  <a:cubicBezTo>
                    <a:pt x="6393" y="702"/>
                    <a:pt x="5168" y="0"/>
                    <a:pt x="389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" name="Google Shape;135;p13"/>
            <p:cNvSpPr/>
            <p:nvPr/>
          </p:nvSpPr>
          <p:spPr>
            <a:xfrm>
              <a:off x="5756350" y="3001250"/>
              <a:ext cx="240850" cy="211000"/>
            </a:xfrm>
            <a:custGeom>
              <a:avLst/>
              <a:gdLst/>
              <a:ahLst/>
              <a:cxnLst/>
              <a:rect l="l" t="t" r="r" b="b"/>
              <a:pathLst>
                <a:path w="9634" h="8440" extrusionOk="0">
                  <a:moveTo>
                    <a:pt x="4818" y="0"/>
                  </a:moveTo>
                  <a:cubicBezTo>
                    <a:pt x="4188" y="0"/>
                    <a:pt x="3548" y="140"/>
                    <a:pt x="2942" y="435"/>
                  </a:cubicBezTo>
                  <a:cubicBezTo>
                    <a:pt x="858" y="1483"/>
                    <a:pt x="1" y="4007"/>
                    <a:pt x="1025" y="6090"/>
                  </a:cubicBezTo>
                  <a:cubicBezTo>
                    <a:pt x="1773" y="7577"/>
                    <a:pt x="3272" y="8439"/>
                    <a:pt x="4827" y="8439"/>
                  </a:cubicBezTo>
                  <a:cubicBezTo>
                    <a:pt x="5451" y="8439"/>
                    <a:pt x="6084" y="8300"/>
                    <a:pt x="6680" y="8007"/>
                  </a:cubicBezTo>
                  <a:cubicBezTo>
                    <a:pt x="8764" y="6971"/>
                    <a:pt x="9633" y="4435"/>
                    <a:pt x="8597" y="2352"/>
                  </a:cubicBezTo>
                  <a:cubicBezTo>
                    <a:pt x="7868" y="859"/>
                    <a:pt x="6377" y="0"/>
                    <a:pt x="48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" name="Google Shape;136;p13"/>
            <p:cNvSpPr/>
            <p:nvPr/>
          </p:nvSpPr>
          <p:spPr>
            <a:xfrm>
              <a:off x="5893875" y="3126400"/>
              <a:ext cx="177725" cy="172675"/>
            </a:xfrm>
            <a:custGeom>
              <a:avLst/>
              <a:gdLst/>
              <a:ahLst/>
              <a:cxnLst/>
              <a:rect l="l" t="t" r="r" b="b"/>
              <a:pathLst>
                <a:path w="7109" h="6907" extrusionOk="0">
                  <a:moveTo>
                    <a:pt x="298" y="1"/>
                  </a:moveTo>
                  <a:lnTo>
                    <a:pt x="1" y="310"/>
                  </a:lnTo>
                  <a:lnTo>
                    <a:pt x="6811" y="6906"/>
                  </a:lnTo>
                  <a:lnTo>
                    <a:pt x="7109" y="6597"/>
                  </a:lnTo>
                  <a:lnTo>
                    <a:pt x="29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" name="Google Shape;137;p13"/>
            <p:cNvSpPr/>
            <p:nvPr/>
          </p:nvSpPr>
          <p:spPr>
            <a:xfrm>
              <a:off x="6001025" y="3244325"/>
              <a:ext cx="142025" cy="124000"/>
            </a:xfrm>
            <a:custGeom>
              <a:avLst/>
              <a:gdLst/>
              <a:ahLst/>
              <a:cxnLst/>
              <a:rect l="l" t="t" r="r" b="b"/>
              <a:pathLst>
                <a:path w="5681" h="4960" extrusionOk="0">
                  <a:moveTo>
                    <a:pt x="2831" y="0"/>
                  </a:moveTo>
                  <a:cubicBezTo>
                    <a:pt x="2468" y="0"/>
                    <a:pt x="2099" y="80"/>
                    <a:pt x="1751" y="249"/>
                  </a:cubicBezTo>
                  <a:cubicBezTo>
                    <a:pt x="513" y="856"/>
                    <a:pt x="1" y="2356"/>
                    <a:pt x="620" y="3571"/>
                  </a:cubicBezTo>
                  <a:cubicBezTo>
                    <a:pt x="1052" y="4452"/>
                    <a:pt x="1931" y="4960"/>
                    <a:pt x="2840" y="4960"/>
                  </a:cubicBezTo>
                  <a:cubicBezTo>
                    <a:pt x="3208" y="4960"/>
                    <a:pt x="3580" y="4876"/>
                    <a:pt x="3930" y="4702"/>
                  </a:cubicBezTo>
                  <a:cubicBezTo>
                    <a:pt x="5168" y="4094"/>
                    <a:pt x="5680" y="2606"/>
                    <a:pt x="5061" y="1380"/>
                  </a:cubicBezTo>
                  <a:cubicBezTo>
                    <a:pt x="4635" y="510"/>
                    <a:pt x="3750" y="0"/>
                    <a:pt x="283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" name="Google Shape;138;p13"/>
            <p:cNvSpPr/>
            <p:nvPr/>
          </p:nvSpPr>
          <p:spPr>
            <a:xfrm>
              <a:off x="5616475" y="2837375"/>
              <a:ext cx="347675" cy="225950"/>
            </a:xfrm>
            <a:custGeom>
              <a:avLst/>
              <a:gdLst/>
              <a:ahLst/>
              <a:cxnLst/>
              <a:rect l="l" t="t" r="r" b="b"/>
              <a:pathLst>
                <a:path w="13907" h="9038" extrusionOk="0">
                  <a:moveTo>
                    <a:pt x="13668" y="1"/>
                  </a:moveTo>
                  <a:lnTo>
                    <a:pt x="0" y="8680"/>
                  </a:lnTo>
                  <a:lnTo>
                    <a:pt x="226" y="9038"/>
                  </a:lnTo>
                  <a:lnTo>
                    <a:pt x="13907" y="358"/>
                  </a:lnTo>
                  <a:lnTo>
                    <a:pt x="1366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" name="Google Shape;139;p13"/>
            <p:cNvSpPr/>
            <p:nvPr/>
          </p:nvSpPr>
          <p:spPr>
            <a:xfrm>
              <a:off x="5917700" y="2802275"/>
              <a:ext cx="104200" cy="90975"/>
            </a:xfrm>
            <a:custGeom>
              <a:avLst/>
              <a:gdLst/>
              <a:ahLst/>
              <a:cxnLst/>
              <a:rect l="l" t="t" r="r" b="b"/>
              <a:pathLst>
                <a:path w="4168" h="3639" extrusionOk="0">
                  <a:moveTo>
                    <a:pt x="2081" y="0"/>
                  </a:moveTo>
                  <a:cubicBezTo>
                    <a:pt x="1813" y="0"/>
                    <a:pt x="1542" y="57"/>
                    <a:pt x="1286" y="178"/>
                  </a:cubicBezTo>
                  <a:cubicBezTo>
                    <a:pt x="381" y="619"/>
                    <a:pt x="0" y="1714"/>
                    <a:pt x="453" y="2619"/>
                  </a:cubicBezTo>
                  <a:cubicBezTo>
                    <a:pt x="767" y="3265"/>
                    <a:pt x="1416" y="3638"/>
                    <a:pt x="2090" y="3638"/>
                  </a:cubicBezTo>
                  <a:cubicBezTo>
                    <a:pt x="2360" y="3638"/>
                    <a:pt x="2635" y="3579"/>
                    <a:pt x="2893" y="3453"/>
                  </a:cubicBezTo>
                  <a:cubicBezTo>
                    <a:pt x="3798" y="3000"/>
                    <a:pt x="4167" y="1917"/>
                    <a:pt x="3727" y="1012"/>
                  </a:cubicBezTo>
                  <a:cubicBezTo>
                    <a:pt x="3419" y="371"/>
                    <a:pt x="2762" y="0"/>
                    <a:pt x="208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" name="Google Shape;140;p13"/>
            <p:cNvSpPr/>
            <p:nvPr/>
          </p:nvSpPr>
          <p:spPr>
            <a:xfrm>
              <a:off x="5977825" y="2857925"/>
              <a:ext cx="148250" cy="125325"/>
            </a:xfrm>
            <a:custGeom>
              <a:avLst/>
              <a:gdLst/>
              <a:ahLst/>
              <a:cxnLst/>
              <a:rect l="l" t="t" r="r" b="b"/>
              <a:pathLst>
                <a:path w="5930" h="5013" extrusionOk="0">
                  <a:moveTo>
                    <a:pt x="274" y="0"/>
                  </a:moveTo>
                  <a:lnTo>
                    <a:pt x="0" y="334"/>
                  </a:lnTo>
                  <a:lnTo>
                    <a:pt x="5656" y="5013"/>
                  </a:lnTo>
                  <a:lnTo>
                    <a:pt x="5930" y="4680"/>
                  </a:lnTo>
                  <a:lnTo>
                    <a:pt x="27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" name="Google Shape;141;p13"/>
            <p:cNvSpPr/>
            <p:nvPr/>
          </p:nvSpPr>
          <p:spPr>
            <a:xfrm>
              <a:off x="6060875" y="3230000"/>
              <a:ext cx="174150" cy="69975"/>
            </a:xfrm>
            <a:custGeom>
              <a:avLst/>
              <a:gdLst/>
              <a:ahLst/>
              <a:cxnLst/>
              <a:rect l="l" t="t" r="r" b="b"/>
              <a:pathLst>
                <a:path w="6966" h="2799" extrusionOk="0">
                  <a:moveTo>
                    <a:pt x="6822" y="0"/>
                  </a:moveTo>
                  <a:lnTo>
                    <a:pt x="0" y="2393"/>
                  </a:lnTo>
                  <a:lnTo>
                    <a:pt x="143" y="2798"/>
                  </a:lnTo>
                  <a:lnTo>
                    <a:pt x="6965" y="405"/>
                  </a:lnTo>
                  <a:lnTo>
                    <a:pt x="6822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" name="Google Shape;142;p13"/>
            <p:cNvSpPr/>
            <p:nvPr/>
          </p:nvSpPr>
          <p:spPr>
            <a:xfrm>
              <a:off x="6082000" y="2947025"/>
              <a:ext cx="85750" cy="74950"/>
            </a:xfrm>
            <a:custGeom>
              <a:avLst/>
              <a:gdLst/>
              <a:ahLst/>
              <a:cxnLst/>
              <a:rect l="l" t="t" r="r" b="b"/>
              <a:pathLst>
                <a:path w="3430" h="2998" extrusionOk="0">
                  <a:moveTo>
                    <a:pt x="1711" y="0"/>
                  </a:moveTo>
                  <a:cubicBezTo>
                    <a:pt x="1489" y="0"/>
                    <a:pt x="1263" y="49"/>
                    <a:pt x="1048" y="151"/>
                  </a:cubicBezTo>
                  <a:cubicBezTo>
                    <a:pt x="310" y="508"/>
                    <a:pt x="0" y="1413"/>
                    <a:pt x="370" y="2163"/>
                  </a:cubicBezTo>
                  <a:cubicBezTo>
                    <a:pt x="624" y="2689"/>
                    <a:pt x="1157" y="2998"/>
                    <a:pt x="1714" y="2998"/>
                  </a:cubicBezTo>
                  <a:cubicBezTo>
                    <a:pt x="1938" y="2998"/>
                    <a:pt x="2166" y="2948"/>
                    <a:pt x="2382" y="2842"/>
                  </a:cubicBezTo>
                  <a:cubicBezTo>
                    <a:pt x="3120" y="2485"/>
                    <a:pt x="3429" y="1580"/>
                    <a:pt x="3060" y="830"/>
                  </a:cubicBezTo>
                  <a:cubicBezTo>
                    <a:pt x="2797" y="303"/>
                    <a:pt x="2266" y="0"/>
                    <a:pt x="171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" name="Google Shape;143;p13"/>
            <p:cNvSpPr/>
            <p:nvPr/>
          </p:nvSpPr>
          <p:spPr>
            <a:xfrm>
              <a:off x="6195700" y="3176125"/>
              <a:ext cx="119100" cy="104400"/>
            </a:xfrm>
            <a:custGeom>
              <a:avLst/>
              <a:gdLst/>
              <a:ahLst/>
              <a:cxnLst/>
              <a:rect l="l" t="t" r="r" b="b"/>
              <a:pathLst>
                <a:path w="4764" h="4176" extrusionOk="0">
                  <a:moveTo>
                    <a:pt x="2379" y="0"/>
                  </a:moveTo>
                  <a:cubicBezTo>
                    <a:pt x="2072" y="0"/>
                    <a:pt x="1760" y="69"/>
                    <a:pt x="1465" y="214"/>
                  </a:cubicBezTo>
                  <a:cubicBezTo>
                    <a:pt x="417" y="738"/>
                    <a:pt x="1" y="1988"/>
                    <a:pt x="513" y="3012"/>
                  </a:cubicBezTo>
                  <a:cubicBezTo>
                    <a:pt x="878" y="3752"/>
                    <a:pt x="1620" y="4176"/>
                    <a:pt x="2391" y="4176"/>
                  </a:cubicBezTo>
                  <a:cubicBezTo>
                    <a:pt x="2700" y="4176"/>
                    <a:pt x="3014" y="4108"/>
                    <a:pt x="3311" y="3965"/>
                  </a:cubicBezTo>
                  <a:cubicBezTo>
                    <a:pt x="4346" y="3441"/>
                    <a:pt x="4763" y="2191"/>
                    <a:pt x="4263" y="1167"/>
                  </a:cubicBezTo>
                  <a:cubicBezTo>
                    <a:pt x="3897" y="434"/>
                    <a:pt x="3152" y="0"/>
                    <a:pt x="237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" name="Google Shape;144;p13"/>
            <p:cNvSpPr/>
            <p:nvPr/>
          </p:nvSpPr>
          <p:spPr>
            <a:xfrm>
              <a:off x="5556925" y="3001650"/>
              <a:ext cx="140225" cy="127325"/>
            </a:xfrm>
            <a:custGeom>
              <a:avLst/>
              <a:gdLst/>
              <a:ahLst/>
              <a:cxnLst/>
              <a:rect l="l" t="t" r="r" b="b"/>
              <a:pathLst>
                <a:path w="5609" h="5093" extrusionOk="0">
                  <a:moveTo>
                    <a:pt x="2808" y="0"/>
                  </a:moveTo>
                  <a:cubicBezTo>
                    <a:pt x="2608" y="0"/>
                    <a:pt x="2405" y="24"/>
                    <a:pt x="2203" y="74"/>
                  </a:cubicBezTo>
                  <a:cubicBezTo>
                    <a:pt x="834" y="419"/>
                    <a:pt x="1" y="1788"/>
                    <a:pt x="334" y="3157"/>
                  </a:cubicBezTo>
                  <a:cubicBezTo>
                    <a:pt x="617" y="4317"/>
                    <a:pt x="1651" y="5093"/>
                    <a:pt x="2793" y="5093"/>
                  </a:cubicBezTo>
                  <a:cubicBezTo>
                    <a:pt x="2999" y="5093"/>
                    <a:pt x="3209" y="5067"/>
                    <a:pt x="3418" y="5015"/>
                  </a:cubicBezTo>
                  <a:cubicBezTo>
                    <a:pt x="4775" y="4681"/>
                    <a:pt x="5609" y="3300"/>
                    <a:pt x="5275" y="1943"/>
                  </a:cubicBezTo>
                  <a:cubicBezTo>
                    <a:pt x="4992" y="777"/>
                    <a:pt x="3949" y="0"/>
                    <a:pt x="28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" name="Google Shape;145;p13"/>
            <p:cNvSpPr/>
            <p:nvPr/>
          </p:nvSpPr>
          <p:spPr>
            <a:xfrm>
              <a:off x="5785225" y="3026075"/>
              <a:ext cx="90525" cy="133400"/>
            </a:xfrm>
            <a:custGeom>
              <a:avLst/>
              <a:gdLst/>
              <a:ahLst/>
              <a:cxnLst/>
              <a:rect l="l" t="t" r="r" b="b"/>
              <a:pathLst>
                <a:path w="3621" h="5336" extrusionOk="0">
                  <a:moveTo>
                    <a:pt x="3533" y="0"/>
                  </a:moveTo>
                  <a:cubicBezTo>
                    <a:pt x="2324" y="0"/>
                    <a:pt x="1119" y="718"/>
                    <a:pt x="572" y="1811"/>
                  </a:cubicBezTo>
                  <a:cubicBezTo>
                    <a:pt x="1" y="2930"/>
                    <a:pt x="168" y="4371"/>
                    <a:pt x="941" y="5335"/>
                  </a:cubicBezTo>
                  <a:lnTo>
                    <a:pt x="1168" y="5157"/>
                  </a:lnTo>
                  <a:cubicBezTo>
                    <a:pt x="453" y="4276"/>
                    <a:pt x="322" y="2954"/>
                    <a:pt x="822" y="1942"/>
                  </a:cubicBezTo>
                  <a:cubicBezTo>
                    <a:pt x="1321" y="956"/>
                    <a:pt x="2419" y="298"/>
                    <a:pt x="3522" y="298"/>
                  </a:cubicBezTo>
                  <a:cubicBezTo>
                    <a:pt x="3551" y="298"/>
                    <a:pt x="3580" y="298"/>
                    <a:pt x="3608" y="299"/>
                  </a:cubicBezTo>
                  <a:lnTo>
                    <a:pt x="3620" y="1"/>
                  </a:lnTo>
                  <a:cubicBezTo>
                    <a:pt x="3591" y="1"/>
                    <a:pt x="3562" y="0"/>
                    <a:pt x="3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" name="Google Shape;146;p13"/>
            <p:cNvSpPr/>
            <p:nvPr/>
          </p:nvSpPr>
          <p:spPr>
            <a:xfrm>
              <a:off x="5943600" y="2818925"/>
              <a:ext cx="25025" cy="32175"/>
            </a:xfrm>
            <a:custGeom>
              <a:avLst/>
              <a:gdLst/>
              <a:ahLst/>
              <a:cxnLst/>
              <a:rect l="l" t="t" r="r" b="b"/>
              <a:pathLst>
                <a:path w="1001" h="1287" extrusionOk="0">
                  <a:moveTo>
                    <a:pt x="929" y="1"/>
                  </a:moveTo>
                  <a:cubicBezTo>
                    <a:pt x="381" y="167"/>
                    <a:pt x="0" y="715"/>
                    <a:pt x="24" y="1287"/>
                  </a:cubicBezTo>
                  <a:lnTo>
                    <a:pt x="321" y="1275"/>
                  </a:lnTo>
                  <a:cubicBezTo>
                    <a:pt x="298" y="834"/>
                    <a:pt x="607" y="405"/>
                    <a:pt x="1000" y="286"/>
                  </a:cubicBezTo>
                  <a:lnTo>
                    <a:pt x="92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" name="Google Shape;147;p13"/>
            <p:cNvSpPr/>
            <p:nvPr/>
          </p:nvSpPr>
          <p:spPr>
            <a:xfrm>
              <a:off x="5575100" y="3016500"/>
              <a:ext cx="59250" cy="51600"/>
            </a:xfrm>
            <a:custGeom>
              <a:avLst/>
              <a:gdLst/>
              <a:ahLst/>
              <a:cxnLst/>
              <a:rect l="l" t="t" r="r" b="b"/>
              <a:pathLst>
                <a:path w="2370" h="2064" extrusionOk="0">
                  <a:moveTo>
                    <a:pt x="2268" y="1"/>
                  </a:moveTo>
                  <a:cubicBezTo>
                    <a:pt x="1173" y="1"/>
                    <a:pt x="116" y="930"/>
                    <a:pt x="0" y="2027"/>
                  </a:cubicBezTo>
                  <a:lnTo>
                    <a:pt x="286" y="2063"/>
                  </a:lnTo>
                  <a:cubicBezTo>
                    <a:pt x="389" y="1097"/>
                    <a:pt x="1292" y="298"/>
                    <a:pt x="2255" y="298"/>
                  </a:cubicBezTo>
                  <a:cubicBezTo>
                    <a:pt x="2289" y="298"/>
                    <a:pt x="2323" y="299"/>
                    <a:pt x="2358" y="301"/>
                  </a:cubicBezTo>
                  <a:lnTo>
                    <a:pt x="2369" y="3"/>
                  </a:lnTo>
                  <a:cubicBezTo>
                    <a:pt x="2336" y="2"/>
                    <a:pt x="2302" y="1"/>
                    <a:pt x="226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" name="Google Shape;148;p13"/>
            <p:cNvSpPr/>
            <p:nvPr/>
          </p:nvSpPr>
          <p:spPr>
            <a:xfrm>
              <a:off x="6127550" y="2964175"/>
              <a:ext cx="21450" cy="23550"/>
            </a:xfrm>
            <a:custGeom>
              <a:avLst/>
              <a:gdLst/>
              <a:ahLst/>
              <a:cxnLst/>
              <a:rect l="l" t="t" r="r" b="b"/>
              <a:pathLst>
                <a:path w="858" h="942" extrusionOk="0">
                  <a:moveTo>
                    <a:pt x="155" y="1"/>
                  </a:moveTo>
                  <a:lnTo>
                    <a:pt x="0" y="251"/>
                  </a:lnTo>
                  <a:cubicBezTo>
                    <a:pt x="274" y="406"/>
                    <a:pt x="476" y="656"/>
                    <a:pt x="583" y="941"/>
                  </a:cubicBezTo>
                  <a:lnTo>
                    <a:pt x="857" y="834"/>
                  </a:lnTo>
                  <a:cubicBezTo>
                    <a:pt x="714" y="489"/>
                    <a:pt x="464" y="191"/>
                    <a:pt x="15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" name="Google Shape;149;p13"/>
            <p:cNvSpPr/>
            <p:nvPr/>
          </p:nvSpPr>
          <p:spPr>
            <a:xfrm>
              <a:off x="6225175" y="3191750"/>
              <a:ext cx="34850" cy="24575"/>
            </a:xfrm>
            <a:custGeom>
              <a:avLst/>
              <a:gdLst/>
              <a:ahLst/>
              <a:cxnLst/>
              <a:rect l="l" t="t" r="r" b="b"/>
              <a:pathLst>
                <a:path w="1394" h="983" extrusionOk="0">
                  <a:moveTo>
                    <a:pt x="1196" y="1"/>
                  </a:moveTo>
                  <a:cubicBezTo>
                    <a:pt x="655" y="1"/>
                    <a:pt x="138" y="380"/>
                    <a:pt x="0" y="911"/>
                  </a:cubicBezTo>
                  <a:lnTo>
                    <a:pt x="286" y="982"/>
                  </a:lnTo>
                  <a:cubicBezTo>
                    <a:pt x="392" y="589"/>
                    <a:pt x="793" y="291"/>
                    <a:pt x="1208" y="291"/>
                  </a:cubicBezTo>
                  <a:cubicBezTo>
                    <a:pt x="1258" y="291"/>
                    <a:pt x="1308" y="295"/>
                    <a:pt x="1358" y="304"/>
                  </a:cubicBezTo>
                  <a:lnTo>
                    <a:pt x="1393" y="18"/>
                  </a:lnTo>
                  <a:cubicBezTo>
                    <a:pt x="1328" y="6"/>
                    <a:pt x="1262" y="1"/>
                    <a:pt x="119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150;p13"/>
            <p:cNvSpPr/>
            <p:nvPr/>
          </p:nvSpPr>
          <p:spPr>
            <a:xfrm>
              <a:off x="6023950" y="3281475"/>
              <a:ext cx="48250" cy="69725"/>
            </a:xfrm>
            <a:custGeom>
              <a:avLst/>
              <a:gdLst/>
              <a:ahLst/>
              <a:cxnLst/>
              <a:rect l="l" t="t" r="r" b="b"/>
              <a:pathLst>
                <a:path w="1930" h="2789" extrusionOk="0">
                  <a:moveTo>
                    <a:pt x="394" y="1"/>
                  </a:moveTo>
                  <a:cubicBezTo>
                    <a:pt x="25" y="537"/>
                    <a:pt x="1" y="1287"/>
                    <a:pt x="310" y="1858"/>
                  </a:cubicBezTo>
                  <a:cubicBezTo>
                    <a:pt x="610" y="2424"/>
                    <a:pt x="1235" y="2788"/>
                    <a:pt x="1870" y="2788"/>
                  </a:cubicBezTo>
                  <a:cubicBezTo>
                    <a:pt x="1890" y="2788"/>
                    <a:pt x="1910" y="2788"/>
                    <a:pt x="1930" y="2787"/>
                  </a:cubicBezTo>
                  <a:lnTo>
                    <a:pt x="1918" y="2489"/>
                  </a:lnTo>
                  <a:cubicBezTo>
                    <a:pt x="1898" y="2490"/>
                    <a:pt x="1879" y="2491"/>
                    <a:pt x="1860" y="2491"/>
                  </a:cubicBezTo>
                  <a:cubicBezTo>
                    <a:pt x="1342" y="2491"/>
                    <a:pt x="813" y="2186"/>
                    <a:pt x="560" y="1727"/>
                  </a:cubicBezTo>
                  <a:cubicBezTo>
                    <a:pt x="286" y="1239"/>
                    <a:pt x="322" y="608"/>
                    <a:pt x="632" y="168"/>
                  </a:cubicBezTo>
                  <a:lnTo>
                    <a:pt x="39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151;p13"/>
            <p:cNvSpPr/>
            <p:nvPr/>
          </p:nvSpPr>
          <p:spPr>
            <a:xfrm>
              <a:off x="5706950" y="3441025"/>
              <a:ext cx="102725" cy="36950"/>
            </a:xfrm>
            <a:custGeom>
              <a:avLst/>
              <a:gdLst/>
              <a:ahLst/>
              <a:cxnLst/>
              <a:rect l="l" t="t" r="r" b="b"/>
              <a:pathLst>
                <a:path w="4109" h="1478" extrusionOk="0">
                  <a:moveTo>
                    <a:pt x="2055" y="0"/>
                  </a:moveTo>
                  <a:cubicBezTo>
                    <a:pt x="2045" y="0"/>
                    <a:pt x="2035" y="1"/>
                    <a:pt x="2025" y="1"/>
                  </a:cubicBezTo>
                  <a:cubicBezTo>
                    <a:pt x="1155" y="36"/>
                    <a:pt x="334" y="572"/>
                    <a:pt x="1" y="1358"/>
                  </a:cubicBezTo>
                  <a:lnTo>
                    <a:pt x="262" y="1477"/>
                  </a:lnTo>
                  <a:cubicBezTo>
                    <a:pt x="560" y="810"/>
                    <a:pt x="1275" y="322"/>
                    <a:pt x="2025" y="298"/>
                  </a:cubicBezTo>
                  <a:cubicBezTo>
                    <a:pt x="2034" y="298"/>
                    <a:pt x="2043" y="298"/>
                    <a:pt x="2053" y="298"/>
                  </a:cubicBezTo>
                  <a:cubicBezTo>
                    <a:pt x="2770" y="298"/>
                    <a:pt x="3517" y="747"/>
                    <a:pt x="3834" y="1394"/>
                  </a:cubicBezTo>
                  <a:lnTo>
                    <a:pt x="4108" y="1251"/>
                  </a:lnTo>
                  <a:cubicBezTo>
                    <a:pt x="3720" y="486"/>
                    <a:pt x="2902" y="0"/>
                    <a:pt x="205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52" name="Google Shape;152;p13"/>
          <p:cNvSpPr txBox="1">
            <a:spLocks noGrp="1"/>
          </p:cNvSpPr>
          <p:nvPr>
            <p:ph type="subTitle" idx="1"/>
          </p:nvPr>
        </p:nvSpPr>
        <p:spPr>
          <a:xfrm>
            <a:off x="1769358" y="2146325"/>
            <a:ext cx="26709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b="1"/>
            </a:lvl9pPr>
          </a:lstStyle>
          <a:p>
            <a:endParaRPr/>
          </a:p>
        </p:txBody>
      </p:sp>
      <p:sp>
        <p:nvSpPr>
          <p:cNvPr id="153" name="Google Shape;153;p13"/>
          <p:cNvSpPr txBox="1">
            <a:spLocks noGrp="1"/>
          </p:cNvSpPr>
          <p:nvPr>
            <p:ph type="subTitle" idx="2"/>
          </p:nvPr>
        </p:nvSpPr>
        <p:spPr>
          <a:xfrm>
            <a:off x="5761834" y="2146325"/>
            <a:ext cx="26730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b="1"/>
            </a:lvl9pPr>
          </a:lstStyle>
          <a:p>
            <a:endParaRPr/>
          </a:p>
        </p:txBody>
      </p:sp>
      <p:sp>
        <p:nvSpPr>
          <p:cNvPr id="154" name="Google Shape;154;p13"/>
          <p:cNvSpPr txBox="1">
            <a:spLocks noGrp="1"/>
          </p:cNvSpPr>
          <p:nvPr>
            <p:ph type="subTitle" idx="3"/>
          </p:nvPr>
        </p:nvSpPr>
        <p:spPr>
          <a:xfrm>
            <a:off x="1771412" y="3816325"/>
            <a:ext cx="26718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b="1"/>
            </a:lvl9pPr>
          </a:lstStyle>
          <a:p>
            <a:endParaRPr/>
          </a:p>
        </p:txBody>
      </p:sp>
      <p:sp>
        <p:nvSpPr>
          <p:cNvPr id="155" name="Google Shape;155;p13"/>
          <p:cNvSpPr txBox="1">
            <a:spLocks noGrp="1"/>
          </p:cNvSpPr>
          <p:nvPr>
            <p:ph type="subTitle" idx="4"/>
          </p:nvPr>
        </p:nvSpPr>
        <p:spPr>
          <a:xfrm>
            <a:off x="5761750" y="3836925"/>
            <a:ext cx="2673000" cy="6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b="1"/>
            </a:lvl9pPr>
          </a:lstStyle>
          <a:p>
            <a:endParaRPr/>
          </a:p>
        </p:txBody>
      </p:sp>
      <p:sp>
        <p:nvSpPr>
          <p:cNvPr id="156" name="Google Shape;156;p13"/>
          <p:cNvSpPr txBox="1">
            <a:spLocks noGrp="1"/>
          </p:cNvSpPr>
          <p:nvPr>
            <p:ph type="title"/>
          </p:nvPr>
        </p:nvSpPr>
        <p:spPr>
          <a:xfrm>
            <a:off x="720300" y="452325"/>
            <a:ext cx="7703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9pPr>
          </a:lstStyle>
          <a:p>
            <a:endParaRPr/>
          </a:p>
        </p:txBody>
      </p:sp>
      <p:sp>
        <p:nvSpPr>
          <p:cNvPr id="157" name="Google Shape;157;p13"/>
          <p:cNvSpPr txBox="1">
            <a:spLocks noGrp="1"/>
          </p:cNvSpPr>
          <p:nvPr>
            <p:ph type="title" idx="5"/>
          </p:nvPr>
        </p:nvSpPr>
        <p:spPr>
          <a:xfrm>
            <a:off x="1768063" y="1448125"/>
            <a:ext cx="2669400" cy="80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158" name="Google Shape;158;p13"/>
          <p:cNvSpPr txBox="1">
            <a:spLocks noGrp="1"/>
          </p:cNvSpPr>
          <p:nvPr>
            <p:ph type="title" idx="6"/>
          </p:nvPr>
        </p:nvSpPr>
        <p:spPr>
          <a:xfrm>
            <a:off x="5760537" y="1448125"/>
            <a:ext cx="2673000" cy="80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159" name="Google Shape;159;p13"/>
          <p:cNvSpPr txBox="1">
            <a:spLocks noGrp="1"/>
          </p:cNvSpPr>
          <p:nvPr>
            <p:ph type="title" idx="7"/>
          </p:nvPr>
        </p:nvSpPr>
        <p:spPr>
          <a:xfrm>
            <a:off x="1771649" y="3116125"/>
            <a:ext cx="2670900" cy="80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160" name="Google Shape;160;p13"/>
          <p:cNvSpPr txBox="1">
            <a:spLocks noGrp="1"/>
          </p:cNvSpPr>
          <p:nvPr>
            <p:ph type="title" idx="8"/>
          </p:nvPr>
        </p:nvSpPr>
        <p:spPr>
          <a:xfrm>
            <a:off x="5761973" y="3136725"/>
            <a:ext cx="2673000" cy="80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100"/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161" name="Google Shape;161;p13"/>
          <p:cNvSpPr txBox="1">
            <a:spLocks noGrp="1"/>
          </p:cNvSpPr>
          <p:nvPr>
            <p:ph type="title" idx="9" hasCustomPrompt="1"/>
          </p:nvPr>
        </p:nvSpPr>
        <p:spPr>
          <a:xfrm>
            <a:off x="864512" y="1883213"/>
            <a:ext cx="691200" cy="4761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62" name="Google Shape;162;p13"/>
          <p:cNvSpPr txBox="1">
            <a:spLocks noGrp="1"/>
          </p:cNvSpPr>
          <p:nvPr>
            <p:ph type="title" idx="13" hasCustomPrompt="1"/>
          </p:nvPr>
        </p:nvSpPr>
        <p:spPr>
          <a:xfrm>
            <a:off x="4856987" y="1883213"/>
            <a:ext cx="691200" cy="4761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63" name="Google Shape;163;p13"/>
          <p:cNvSpPr txBox="1">
            <a:spLocks noGrp="1"/>
          </p:cNvSpPr>
          <p:nvPr>
            <p:ph type="title" idx="14" hasCustomPrompt="1"/>
          </p:nvPr>
        </p:nvSpPr>
        <p:spPr>
          <a:xfrm>
            <a:off x="864512" y="3601163"/>
            <a:ext cx="691200" cy="46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64" name="Google Shape;164;p13"/>
          <p:cNvSpPr txBox="1">
            <a:spLocks noGrp="1"/>
          </p:cNvSpPr>
          <p:nvPr>
            <p:ph type="title" idx="15" hasCustomPrompt="1"/>
          </p:nvPr>
        </p:nvSpPr>
        <p:spPr>
          <a:xfrm>
            <a:off x="4856987" y="3601163"/>
            <a:ext cx="691200" cy="46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r>
              <a:t>xx%</a:t>
            </a:r>
          </a:p>
        </p:txBody>
      </p:sp>
      <p:cxnSp>
        <p:nvCxnSpPr>
          <p:cNvPr id="165" name="Google Shape;165;p13"/>
          <p:cNvCxnSpPr/>
          <p:nvPr/>
        </p:nvCxnSpPr>
        <p:spPr>
          <a:xfrm rot="10800000" flipH="1">
            <a:off x="-133350" y="1514625"/>
            <a:ext cx="495300" cy="361800"/>
          </a:xfrm>
          <a:prstGeom prst="straightConnector1">
            <a:avLst/>
          </a:prstGeom>
          <a:noFill/>
          <a:ln w="38100" cap="rnd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66" name="Google Shape;166;p13"/>
          <p:cNvSpPr/>
          <p:nvPr/>
        </p:nvSpPr>
        <p:spPr>
          <a:xfrm>
            <a:off x="176517" y="1344860"/>
            <a:ext cx="333600" cy="33360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" name="Google Shape;167;p13"/>
          <p:cNvSpPr/>
          <p:nvPr/>
        </p:nvSpPr>
        <p:spPr>
          <a:xfrm>
            <a:off x="7929192" y="681910"/>
            <a:ext cx="333600" cy="33360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" name="Google Shape;168;p13"/>
          <p:cNvSpPr/>
          <p:nvPr/>
        </p:nvSpPr>
        <p:spPr>
          <a:xfrm>
            <a:off x="8568042" y="4437310"/>
            <a:ext cx="333600" cy="33360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cxnSp>
        <p:nvCxnSpPr>
          <p:cNvPr id="169" name="Google Shape;169;p13"/>
          <p:cNvCxnSpPr/>
          <p:nvPr/>
        </p:nvCxnSpPr>
        <p:spPr>
          <a:xfrm>
            <a:off x="8743950" y="4667250"/>
            <a:ext cx="114300" cy="552600"/>
          </a:xfrm>
          <a:prstGeom prst="straightConnector1">
            <a:avLst/>
          </a:prstGeom>
          <a:noFill/>
          <a:ln w="38100" cap="rnd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70" name="Google Shape;170;p13"/>
          <p:cNvSpPr/>
          <p:nvPr/>
        </p:nvSpPr>
        <p:spPr>
          <a:xfrm>
            <a:off x="3732025" y="4434922"/>
            <a:ext cx="1679940" cy="771573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" name="Google Shape;171;p13"/>
          <p:cNvSpPr/>
          <p:nvPr/>
        </p:nvSpPr>
        <p:spPr>
          <a:xfrm>
            <a:off x="-338654" y="4070374"/>
            <a:ext cx="1203166" cy="552597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72" name="Google Shape;172;p13"/>
          <p:cNvGrpSpPr/>
          <p:nvPr/>
        </p:nvGrpSpPr>
        <p:grpSpPr>
          <a:xfrm flipH="1">
            <a:off x="-457210" y="4457782"/>
            <a:ext cx="1732881" cy="1793702"/>
            <a:chOff x="5556925" y="2802275"/>
            <a:chExt cx="757875" cy="784475"/>
          </a:xfrm>
        </p:grpSpPr>
        <p:sp>
          <p:nvSpPr>
            <p:cNvPr id="173" name="Google Shape;173;p13"/>
            <p:cNvSpPr/>
            <p:nvPr/>
          </p:nvSpPr>
          <p:spPr>
            <a:xfrm>
              <a:off x="5878400" y="2851075"/>
              <a:ext cx="92900" cy="225350"/>
            </a:xfrm>
            <a:custGeom>
              <a:avLst/>
              <a:gdLst/>
              <a:ahLst/>
              <a:cxnLst/>
              <a:rect l="l" t="t" r="r" b="b"/>
              <a:pathLst>
                <a:path w="3716" h="9014" extrusionOk="0">
                  <a:moveTo>
                    <a:pt x="3310" y="1"/>
                  </a:moveTo>
                  <a:lnTo>
                    <a:pt x="1" y="8871"/>
                  </a:lnTo>
                  <a:lnTo>
                    <a:pt x="405" y="9014"/>
                  </a:lnTo>
                  <a:lnTo>
                    <a:pt x="3715" y="143"/>
                  </a:lnTo>
                  <a:lnTo>
                    <a:pt x="331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174;p13"/>
            <p:cNvSpPr/>
            <p:nvPr/>
          </p:nvSpPr>
          <p:spPr>
            <a:xfrm>
              <a:off x="5637000" y="3063900"/>
              <a:ext cx="214350" cy="51825"/>
            </a:xfrm>
            <a:custGeom>
              <a:avLst/>
              <a:gdLst/>
              <a:ahLst/>
              <a:cxnLst/>
              <a:rect l="l" t="t" r="r" b="b"/>
              <a:pathLst>
                <a:path w="8574" h="2073" extrusionOk="0">
                  <a:moveTo>
                    <a:pt x="84" y="0"/>
                  </a:moveTo>
                  <a:lnTo>
                    <a:pt x="1" y="417"/>
                  </a:lnTo>
                  <a:lnTo>
                    <a:pt x="8490" y="2072"/>
                  </a:lnTo>
                  <a:lnTo>
                    <a:pt x="8573" y="1655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175;p13"/>
            <p:cNvSpPr/>
            <p:nvPr/>
          </p:nvSpPr>
          <p:spPr>
            <a:xfrm>
              <a:off x="5753675" y="3146650"/>
              <a:ext cx="117600" cy="339950"/>
            </a:xfrm>
            <a:custGeom>
              <a:avLst/>
              <a:gdLst/>
              <a:ahLst/>
              <a:cxnLst/>
              <a:rect l="l" t="t" r="r" b="b"/>
              <a:pathLst>
                <a:path w="4704" h="13598" extrusionOk="0">
                  <a:moveTo>
                    <a:pt x="4287" y="0"/>
                  </a:moveTo>
                  <a:lnTo>
                    <a:pt x="1" y="13466"/>
                  </a:lnTo>
                  <a:lnTo>
                    <a:pt x="406" y="13597"/>
                  </a:lnTo>
                  <a:lnTo>
                    <a:pt x="4704" y="131"/>
                  </a:lnTo>
                  <a:lnTo>
                    <a:pt x="428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176;p13"/>
            <p:cNvSpPr/>
            <p:nvPr/>
          </p:nvSpPr>
          <p:spPr>
            <a:xfrm>
              <a:off x="5664675" y="3415775"/>
              <a:ext cx="195600" cy="170975"/>
            </a:xfrm>
            <a:custGeom>
              <a:avLst/>
              <a:gdLst/>
              <a:ahLst/>
              <a:cxnLst/>
              <a:rect l="l" t="t" r="r" b="b"/>
              <a:pathLst>
                <a:path w="7824" h="6839" extrusionOk="0">
                  <a:moveTo>
                    <a:pt x="3899" y="0"/>
                  </a:moveTo>
                  <a:cubicBezTo>
                    <a:pt x="3396" y="0"/>
                    <a:pt x="2886" y="111"/>
                    <a:pt x="2406" y="344"/>
                  </a:cubicBezTo>
                  <a:cubicBezTo>
                    <a:pt x="703" y="1177"/>
                    <a:pt x="1" y="3237"/>
                    <a:pt x="834" y="4928"/>
                  </a:cubicBezTo>
                  <a:cubicBezTo>
                    <a:pt x="1429" y="6135"/>
                    <a:pt x="2650" y="6839"/>
                    <a:pt x="3915" y="6839"/>
                  </a:cubicBezTo>
                  <a:cubicBezTo>
                    <a:pt x="4421" y="6839"/>
                    <a:pt x="4935" y="6726"/>
                    <a:pt x="5418" y="6488"/>
                  </a:cubicBezTo>
                  <a:cubicBezTo>
                    <a:pt x="7121" y="5654"/>
                    <a:pt x="7823" y="3606"/>
                    <a:pt x="6990" y="1904"/>
                  </a:cubicBezTo>
                  <a:cubicBezTo>
                    <a:pt x="6393" y="702"/>
                    <a:pt x="5168" y="0"/>
                    <a:pt x="389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177;p13"/>
            <p:cNvSpPr/>
            <p:nvPr/>
          </p:nvSpPr>
          <p:spPr>
            <a:xfrm>
              <a:off x="5756350" y="3001250"/>
              <a:ext cx="240850" cy="211000"/>
            </a:xfrm>
            <a:custGeom>
              <a:avLst/>
              <a:gdLst/>
              <a:ahLst/>
              <a:cxnLst/>
              <a:rect l="l" t="t" r="r" b="b"/>
              <a:pathLst>
                <a:path w="9634" h="8440" extrusionOk="0">
                  <a:moveTo>
                    <a:pt x="4818" y="0"/>
                  </a:moveTo>
                  <a:cubicBezTo>
                    <a:pt x="4188" y="0"/>
                    <a:pt x="3548" y="140"/>
                    <a:pt x="2942" y="435"/>
                  </a:cubicBezTo>
                  <a:cubicBezTo>
                    <a:pt x="858" y="1483"/>
                    <a:pt x="1" y="4007"/>
                    <a:pt x="1025" y="6090"/>
                  </a:cubicBezTo>
                  <a:cubicBezTo>
                    <a:pt x="1773" y="7577"/>
                    <a:pt x="3272" y="8439"/>
                    <a:pt x="4827" y="8439"/>
                  </a:cubicBezTo>
                  <a:cubicBezTo>
                    <a:pt x="5451" y="8439"/>
                    <a:pt x="6084" y="8300"/>
                    <a:pt x="6680" y="8007"/>
                  </a:cubicBezTo>
                  <a:cubicBezTo>
                    <a:pt x="8764" y="6971"/>
                    <a:pt x="9633" y="4435"/>
                    <a:pt x="8597" y="2352"/>
                  </a:cubicBezTo>
                  <a:cubicBezTo>
                    <a:pt x="7868" y="859"/>
                    <a:pt x="6377" y="0"/>
                    <a:pt x="48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178;p13"/>
            <p:cNvSpPr/>
            <p:nvPr/>
          </p:nvSpPr>
          <p:spPr>
            <a:xfrm>
              <a:off x="5893875" y="3126400"/>
              <a:ext cx="177725" cy="172675"/>
            </a:xfrm>
            <a:custGeom>
              <a:avLst/>
              <a:gdLst/>
              <a:ahLst/>
              <a:cxnLst/>
              <a:rect l="l" t="t" r="r" b="b"/>
              <a:pathLst>
                <a:path w="7109" h="6907" extrusionOk="0">
                  <a:moveTo>
                    <a:pt x="298" y="1"/>
                  </a:moveTo>
                  <a:lnTo>
                    <a:pt x="1" y="310"/>
                  </a:lnTo>
                  <a:lnTo>
                    <a:pt x="6811" y="6906"/>
                  </a:lnTo>
                  <a:lnTo>
                    <a:pt x="7109" y="6597"/>
                  </a:lnTo>
                  <a:lnTo>
                    <a:pt x="29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179;p13"/>
            <p:cNvSpPr/>
            <p:nvPr/>
          </p:nvSpPr>
          <p:spPr>
            <a:xfrm>
              <a:off x="6001025" y="3244325"/>
              <a:ext cx="142025" cy="124000"/>
            </a:xfrm>
            <a:custGeom>
              <a:avLst/>
              <a:gdLst/>
              <a:ahLst/>
              <a:cxnLst/>
              <a:rect l="l" t="t" r="r" b="b"/>
              <a:pathLst>
                <a:path w="5681" h="4960" extrusionOk="0">
                  <a:moveTo>
                    <a:pt x="2831" y="0"/>
                  </a:moveTo>
                  <a:cubicBezTo>
                    <a:pt x="2468" y="0"/>
                    <a:pt x="2099" y="80"/>
                    <a:pt x="1751" y="249"/>
                  </a:cubicBezTo>
                  <a:cubicBezTo>
                    <a:pt x="513" y="856"/>
                    <a:pt x="1" y="2356"/>
                    <a:pt x="620" y="3571"/>
                  </a:cubicBezTo>
                  <a:cubicBezTo>
                    <a:pt x="1052" y="4452"/>
                    <a:pt x="1931" y="4960"/>
                    <a:pt x="2840" y="4960"/>
                  </a:cubicBezTo>
                  <a:cubicBezTo>
                    <a:pt x="3208" y="4960"/>
                    <a:pt x="3580" y="4876"/>
                    <a:pt x="3930" y="4702"/>
                  </a:cubicBezTo>
                  <a:cubicBezTo>
                    <a:pt x="5168" y="4094"/>
                    <a:pt x="5680" y="2606"/>
                    <a:pt x="5061" y="1380"/>
                  </a:cubicBezTo>
                  <a:cubicBezTo>
                    <a:pt x="4635" y="510"/>
                    <a:pt x="3750" y="0"/>
                    <a:pt x="283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180;p13"/>
            <p:cNvSpPr/>
            <p:nvPr/>
          </p:nvSpPr>
          <p:spPr>
            <a:xfrm>
              <a:off x="5616475" y="2837375"/>
              <a:ext cx="347675" cy="225950"/>
            </a:xfrm>
            <a:custGeom>
              <a:avLst/>
              <a:gdLst/>
              <a:ahLst/>
              <a:cxnLst/>
              <a:rect l="l" t="t" r="r" b="b"/>
              <a:pathLst>
                <a:path w="13907" h="9038" extrusionOk="0">
                  <a:moveTo>
                    <a:pt x="13668" y="1"/>
                  </a:moveTo>
                  <a:lnTo>
                    <a:pt x="0" y="8680"/>
                  </a:lnTo>
                  <a:lnTo>
                    <a:pt x="226" y="9038"/>
                  </a:lnTo>
                  <a:lnTo>
                    <a:pt x="13907" y="358"/>
                  </a:lnTo>
                  <a:lnTo>
                    <a:pt x="1366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13"/>
            <p:cNvSpPr/>
            <p:nvPr/>
          </p:nvSpPr>
          <p:spPr>
            <a:xfrm>
              <a:off x="5917700" y="2802275"/>
              <a:ext cx="104200" cy="90975"/>
            </a:xfrm>
            <a:custGeom>
              <a:avLst/>
              <a:gdLst/>
              <a:ahLst/>
              <a:cxnLst/>
              <a:rect l="l" t="t" r="r" b="b"/>
              <a:pathLst>
                <a:path w="4168" h="3639" extrusionOk="0">
                  <a:moveTo>
                    <a:pt x="2081" y="0"/>
                  </a:moveTo>
                  <a:cubicBezTo>
                    <a:pt x="1813" y="0"/>
                    <a:pt x="1542" y="57"/>
                    <a:pt x="1286" y="178"/>
                  </a:cubicBezTo>
                  <a:cubicBezTo>
                    <a:pt x="381" y="619"/>
                    <a:pt x="0" y="1714"/>
                    <a:pt x="453" y="2619"/>
                  </a:cubicBezTo>
                  <a:cubicBezTo>
                    <a:pt x="767" y="3265"/>
                    <a:pt x="1416" y="3638"/>
                    <a:pt x="2090" y="3638"/>
                  </a:cubicBezTo>
                  <a:cubicBezTo>
                    <a:pt x="2360" y="3638"/>
                    <a:pt x="2635" y="3579"/>
                    <a:pt x="2893" y="3453"/>
                  </a:cubicBezTo>
                  <a:cubicBezTo>
                    <a:pt x="3798" y="3000"/>
                    <a:pt x="4167" y="1917"/>
                    <a:pt x="3727" y="1012"/>
                  </a:cubicBezTo>
                  <a:cubicBezTo>
                    <a:pt x="3419" y="371"/>
                    <a:pt x="2762" y="0"/>
                    <a:pt x="208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13"/>
            <p:cNvSpPr/>
            <p:nvPr/>
          </p:nvSpPr>
          <p:spPr>
            <a:xfrm>
              <a:off x="5977825" y="2857925"/>
              <a:ext cx="148250" cy="125325"/>
            </a:xfrm>
            <a:custGeom>
              <a:avLst/>
              <a:gdLst/>
              <a:ahLst/>
              <a:cxnLst/>
              <a:rect l="l" t="t" r="r" b="b"/>
              <a:pathLst>
                <a:path w="5930" h="5013" extrusionOk="0">
                  <a:moveTo>
                    <a:pt x="274" y="0"/>
                  </a:moveTo>
                  <a:lnTo>
                    <a:pt x="0" y="334"/>
                  </a:lnTo>
                  <a:lnTo>
                    <a:pt x="5656" y="5013"/>
                  </a:lnTo>
                  <a:lnTo>
                    <a:pt x="5930" y="4680"/>
                  </a:lnTo>
                  <a:lnTo>
                    <a:pt x="27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13"/>
            <p:cNvSpPr/>
            <p:nvPr/>
          </p:nvSpPr>
          <p:spPr>
            <a:xfrm>
              <a:off x="6060875" y="3230000"/>
              <a:ext cx="174150" cy="69975"/>
            </a:xfrm>
            <a:custGeom>
              <a:avLst/>
              <a:gdLst/>
              <a:ahLst/>
              <a:cxnLst/>
              <a:rect l="l" t="t" r="r" b="b"/>
              <a:pathLst>
                <a:path w="6966" h="2799" extrusionOk="0">
                  <a:moveTo>
                    <a:pt x="6822" y="0"/>
                  </a:moveTo>
                  <a:lnTo>
                    <a:pt x="0" y="2393"/>
                  </a:lnTo>
                  <a:lnTo>
                    <a:pt x="143" y="2798"/>
                  </a:lnTo>
                  <a:lnTo>
                    <a:pt x="6965" y="405"/>
                  </a:lnTo>
                  <a:lnTo>
                    <a:pt x="6822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13"/>
            <p:cNvSpPr/>
            <p:nvPr/>
          </p:nvSpPr>
          <p:spPr>
            <a:xfrm>
              <a:off x="6082000" y="2947025"/>
              <a:ext cx="85750" cy="74950"/>
            </a:xfrm>
            <a:custGeom>
              <a:avLst/>
              <a:gdLst/>
              <a:ahLst/>
              <a:cxnLst/>
              <a:rect l="l" t="t" r="r" b="b"/>
              <a:pathLst>
                <a:path w="3430" h="2998" extrusionOk="0">
                  <a:moveTo>
                    <a:pt x="1711" y="0"/>
                  </a:moveTo>
                  <a:cubicBezTo>
                    <a:pt x="1489" y="0"/>
                    <a:pt x="1263" y="49"/>
                    <a:pt x="1048" y="151"/>
                  </a:cubicBezTo>
                  <a:cubicBezTo>
                    <a:pt x="310" y="508"/>
                    <a:pt x="0" y="1413"/>
                    <a:pt x="370" y="2163"/>
                  </a:cubicBezTo>
                  <a:cubicBezTo>
                    <a:pt x="624" y="2689"/>
                    <a:pt x="1157" y="2998"/>
                    <a:pt x="1714" y="2998"/>
                  </a:cubicBezTo>
                  <a:cubicBezTo>
                    <a:pt x="1938" y="2998"/>
                    <a:pt x="2166" y="2948"/>
                    <a:pt x="2382" y="2842"/>
                  </a:cubicBezTo>
                  <a:cubicBezTo>
                    <a:pt x="3120" y="2485"/>
                    <a:pt x="3429" y="1580"/>
                    <a:pt x="3060" y="830"/>
                  </a:cubicBezTo>
                  <a:cubicBezTo>
                    <a:pt x="2797" y="303"/>
                    <a:pt x="2266" y="0"/>
                    <a:pt x="171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185;p13"/>
            <p:cNvSpPr/>
            <p:nvPr/>
          </p:nvSpPr>
          <p:spPr>
            <a:xfrm>
              <a:off x="6195700" y="3176125"/>
              <a:ext cx="119100" cy="104400"/>
            </a:xfrm>
            <a:custGeom>
              <a:avLst/>
              <a:gdLst/>
              <a:ahLst/>
              <a:cxnLst/>
              <a:rect l="l" t="t" r="r" b="b"/>
              <a:pathLst>
                <a:path w="4764" h="4176" extrusionOk="0">
                  <a:moveTo>
                    <a:pt x="2379" y="0"/>
                  </a:moveTo>
                  <a:cubicBezTo>
                    <a:pt x="2072" y="0"/>
                    <a:pt x="1760" y="69"/>
                    <a:pt x="1465" y="214"/>
                  </a:cubicBezTo>
                  <a:cubicBezTo>
                    <a:pt x="417" y="738"/>
                    <a:pt x="1" y="1988"/>
                    <a:pt x="513" y="3012"/>
                  </a:cubicBezTo>
                  <a:cubicBezTo>
                    <a:pt x="878" y="3752"/>
                    <a:pt x="1620" y="4176"/>
                    <a:pt x="2391" y="4176"/>
                  </a:cubicBezTo>
                  <a:cubicBezTo>
                    <a:pt x="2700" y="4176"/>
                    <a:pt x="3014" y="4108"/>
                    <a:pt x="3311" y="3965"/>
                  </a:cubicBezTo>
                  <a:cubicBezTo>
                    <a:pt x="4346" y="3441"/>
                    <a:pt x="4763" y="2191"/>
                    <a:pt x="4263" y="1167"/>
                  </a:cubicBezTo>
                  <a:cubicBezTo>
                    <a:pt x="3897" y="434"/>
                    <a:pt x="3152" y="0"/>
                    <a:pt x="237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186;p13"/>
            <p:cNvSpPr/>
            <p:nvPr/>
          </p:nvSpPr>
          <p:spPr>
            <a:xfrm>
              <a:off x="5556925" y="3001650"/>
              <a:ext cx="140225" cy="127325"/>
            </a:xfrm>
            <a:custGeom>
              <a:avLst/>
              <a:gdLst/>
              <a:ahLst/>
              <a:cxnLst/>
              <a:rect l="l" t="t" r="r" b="b"/>
              <a:pathLst>
                <a:path w="5609" h="5093" extrusionOk="0">
                  <a:moveTo>
                    <a:pt x="2808" y="0"/>
                  </a:moveTo>
                  <a:cubicBezTo>
                    <a:pt x="2608" y="0"/>
                    <a:pt x="2405" y="24"/>
                    <a:pt x="2203" y="74"/>
                  </a:cubicBezTo>
                  <a:cubicBezTo>
                    <a:pt x="834" y="419"/>
                    <a:pt x="1" y="1788"/>
                    <a:pt x="334" y="3157"/>
                  </a:cubicBezTo>
                  <a:cubicBezTo>
                    <a:pt x="617" y="4317"/>
                    <a:pt x="1651" y="5093"/>
                    <a:pt x="2793" y="5093"/>
                  </a:cubicBezTo>
                  <a:cubicBezTo>
                    <a:pt x="2999" y="5093"/>
                    <a:pt x="3209" y="5067"/>
                    <a:pt x="3418" y="5015"/>
                  </a:cubicBezTo>
                  <a:cubicBezTo>
                    <a:pt x="4775" y="4681"/>
                    <a:pt x="5609" y="3300"/>
                    <a:pt x="5275" y="1943"/>
                  </a:cubicBezTo>
                  <a:cubicBezTo>
                    <a:pt x="4992" y="777"/>
                    <a:pt x="3949" y="0"/>
                    <a:pt x="28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13"/>
            <p:cNvSpPr/>
            <p:nvPr/>
          </p:nvSpPr>
          <p:spPr>
            <a:xfrm>
              <a:off x="5785225" y="3026075"/>
              <a:ext cx="90525" cy="133400"/>
            </a:xfrm>
            <a:custGeom>
              <a:avLst/>
              <a:gdLst/>
              <a:ahLst/>
              <a:cxnLst/>
              <a:rect l="l" t="t" r="r" b="b"/>
              <a:pathLst>
                <a:path w="3621" h="5336" extrusionOk="0">
                  <a:moveTo>
                    <a:pt x="3533" y="0"/>
                  </a:moveTo>
                  <a:cubicBezTo>
                    <a:pt x="2324" y="0"/>
                    <a:pt x="1119" y="718"/>
                    <a:pt x="572" y="1811"/>
                  </a:cubicBezTo>
                  <a:cubicBezTo>
                    <a:pt x="1" y="2930"/>
                    <a:pt x="168" y="4371"/>
                    <a:pt x="941" y="5335"/>
                  </a:cubicBezTo>
                  <a:lnTo>
                    <a:pt x="1168" y="5157"/>
                  </a:lnTo>
                  <a:cubicBezTo>
                    <a:pt x="453" y="4276"/>
                    <a:pt x="322" y="2954"/>
                    <a:pt x="822" y="1942"/>
                  </a:cubicBezTo>
                  <a:cubicBezTo>
                    <a:pt x="1321" y="956"/>
                    <a:pt x="2419" y="298"/>
                    <a:pt x="3522" y="298"/>
                  </a:cubicBezTo>
                  <a:cubicBezTo>
                    <a:pt x="3551" y="298"/>
                    <a:pt x="3580" y="298"/>
                    <a:pt x="3608" y="299"/>
                  </a:cubicBezTo>
                  <a:lnTo>
                    <a:pt x="3620" y="1"/>
                  </a:lnTo>
                  <a:cubicBezTo>
                    <a:pt x="3591" y="1"/>
                    <a:pt x="3562" y="0"/>
                    <a:pt x="3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13"/>
            <p:cNvSpPr/>
            <p:nvPr/>
          </p:nvSpPr>
          <p:spPr>
            <a:xfrm>
              <a:off x="5943600" y="2818925"/>
              <a:ext cx="25025" cy="32175"/>
            </a:xfrm>
            <a:custGeom>
              <a:avLst/>
              <a:gdLst/>
              <a:ahLst/>
              <a:cxnLst/>
              <a:rect l="l" t="t" r="r" b="b"/>
              <a:pathLst>
                <a:path w="1001" h="1287" extrusionOk="0">
                  <a:moveTo>
                    <a:pt x="929" y="1"/>
                  </a:moveTo>
                  <a:cubicBezTo>
                    <a:pt x="381" y="167"/>
                    <a:pt x="0" y="715"/>
                    <a:pt x="24" y="1287"/>
                  </a:cubicBezTo>
                  <a:lnTo>
                    <a:pt x="321" y="1275"/>
                  </a:lnTo>
                  <a:cubicBezTo>
                    <a:pt x="298" y="834"/>
                    <a:pt x="607" y="405"/>
                    <a:pt x="1000" y="286"/>
                  </a:cubicBezTo>
                  <a:lnTo>
                    <a:pt x="92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13"/>
            <p:cNvSpPr/>
            <p:nvPr/>
          </p:nvSpPr>
          <p:spPr>
            <a:xfrm>
              <a:off x="5575100" y="3016500"/>
              <a:ext cx="59250" cy="51600"/>
            </a:xfrm>
            <a:custGeom>
              <a:avLst/>
              <a:gdLst/>
              <a:ahLst/>
              <a:cxnLst/>
              <a:rect l="l" t="t" r="r" b="b"/>
              <a:pathLst>
                <a:path w="2370" h="2064" extrusionOk="0">
                  <a:moveTo>
                    <a:pt x="2268" y="1"/>
                  </a:moveTo>
                  <a:cubicBezTo>
                    <a:pt x="1173" y="1"/>
                    <a:pt x="116" y="930"/>
                    <a:pt x="0" y="2027"/>
                  </a:cubicBezTo>
                  <a:lnTo>
                    <a:pt x="286" y="2063"/>
                  </a:lnTo>
                  <a:cubicBezTo>
                    <a:pt x="389" y="1097"/>
                    <a:pt x="1292" y="298"/>
                    <a:pt x="2255" y="298"/>
                  </a:cubicBezTo>
                  <a:cubicBezTo>
                    <a:pt x="2289" y="298"/>
                    <a:pt x="2323" y="299"/>
                    <a:pt x="2358" y="301"/>
                  </a:cubicBezTo>
                  <a:lnTo>
                    <a:pt x="2369" y="3"/>
                  </a:lnTo>
                  <a:cubicBezTo>
                    <a:pt x="2336" y="2"/>
                    <a:pt x="2302" y="1"/>
                    <a:pt x="226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13"/>
            <p:cNvSpPr/>
            <p:nvPr/>
          </p:nvSpPr>
          <p:spPr>
            <a:xfrm>
              <a:off x="6127550" y="2964175"/>
              <a:ext cx="21450" cy="23550"/>
            </a:xfrm>
            <a:custGeom>
              <a:avLst/>
              <a:gdLst/>
              <a:ahLst/>
              <a:cxnLst/>
              <a:rect l="l" t="t" r="r" b="b"/>
              <a:pathLst>
                <a:path w="858" h="942" extrusionOk="0">
                  <a:moveTo>
                    <a:pt x="155" y="1"/>
                  </a:moveTo>
                  <a:lnTo>
                    <a:pt x="0" y="251"/>
                  </a:lnTo>
                  <a:cubicBezTo>
                    <a:pt x="274" y="406"/>
                    <a:pt x="476" y="656"/>
                    <a:pt x="583" y="941"/>
                  </a:cubicBezTo>
                  <a:lnTo>
                    <a:pt x="857" y="834"/>
                  </a:lnTo>
                  <a:cubicBezTo>
                    <a:pt x="714" y="489"/>
                    <a:pt x="464" y="191"/>
                    <a:pt x="15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13"/>
            <p:cNvSpPr/>
            <p:nvPr/>
          </p:nvSpPr>
          <p:spPr>
            <a:xfrm>
              <a:off x="6225175" y="3191750"/>
              <a:ext cx="34850" cy="24575"/>
            </a:xfrm>
            <a:custGeom>
              <a:avLst/>
              <a:gdLst/>
              <a:ahLst/>
              <a:cxnLst/>
              <a:rect l="l" t="t" r="r" b="b"/>
              <a:pathLst>
                <a:path w="1394" h="983" extrusionOk="0">
                  <a:moveTo>
                    <a:pt x="1196" y="1"/>
                  </a:moveTo>
                  <a:cubicBezTo>
                    <a:pt x="655" y="1"/>
                    <a:pt x="138" y="380"/>
                    <a:pt x="0" y="911"/>
                  </a:cubicBezTo>
                  <a:lnTo>
                    <a:pt x="286" y="982"/>
                  </a:lnTo>
                  <a:cubicBezTo>
                    <a:pt x="392" y="589"/>
                    <a:pt x="793" y="291"/>
                    <a:pt x="1208" y="291"/>
                  </a:cubicBezTo>
                  <a:cubicBezTo>
                    <a:pt x="1258" y="291"/>
                    <a:pt x="1308" y="295"/>
                    <a:pt x="1358" y="304"/>
                  </a:cubicBezTo>
                  <a:lnTo>
                    <a:pt x="1393" y="18"/>
                  </a:lnTo>
                  <a:cubicBezTo>
                    <a:pt x="1328" y="6"/>
                    <a:pt x="1262" y="1"/>
                    <a:pt x="119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192;p13"/>
            <p:cNvSpPr/>
            <p:nvPr/>
          </p:nvSpPr>
          <p:spPr>
            <a:xfrm>
              <a:off x="6023950" y="3281475"/>
              <a:ext cx="48250" cy="69725"/>
            </a:xfrm>
            <a:custGeom>
              <a:avLst/>
              <a:gdLst/>
              <a:ahLst/>
              <a:cxnLst/>
              <a:rect l="l" t="t" r="r" b="b"/>
              <a:pathLst>
                <a:path w="1930" h="2789" extrusionOk="0">
                  <a:moveTo>
                    <a:pt x="394" y="1"/>
                  </a:moveTo>
                  <a:cubicBezTo>
                    <a:pt x="25" y="537"/>
                    <a:pt x="1" y="1287"/>
                    <a:pt x="310" y="1858"/>
                  </a:cubicBezTo>
                  <a:cubicBezTo>
                    <a:pt x="610" y="2424"/>
                    <a:pt x="1235" y="2788"/>
                    <a:pt x="1870" y="2788"/>
                  </a:cubicBezTo>
                  <a:cubicBezTo>
                    <a:pt x="1890" y="2788"/>
                    <a:pt x="1910" y="2788"/>
                    <a:pt x="1930" y="2787"/>
                  </a:cubicBezTo>
                  <a:lnTo>
                    <a:pt x="1918" y="2489"/>
                  </a:lnTo>
                  <a:cubicBezTo>
                    <a:pt x="1898" y="2490"/>
                    <a:pt x="1879" y="2491"/>
                    <a:pt x="1860" y="2491"/>
                  </a:cubicBezTo>
                  <a:cubicBezTo>
                    <a:pt x="1342" y="2491"/>
                    <a:pt x="813" y="2186"/>
                    <a:pt x="560" y="1727"/>
                  </a:cubicBezTo>
                  <a:cubicBezTo>
                    <a:pt x="286" y="1239"/>
                    <a:pt x="322" y="608"/>
                    <a:pt x="632" y="168"/>
                  </a:cubicBezTo>
                  <a:lnTo>
                    <a:pt x="39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193;p13"/>
            <p:cNvSpPr/>
            <p:nvPr/>
          </p:nvSpPr>
          <p:spPr>
            <a:xfrm>
              <a:off x="5706950" y="3441025"/>
              <a:ext cx="102725" cy="36950"/>
            </a:xfrm>
            <a:custGeom>
              <a:avLst/>
              <a:gdLst/>
              <a:ahLst/>
              <a:cxnLst/>
              <a:rect l="l" t="t" r="r" b="b"/>
              <a:pathLst>
                <a:path w="4109" h="1478" extrusionOk="0">
                  <a:moveTo>
                    <a:pt x="2055" y="0"/>
                  </a:moveTo>
                  <a:cubicBezTo>
                    <a:pt x="2045" y="0"/>
                    <a:pt x="2035" y="1"/>
                    <a:pt x="2025" y="1"/>
                  </a:cubicBezTo>
                  <a:cubicBezTo>
                    <a:pt x="1155" y="36"/>
                    <a:pt x="334" y="572"/>
                    <a:pt x="1" y="1358"/>
                  </a:cubicBezTo>
                  <a:lnTo>
                    <a:pt x="262" y="1477"/>
                  </a:lnTo>
                  <a:cubicBezTo>
                    <a:pt x="560" y="810"/>
                    <a:pt x="1275" y="322"/>
                    <a:pt x="2025" y="298"/>
                  </a:cubicBezTo>
                  <a:cubicBezTo>
                    <a:pt x="2034" y="298"/>
                    <a:pt x="2043" y="298"/>
                    <a:pt x="2053" y="298"/>
                  </a:cubicBezTo>
                  <a:cubicBezTo>
                    <a:pt x="2770" y="298"/>
                    <a:pt x="3517" y="747"/>
                    <a:pt x="3834" y="1394"/>
                  </a:cubicBezTo>
                  <a:lnTo>
                    <a:pt x="4108" y="1251"/>
                  </a:lnTo>
                  <a:cubicBezTo>
                    <a:pt x="3720" y="486"/>
                    <a:pt x="2902" y="0"/>
                    <a:pt x="205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cxnSp>
        <p:nvCxnSpPr>
          <p:cNvPr id="194" name="Google Shape;194;p13"/>
          <p:cNvCxnSpPr/>
          <p:nvPr/>
        </p:nvCxnSpPr>
        <p:spPr>
          <a:xfrm>
            <a:off x="8115300" y="866725"/>
            <a:ext cx="1124100" cy="904800"/>
          </a:xfrm>
          <a:prstGeom prst="straightConnector1">
            <a:avLst/>
          </a:prstGeom>
          <a:noFill/>
          <a:ln w="38100" cap="rnd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CUSTOM_1_1"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" name="Google Shape;196;p14"/>
          <p:cNvSpPr/>
          <p:nvPr/>
        </p:nvSpPr>
        <p:spPr>
          <a:xfrm flipH="1">
            <a:off x="5305400" y="2877625"/>
            <a:ext cx="4705375" cy="2265974"/>
          </a:xfrm>
          <a:custGeom>
            <a:avLst/>
            <a:gdLst/>
            <a:ahLst/>
            <a:cxnLst/>
            <a:rect l="l" t="t" r="r" b="b"/>
            <a:pathLst>
              <a:path w="107062" h="51558" extrusionOk="0">
                <a:moveTo>
                  <a:pt x="23266" y="0"/>
                </a:moveTo>
                <a:cubicBezTo>
                  <a:pt x="18767" y="0"/>
                  <a:pt x="14164" y="1727"/>
                  <a:pt x="10645" y="4766"/>
                </a:cubicBezTo>
                <a:cubicBezTo>
                  <a:pt x="4454" y="10123"/>
                  <a:pt x="1299" y="18708"/>
                  <a:pt x="644" y="27185"/>
                </a:cubicBezTo>
                <a:cubicBezTo>
                  <a:pt x="1" y="35365"/>
                  <a:pt x="6633" y="43532"/>
                  <a:pt x="8300" y="51533"/>
                </a:cubicBezTo>
                <a:lnTo>
                  <a:pt x="106205" y="51533"/>
                </a:lnTo>
                <a:lnTo>
                  <a:pt x="106205" y="51557"/>
                </a:lnTo>
                <a:cubicBezTo>
                  <a:pt x="107062" y="47545"/>
                  <a:pt x="106621" y="43235"/>
                  <a:pt x="104919" y="39544"/>
                </a:cubicBezTo>
                <a:cubicBezTo>
                  <a:pt x="102954" y="35269"/>
                  <a:pt x="99323" y="31912"/>
                  <a:pt x="95096" y="30424"/>
                </a:cubicBezTo>
                <a:cubicBezTo>
                  <a:pt x="91441" y="29138"/>
                  <a:pt x="87286" y="29150"/>
                  <a:pt x="84142" y="26768"/>
                </a:cubicBezTo>
                <a:cubicBezTo>
                  <a:pt x="79558" y="23292"/>
                  <a:pt x="78868" y="16017"/>
                  <a:pt x="74558" y="12148"/>
                </a:cubicBezTo>
                <a:cubicBezTo>
                  <a:pt x="72192" y="10011"/>
                  <a:pt x="69211" y="9279"/>
                  <a:pt x="66087" y="9279"/>
                </a:cubicBezTo>
                <a:cubicBezTo>
                  <a:pt x="63379" y="9279"/>
                  <a:pt x="60564" y="9829"/>
                  <a:pt x="57949" y="10493"/>
                </a:cubicBezTo>
                <a:cubicBezTo>
                  <a:pt x="54613" y="11341"/>
                  <a:pt x="51063" y="12273"/>
                  <a:pt x="47668" y="12273"/>
                </a:cubicBezTo>
                <a:cubicBezTo>
                  <a:pt x="45344" y="12273"/>
                  <a:pt x="43091" y="11836"/>
                  <a:pt x="41030" y="10635"/>
                </a:cubicBezTo>
                <a:cubicBezTo>
                  <a:pt x="37863" y="8790"/>
                  <a:pt x="35720" y="5444"/>
                  <a:pt x="32815" y="3170"/>
                </a:cubicBezTo>
                <a:cubicBezTo>
                  <a:pt x="30039" y="996"/>
                  <a:pt x="26683" y="0"/>
                  <a:pt x="23266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97" name="Google Shape;197;p14"/>
          <p:cNvGrpSpPr/>
          <p:nvPr/>
        </p:nvGrpSpPr>
        <p:grpSpPr>
          <a:xfrm>
            <a:off x="6202042" y="3609324"/>
            <a:ext cx="547954" cy="547954"/>
            <a:chOff x="3796125" y="-35750"/>
            <a:chExt cx="773400" cy="773400"/>
          </a:xfrm>
        </p:grpSpPr>
        <p:sp>
          <p:nvSpPr>
            <p:cNvPr id="198" name="Google Shape;198;p14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14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00" name="Google Shape;200;p14"/>
          <p:cNvSpPr txBox="1">
            <a:spLocks noGrp="1"/>
          </p:cNvSpPr>
          <p:nvPr>
            <p:ph type="title"/>
          </p:nvPr>
        </p:nvSpPr>
        <p:spPr>
          <a:xfrm>
            <a:off x="1732575" y="3520200"/>
            <a:ext cx="5306400" cy="554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400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400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400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400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400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400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400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400" b="1"/>
            </a:lvl9pPr>
          </a:lstStyle>
          <a:p>
            <a:endParaRPr/>
          </a:p>
        </p:txBody>
      </p:sp>
      <p:sp>
        <p:nvSpPr>
          <p:cNvPr id="201" name="Google Shape;201;p14"/>
          <p:cNvSpPr txBox="1">
            <a:spLocks noGrp="1"/>
          </p:cNvSpPr>
          <p:nvPr>
            <p:ph type="subTitle" idx="1"/>
          </p:nvPr>
        </p:nvSpPr>
        <p:spPr>
          <a:xfrm>
            <a:off x="1732623" y="1488300"/>
            <a:ext cx="5306400" cy="2031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3000" b="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3000" b="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3000" b="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3000" b="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3000" b="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3000" b="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3000" b="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3000" b="1"/>
            </a:lvl9pPr>
          </a:lstStyle>
          <a:p>
            <a:endParaRPr/>
          </a:p>
        </p:txBody>
      </p:sp>
      <p:sp>
        <p:nvSpPr>
          <p:cNvPr id="202" name="Google Shape;202;p14"/>
          <p:cNvSpPr/>
          <p:nvPr/>
        </p:nvSpPr>
        <p:spPr>
          <a:xfrm rot="10800000" flipH="1">
            <a:off x="-400075" y="-1"/>
            <a:ext cx="3114701" cy="1499951"/>
          </a:xfrm>
          <a:custGeom>
            <a:avLst/>
            <a:gdLst/>
            <a:ahLst/>
            <a:cxnLst/>
            <a:rect l="l" t="t" r="r" b="b"/>
            <a:pathLst>
              <a:path w="107062" h="51558" extrusionOk="0">
                <a:moveTo>
                  <a:pt x="23266" y="0"/>
                </a:moveTo>
                <a:cubicBezTo>
                  <a:pt x="18767" y="0"/>
                  <a:pt x="14164" y="1727"/>
                  <a:pt x="10645" y="4766"/>
                </a:cubicBezTo>
                <a:cubicBezTo>
                  <a:pt x="4454" y="10123"/>
                  <a:pt x="1299" y="18708"/>
                  <a:pt x="644" y="27185"/>
                </a:cubicBezTo>
                <a:cubicBezTo>
                  <a:pt x="1" y="35365"/>
                  <a:pt x="6633" y="43532"/>
                  <a:pt x="8300" y="51533"/>
                </a:cubicBezTo>
                <a:lnTo>
                  <a:pt x="106205" y="51533"/>
                </a:lnTo>
                <a:lnTo>
                  <a:pt x="106205" y="51557"/>
                </a:lnTo>
                <a:cubicBezTo>
                  <a:pt x="107062" y="47545"/>
                  <a:pt x="106621" y="43235"/>
                  <a:pt x="104919" y="39544"/>
                </a:cubicBezTo>
                <a:cubicBezTo>
                  <a:pt x="102954" y="35269"/>
                  <a:pt x="99323" y="31912"/>
                  <a:pt x="95096" y="30424"/>
                </a:cubicBezTo>
                <a:cubicBezTo>
                  <a:pt x="91441" y="29138"/>
                  <a:pt x="87286" y="29150"/>
                  <a:pt x="84142" y="26768"/>
                </a:cubicBezTo>
                <a:cubicBezTo>
                  <a:pt x="79558" y="23292"/>
                  <a:pt x="78868" y="16017"/>
                  <a:pt x="74558" y="12148"/>
                </a:cubicBezTo>
                <a:cubicBezTo>
                  <a:pt x="72192" y="10011"/>
                  <a:pt x="69211" y="9279"/>
                  <a:pt x="66087" y="9279"/>
                </a:cubicBezTo>
                <a:cubicBezTo>
                  <a:pt x="63379" y="9279"/>
                  <a:pt x="60564" y="9829"/>
                  <a:pt x="57949" y="10493"/>
                </a:cubicBezTo>
                <a:cubicBezTo>
                  <a:pt x="54613" y="11341"/>
                  <a:pt x="51063" y="12273"/>
                  <a:pt x="47668" y="12273"/>
                </a:cubicBezTo>
                <a:cubicBezTo>
                  <a:pt x="45344" y="12273"/>
                  <a:pt x="43091" y="11836"/>
                  <a:pt x="41030" y="10635"/>
                </a:cubicBezTo>
                <a:cubicBezTo>
                  <a:pt x="37863" y="8790"/>
                  <a:pt x="35720" y="5444"/>
                  <a:pt x="32815" y="3170"/>
                </a:cubicBezTo>
                <a:cubicBezTo>
                  <a:pt x="30039" y="996"/>
                  <a:pt x="26683" y="0"/>
                  <a:pt x="23266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3" name="Google Shape;203;p14"/>
          <p:cNvSpPr/>
          <p:nvPr/>
        </p:nvSpPr>
        <p:spPr>
          <a:xfrm flipH="1">
            <a:off x="3145812" y="-450874"/>
            <a:ext cx="3160647" cy="1146560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20300" y="452325"/>
            <a:ext cx="77034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20300" y="1152475"/>
            <a:ext cx="77034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●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○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■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●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○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■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●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○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■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3" r:id="rId5"/>
    <p:sldLayoutId id="2147483654" r:id="rId6"/>
    <p:sldLayoutId id="2147483658" r:id="rId7"/>
    <p:sldLayoutId id="2147483659" r:id="rId8"/>
    <p:sldLayoutId id="2147483660" r:id="rId9"/>
    <p:sldLayoutId id="2147483661" r:id="rId10"/>
    <p:sldLayoutId id="2147483663" r:id="rId11"/>
    <p:sldLayoutId id="2147483665" r:id="rId12"/>
    <p:sldLayoutId id="2147483673" r:id="rId13"/>
    <p:sldLayoutId id="2147483678" r:id="rId14"/>
    <p:sldLayoutId id="2147483679" r:id="rId15"/>
    <p:sldLayoutId id="2147483680" r:id="rId16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9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emf"/><Relationship Id="rId11" Type="http://schemas.openxmlformats.org/officeDocument/2006/relationships/image" Target="../media/image8.png"/><Relationship Id="rId5" Type="http://schemas.openxmlformats.org/officeDocument/2006/relationships/oleObject" Target="../embeddings/oleObject2.bin"/><Relationship Id="rId10" Type="http://schemas.microsoft.com/office/2007/relationships/hdphoto" Target="../media/hdphoto1.wdp"/><Relationship Id="rId4" Type="http://schemas.openxmlformats.org/officeDocument/2006/relationships/image" Target="../media/image4.emf"/><Relationship Id="rId9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" name="Google Shape;655;p39"/>
          <p:cNvSpPr txBox="1">
            <a:spLocks noGrp="1"/>
          </p:cNvSpPr>
          <p:nvPr>
            <p:ph type="title"/>
          </p:nvPr>
        </p:nvSpPr>
        <p:spPr>
          <a:xfrm>
            <a:off x="734872" y="354353"/>
            <a:ext cx="3009814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WHAT IS X?</a:t>
            </a:r>
            <a:endParaRPr dirty="0"/>
          </a:p>
        </p:txBody>
      </p:sp>
      <p:sp>
        <p:nvSpPr>
          <p:cNvPr id="656" name="Google Shape;656;p39"/>
          <p:cNvSpPr txBox="1">
            <a:spLocks noGrp="1"/>
          </p:cNvSpPr>
          <p:nvPr>
            <p:ph type="body" idx="1"/>
          </p:nvPr>
        </p:nvSpPr>
        <p:spPr>
          <a:xfrm>
            <a:off x="4182155" y="167367"/>
            <a:ext cx="4657044" cy="193493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171450" lvl="0" indent="-17145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 panose="020B0604020202020204" pitchFamily="34" charset="0"/>
              <a:buChar char="•"/>
            </a:pPr>
            <a:r>
              <a:rPr lang="vi-VN" sz="2800" b="1" dirty="0">
                <a:solidFill>
                  <a:srgbClr val="364E82"/>
                </a:solidFill>
              </a:rPr>
              <a:t>X tạo nên từ C, H, O</a:t>
            </a:r>
          </a:p>
          <a:p>
            <a:pPr marL="171450" lvl="0" indent="-17145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 panose="020B0604020202020204" pitchFamily="34" charset="0"/>
              <a:buChar char="•"/>
            </a:pPr>
            <a:r>
              <a:rPr lang="vi-VN" sz="2800" b="1" dirty="0">
                <a:solidFill>
                  <a:srgbClr val="364E82"/>
                </a:solidFill>
              </a:rPr>
              <a:t>Tỉ lệ số lượng nguyên tử tương ứng= 2 : 6 : 1</a:t>
            </a:r>
          </a:p>
          <a:p>
            <a:pPr marL="171450" lvl="0" indent="-17145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 panose="020B0604020202020204" pitchFamily="34" charset="0"/>
              <a:buChar char="•"/>
            </a:pPr>
            <a:r>
              <a:rPr lang="vi-VN" sz="2800" b="1" dirty="0">
                <a:solidFill>
                  <a:srgbClr val="364E82"/>
                </a:solidFill>
              </a:rPr>
              <a:t>M</a:t>
            </a:r>
            <a:r>
              <a:rPr lang="vi-VN" sz="2800" b="1" baseline="-25000" dirty="0">
                <a:solidFill>
                  <a:srgbClr val="364E82"/>
                </a:solidFill>
              </a:rPr>
              <a:t>X </a:t>
            </a:r>
            <a:r>
              <a:rPr lang="vi-VN" sz="2800" b="1" dirty="0">
                <a:solidFill>
                  <a:srgbClr val="364E82"/>
                </a:solidFill>
              </a:rPr>
              <a:t>= 46</a:t>
            </a:r>
            <a:endParaRPr sz="2800" b="1" dirty="0">
              <a:solidFill>
                <a:srgbClr val="364E82"/>
              </a:solidFill>
            </a:endParaRPr>
          </a:p>
        </p:txBody>
      </p:sp>
      <p:pic>
        <p:nvPicPr>
          <p:cNvPr id="1026" name="Picture 2" descr="People Question Images - Free Download on Freepik">
            <a:extLst>
              <a:ext uri="{FF2B5EF4-FFF2-40B4-BE49-F238E27FC236}">
                <a16:creationId xmlns:a16="http://schemas.microsoft.com/office/drawing/2014/main" id="{ACCC155F-4338-7D9C-F6DE-3A96F997D0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6121" y="3955904"/>
            <a:ext cx="1039939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535CB058-07F8-97BC-61D8-4266CB22CED3}"/>
              </a:ext>
            </a:extLst>
          </p:cNvPr>
          <p:cNvGrpSpPr/>
          <p:nvPr/>
        </p:nvGrpSpPr>
        <p:grpSpPr>
          <a:xfrm>
            <a:off x="0" y="1453326"/>
            <a:ext cx="3948113" cy="3211120"/>
            <a:chOff x="0" y="1453326"/>
            <a:chExt cx="3948113" cy="3211120"/>
          </a:xfrm>
        </p:grpSpPr>
        <p:pic>
          <p:nvPicPr>
            <p:cNvPr id="1028" name="Picture 4" descr="Rượu etylic là gì? Định nghĩa, tính chất và lưu ý khi dùng">
              <a:extLst>
                <a:ext uri="{FF2B5EF4-FFF2-40B4-BE49-F238E27FC236}">
                  <a16:creationId xmlns:a16="http://schemas.microsoft.com/office/drawing/2014/main" id="{C5887962-02F8-55AF-F64B-F3E04BBE98D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443"/>
            <a:stretch/>
          </p:blipFill>
          <p:spPr bwMode="auto">
            <a:xfrm>
              <a:off x="0" y="1453326"/>
              <a:ext cx="3948113" cy="32111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ED228D9F-D97C-2DE6-5871-62B8133AE0BC}"/>
                </a:ext>
              </a:extLst>
            </p:cNvPr>
            <p:cNvSpPr/>
            <p:nvPr/>
          </p:nvSpPr>
          <p:spPr>
            <a:xfrm>
              <a:off x="2318657" y="2917371"/>
              <a:ext cx="1055914" cy="707572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VN" sz="2800" dirty="0"/>
                <a:t>X</a:t>
              </a:r>
            </a:p>
          </p:txBody>
        </p:sp>
      </p:grpSp>
      <p:sp>
        <p:nvSpPr>
          <p:cNvPr id="4" name="Google Shape;655;p39">
            <a:extLst>
              <a:ext uri="{FF2B5EF4-FFF2-40B4-BE49-F238E27FC236}">
                <a16:creationId xmlns:a16="http://schemas.microsoft.com/office/drawing/2014/main" id="{174A9717-18C1-4D42-3655-1DDF50BEECBA}"/>
              </a:ext>
            </a:extLst>
          </p:cNvPr>
          <p:cNvSpPr txBox="1">
            <a:spLocks/>
          </p:cNvSpPr>
          <p:nvPr/>
        </p:nvSpPr>
        <p:spPr>
          <a:xfrm>
            <a:off x="4236583" y="2188028"/>
            <a:ext cx="4548187" cy="143691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3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9pPr>
          </a:lstStyle>
          <a:p>
            <a:r>
              <a:rPr lang="en-US" sz="2800" b="0" i="1" dirty="0" err="1">
                <a:solidFill>
                  <a:srgbClr val="FF0000"/>
                </a:solidFill>
              </a:rPr>
              <a:t>Làm</a:t>
            </a:r>
            <a:r>
              <a:rPr lang="en-US" sz="2800" b="0" i="1" dirty="0">
                <a:solidFill>
                  <a:srgbClr val="FF0000"/>
                </a:solidFill>
              </a:rPr>
              <a:t> </a:t>
            </a:r>
            <a:r>
              <a:rPr lang="en-US" sz="2800" b="0" i="1" dirty="0" err="1">
                <a:solidFill>
                  <a:srgbClr val="FF0000"/>
                </a:solidFill>
              </a:rPr>
              <a:t>thế</a:t>
            </a:r>
            <a:r>
              <a:rPr lang="en-US" sz="2800" b="0" i="1" dirty="0">
                <a:solidFill>
                  <a:srgbClr val="FF0000"/>
                </a:solidFill>
              </a:rPr>
              <a:t> </a:t>
            </a:r>
            <a:r>
              <a:rPr lang="en-US" sz="2800" b="0" i="1" dirty="0" err="1">
                <a:solidFill>
                  <a:srgbClr val="FF0000"/>
                </a:solidFill>
              </a:rPr>
              <a:t>nào</a:t>
            </a:r>
            <a:r>
              <a:rPr lang="en-US" sz="2800" b="0" i="1" dirty="0">
                <a:solidFill>
                  <a:srgbClr val="FF0000"/>
                </a:solidFill>
              </a:rPr>
              <a:t> </a:t>
            </a:r>
            <a:r>
              <a:rPr lang="en-US" sz="2800" b="0" i="1" dirty="0" err="1">
                <a:solidFill>
                  <a:srgbClr val="FF0000"/>
                </a:solidFill>
              </a:rPr>
              <a:t>để</a:t>
            </a:r>
            <a:r>
              <a:rPr lang="en-US" sz="2800" b="0" i="1" dirty="0">
                <a:solidFill>
                  <a:srgbClr val="FF0000"/>
                </a:solidFill>
              </a:rPr>
              <a:t> </a:t>
            </a:r>
            <a:r>
              <a:rPr lang="en-US" sz="2800" b="0" i="1" dirty="0" err="1">
                <a:solidFill>
                  <a:srgbClr val="FF0000"/>
                </a:solidFill>
              </a:rPr>
              <a:t>xác</a:t>
            </a:r>
            <a:r>
              <a:rPr lang="en-US" sz="2800" b="0" i="1" dirty="0">
                <a:solidFill>
                  <a:srgbClr val="FF0000"/>
                </a:solidFill>
              </a:rPr>
              <a:t> </a:t>
            </a:r>
            <a:r>
              <a:rPr lang="en-US" sz="2800" b="0" i="1" dirty="0" err="1">
                <a:solidFill>
                  <a:srgbClr val="FF0000"/>
                </a:solidFill>
              </a:rPr>
              <a:t>định</a:t>
            </a:r>
            <a:r>
              <a:rPr lang="en-US" sz="2800" b="0" i="1" dirty="0">
                <a:solidFill>
                  <a:srgbClr val="FF0000"/>
                </a:solidFill>
              </a:rPr>
              <a:t> </a:t>
            </a:r>
            <a:r>
              <a:rPr lang="en-US" sz="2800" b="0" i="1" dirty="0" err="1">
                <a:solidFill>
                  <a:srgbClr val="FF0000"/>
                </a:solidFill>
              </a:rPr>
              <a:t>công</a:t>
            </a:r>
            <a:r>
              <a:rPr lang="en-US" sz="2800" b="0" i="1" dirty="0">
                <a:solidFill>
                  <a:srgbClr val="FF0000"/>
                </a:solidFill>
              </a:rPr>
              <a:t> </a:t>
            </a:r>
            <a:r>
              <a:rPr lang="en-US" sz="2800" b="0" i="1" dirty="0" err="1">
                <a:solidFill>
                  <a:srgbClr val="FF0000"/>
                </a:solidFill>
              </a:rPr>
              <a:t>thức</a:t>
            </a:r>
            <a:r>
              <a:rPr lang="en-US" sz="2800" b="0" i="1" dirty="0">
                <a:solidFill>
                  <a:srgbClr val="FF0000"/>
                </a:solidFill>
              </a:rPr>
              <a:t> </a:t>
            </a:r>
            <a:r>
              <a:rPr lang="en-US" sz="2800" b="0" i="1" dirty="0" err="1">
                <a:solidFill>
                  <a:srgbClr val="FF0000"/>
                </a:solidFill>
              </a:rPr>
              <a:t>chất</a:t>
            </a:r>
            <a:r>
              <a:rPr lang="en-US" sz="2800" b="0" i="1" dirty="0">
                <a:solidFill>
                  <a:srgbClr val="FF0000"/>
                </a:solidFill>
              </a:rPr>
              <a:t> X </a:t>
            </a:r>
            <a:r>
              <a:rPr lang="en-US" sz="2800" b="0" i="1" dirty="0" err="1">
                <a:solidFill>
                  <a:srgbClr val="FF0000"/>
                </a:solidFill>
              </a:rPr>
              <a:t>từ</a:t>
            </a:r>
            <a:r>
              <a:rPr lang="en-US" sz="2800" b="0" i="1" dirty="0">
                <a:solidFill>
                  <a:srgbClr val="FF0000"/>
                </a:solidFill>
              </a:rPr>
              <a:t> </a:t>
            </a:r>
            <a:r>
              <a:rPr lang="en-US" sz="2800" b="0" i="1" dirty="0" err="1">
                <a:solidFill>
                  <a:srgbClr val="FF0000"/>
                </a:solidFill>
              </a:rPr>
              <a:t>những</a:t>
            </a:r>
            <a:r>
              <a:rPr lang="en-US" sz="2800" b="0" i="1" dirty="0">
                <a:solidFill>
                  <a:srgbClr val="FF0000"/>
                </a:solidFill>
              </a:rPr>
              <a:t> </a:t>
            </a:r>
            <a:r>
              <a:rPr lang="en-US" sz="2800" b="0" i="1" dirty="0" err="1">
                <a:solidFill>
                  <a:srgbClr val="FF0000"/>
                </a:solidFill>
              </a:rPr>
              <a:t>dữ</a:t>
            </a:r>
            <a:r>
              <a:rPr lang="en-US" sz="2800" b="0" i="1" dirty="0">
                <a:solidFill>
                  <a:srgbClr val="FF0000"/>
                </a:solidFill>
              </a:rPr>
              <a:t> </a:t>
            </a:r>
            <a:r>
              <a:rPr lang="en-US" sz="2800" b="0" i="1" dirty="0" err="1">
                <a:solidFill>
                  <a:srgbClr val="FF0000"/>
                </a:solidFill>
              </a:rPr>
              <a:t>kiện</a:t>
            </a:r>
            <a:r>
              <a:rPr lang="en-US" sz="2800" b="0" i="1" dirty="0">
                <a:solidFill>
                  <a:srgbClr val="FF0000"/>
                </a:solidFill>
              </a:rPr>
              <a:t> </a:t>
            </a:r>
            <a:r>
              <a:rPr lang="en-US" sz="2800" b="0" i="1" dirty="0" err="1">
                <a:solidFill>
                  <a:srgbClr val="FF0000"/>
                </a:solidFill>
              </a:rPr>
              <a:t>trên</a:t>
            </a:r>
            <a:r>
              <a:rPr lang="en-US" sz="2800" b="0" i="1" dirty="0">
                <a:solidFill>
                  <a:srgbClr val="FF0000"/>
                </a:solidFill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6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6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6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" grpId="0"/>
      <p:bldP spid="656" grpId="0" build="p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769;p43">
            <a:extLst>
              <a:ext uri="{FF2B5EF4-FFF2-40B4-BE49-F238E27FC236}">
                <a16:creationId xmlns:a16="http://schemas.microsoft.com/office/drawing/2014/main" id="{8222152E-EDF4-2A2B-DC0C-F145DB55DB8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72000" y="0"/>
            <a:ext cx="4103100" cy="129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dirty="0">
                <a:solidFill>
                  <a:schemeClr val="accent5"/>
                </a:solidFill>
              </a:rPr>
              <a:t>Propene</a:t>
            </a:r>
            <a:br>
              <a:rPr lang="en" sz="4000" dirty="0">
                <a:solidFill>
                  <a:schemeClr val="accent5"/>
                </a:solidFill>
              </a:rPr>
            </a:br>
            <a:endParaRPr sz="4000" baseline="-25000" dirty="0">
              <a:solidFill>
                <a:schemeClr val="accent5"/>
              </a:solidFill>
            </a:endParaRPr>
          </a:p>
        </p:txBody>
      </p:sp>
      <p:sp>
        <p:nvSpPr>
          <p:cNvPr id="5" name="Google Shape;770;p43">
            <a:extLst>
              <a:ext uri="{FF2B5EF4-FFF2-40B4-BE49-F238E27FC236}">
                <a16:creationId xmlns:a16="http://schemas.microsoft.com/office/drawing/2014/main" id="{6876AAE5-E066-32C4-2D6F-9ECFACE17E08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>
          <a:xfrm>
            <a:off x="4855029" y="819189"/>
            <a:ext cx="4331475" cy="63673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</a:pPr>
            <a:r>
              <a:rPr lang="vi-VN" sz="2800" b="1" dirty="0">
                <a:solidFill>
                  <a:srgbClr val="FFFF00"/>
                </a:solidFill>
              </a:rPr>
              <a:t>Công thức đơn giản nhất</a:t>
            </a:r>
            <a:endParaRPr sz="2800" b="1" dirty="0">
              <a:solidFill>
                <a:srgbClr val="FFFF00"/>
              </a:solidFill>
            </a:endParaRPr>
          </a:p>
        </p:txBody>
      </p:sp>
      <p:sp>
        <p:nvSpPr>
          <p:cNvPr id="6" name="Google Shape;770;p43">
            <a:extLst>
              <a:ext uri="{FF2B5EF4-FFF2-40B4-BE49-F238E27FC236}">
                <a16:creationId xmlns:a16="http://schemas.microsoft.com/office/drawing/2014/main" id="{FB7E929A-C3FF-7D63-D321-AD8BBFEBB7A7}"/>
              </a:ext>
            </a:extLst>
          </p:cNvPr>
          <p:cNvSpPr txBox="1">
            <a:spLocks/>
          </p:cNvSpPr>
          <p:nvPr/>
        </p:nvSpPr>
        <p:spPr>
          <a:xfrm>
            <a:off x="5689127" y="1475451"/>
            <a:ext cx="1207277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/>
            <a:r>
              <a:rPr lang="vi-VN" sz="3600" b="1" dirty="0">
                <a:solidFill>
                  <a:srgbClr val="FF0000"/>
                </a:solidFill>
              </a:rPr>
              <a:t>CH</a:t>
            </a:r>
            <a:r>
              <a:rPr lang="vi-VN" sz="3600" b="1" baseline="-25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0" name="Google Shape;770;p43">
            <a:extLst>
              <a:ext uri="{FF2B5EF4-FFF2-40B4-BE49-F238E27FC236}">
                <a16:creationId xmlns:a16="http://schemas.microsoft.com/office/drawing/2014/main" id="{422A4400-6109-D1EF-31ED-842F724628A6}"/>
              </a:ext>
            </a:extLst>
          </p:cNvPr>
          <p:cNvSpPr txBox="1">
            <a:spLocks/>
          </p:cNvSpPr>
          <p:nvPr/>
        </p:nvSpPr>
        <p:spPr>
          <a:xfrm>
            <a:off x="1573942" y="182451"/>
            <a:ext cx="1873120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b="1" dirty="0">
                <a:solidFill>
                  <a:srgbClr val="002060"/>
                </a:solidFill>
              </a:rPr>
              <a:t>PTK = 42</a:t>
            </a:r>
          </a:p>
        </p:txBody>
      </p:sp>
      <p:sp>
        <p:nvSpPr>
          <p:cNvPr id="2" name="Google Shape;770;p43">
            <a:extLst>
              <a:ext uri="{FF2B5EF4-FFF2-40B4-BE49-F238E27FC236}">
                <a16:creationId xmlns:a16="http://schemas.microsoft.com/office/drawing/2014/main" id="{6BABCEA2-E1DA-C5BF-F3C3-3FDE5E2600DB}"/>
              </a:ext>
            </a:extLst>
          </p:cNvPr>
          <p:cNvSpPr txBox="1">
            <a:spLocks/>
          </p:cNvSpPr>
          <p:nvPr/>
        </p:nvSpPr>
        <p:spPr>
          <a:xfrm>
            <a:off x="1931863" y="3861944"/>
            <a:ext cx="4331475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dirty="0">
                <a:solidFill>
                  <a:srgbClr val="FF0000"/>
                </a:solidFill>
              </a:rPr>
              <a:t>=&gt; CTPT: (CH</a:t>
            </a:r>
            <a:r>
              <a:rPr lang="vi-VN" sz="2800" baseline="-25000" dirty="0">
                <a:solidFill>
                  <a:srgbClr val="FF0000"/>
                </a:solidFill>
              </a:rPr>
              <a:t>2</a:t>
            </a:r>
            <a:r>
              <a:rPr lang="vi-VN" sz="2800" dirty="0">
                <a:solidFill>
                  <a:srgbClr val="FF0000"/>
                </a:solidFill>
              </a:rPr>
              <a:t>)</a:t>
            </a:r>
            <a:r>
              <a:rPr lang="vi-VN" sz="2800" baseline="-25000" dirty="0">
                <a:solidFill>
                  <a:srgbClr val="FF0000"/>
                </a:solidFill>
              </a:rPr>
              <a:t>3</a:t>
            </a:r>
            <a:r>
              <a:rPr lang="vi-VN" sz="2800" dirty="0">
                <a:solidFill>
                  <a:srgbClr val="FF0000"/>
                </a:solidFill>
              </a:rPr>
              <a:t> hay C</a:t>
            </a:r>
            <a:r>
              <a:rPr lang="vi-VN" sz="2800" baseline="-25000" dirty="0">
                <a:solidFill>
                  <a:srgbClr val="FF0000"/>
                </a:solidFill>
              </a:rPr>
              <a:t>3</a:t>
            </a:r>
            <a:r>
              <a:rPr lang="vi-VN" sz="2800" dirty="0">
                <a:solidFill>
                  <a:srgbClr val="FF0000"/>
                </a:solidFill>
              </a:rPr>
              <a:t>H</a:t>
            </a:r>
            <a:r>
              <a:rPr lang="vi-VN" sz="2800" baseline="-250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7" name="Google Shape;770;p43">
            <a:extLst>
              <a:ext uri="{FF2B5EF4-FFF2-40B4-BE49-F238E27FC236}">
                <a16:creationId xmlns:a16="http://schemas.microsoft.com/office/drawing/2014/main" id="{1CE2DE34-B5E2-7F26-138B-F37CC8B9B4E6}"/>
              </a:ext>
            </a:extLst>
          </p:cNvPr>
          <p:cNvSpPr txBox="1">
            <a:spLocks/>
          </p:cNvSpPr>
          <p:nvPr/>
        </p:nvSpPr>
        <p:spPr>
          <a:xfrm>
            <a:off x="1216137" y="1355516"/>
            <a:ext cx="3355863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dirty="0">
                <a:solidFill>
                  <a:srgbClr val="FF0000"/>
                </a:solidFill>
              </a:rPr>
              <a:t> CTPT dạng: (CH</a:t>
            </a:r>
            <a:r>
              <a:rPr lang="vi-VN" sz="2800" baseline="-25000" dirty="0">
                <a:solidFill>
                  <a:srgbClr val="FF0000"/>
                </a:solidFill>
              </a:rPr>
              <a:t>2</a:t>
            </a:r>
            <a:r>
              <a:rPr lang="vi-VN" sz="2800" dirty="0">
                <a:solidFill>
                  <a:srgbClr val="FF0000"/>
                </a:solidFill>
              </a:rPr>
              <a:t>)</a:t>
            </a:r>
            <a:r>
              <a:rPr lang="vi-VN" sz="2800" baseline="-25000" dirty="0">
                <a:solidFill>
                  <a:srgbClr val="FF0000"/>
                </a:solidFill>
              </a:rPr>
              <a:t>n</a:t>
            </a:r>
            <a:r>
              <a:rPr lang="vi-VN" sz="28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9" name="Google Shape;770;p43">
            <a:extLst>
              <a:ext uri="{FF2B5EF4-FFF2-40B4-BE49-F238E27FC236}">
                <a16:creationId xmlns:a16="http://schemas.microsoft.com/office/drawing/2014/main" id="{A8C5FE77-AA6C-AF87-FFFE-319D5B090AB0}"/>
              </a:ext>
            </a:extLst>
          </p:cNvPr>
          <p:cNvSpPr txBox="1">
            <a:spLocks/>
          </p:cNvSpPr>
          <p:nvPr/>
        </p:nvSpPr>
        <p:spPr>
          <a:xfrm>
            <a:off x="1931865" y="1891843"/>
            <a:ext cx="1515198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dirty="0">
                <a:solidFill>
                  <a:srgbClr val="FF0000"/>
                </a:solidFill>
              </a:rPr>
              <a:t>M = 42  </a:t>
            </a:r>
            <a:endParaRPr lang="vi-VN" sz="2800" baseline="-25000" dirty="0">
              <a:solidFill>
                <a:srgbClr val="FF0000"/>
              </a:solidFill>
            </a:endParaRPr>
          </a:p>
        </p:txBody>
      </p:sp>
      <p:sp>
        <p:nvSpPr>
          <p:cNvPr id="12" name="Google Shape;770;p43">
            <a:extLst>
              <a:ext uri="{FF2B5EF4-FFF2-40B4-BE49-F238E27FC236}">
                <a16:creationId xmlns:a16="http://schemas.microsoft.com/office/drawing/2014/main" id="{A651A2DD-B7D5-CA20-8A8F-1ACAE38478CE}"/>
              </a:ext>
            </a:extLst>
          </p:cNvPr>
          <p:cNvSpPr txBox="1">
            <a:spLocks/>
          </p:cNvSpPr>
          <p:nvPr/>
        </p:nvSpPr>
        <p:spPr>
          <a:xfrm>
            <a:off x="1931864" y="2528581"/>
            <a:ext cx="2640135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dirty="0">
                <a:solidFill>
                  <a:srgbClr val="FF0000"/>
                </a:solidFill>
              </a:rPr>
              <a:t>=&gt; 14n = 42  </a:t>
            </a:r>
            <a:endParaRPr lang="vi-VN" sz="2800" baseline="-25000" dirty="0">
              <a:solidFill>
                <a:srgbClr val="FF0000"/>
              </a:solidFill>
            </a:endParaRPr>
          </a:p>
        </p:txBody>
      </p:sp>
      <p:sp>
        <p:nvSpPr>
          <p:cNvPr id="13" name="Google Shape;770;p43">
            <a:extLst>
              <a:ext uri="{FF2B5EF4-FFF2-40B4-BE49-F238E27FC236}">
                <a16:creationId xmlns:a16="http://schemas.microsoft.com/office/drawing/2014/main" id="{D9C45C53-551D-796F-49AB-AAE710B7EFDA}"/>
              </a:ext>
            </a:extLst>
          </p:cNvPr>
          <p:cNvSpPr txBox="1">
            <a:spLocks/>
          </p:cNvSpPr>
          <p:nvPr/>
        </p:nvSpPr>
        <p:spPr>
          <a:xfrm>
            <a:off x="1931863" y="3165319"/>
            <a:ext cx="2640135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dirty="0">
                <a:solidFill>
                  <a:srgbClr val="FF0000"/>
                </a:solidFill>
              </a:rPr>
              <a:t>=&gt; n = 3  </a:t>
            </a:r>
            <a:endParaRPr lang="vi-VN" sz="2800" baseline="-25000" dirty="0">
              <a:solidFill>
                <a:srgbClr val="FF0000"/>
              </a:solidFill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22688913-7E04-00A0-D1A3-4D1D2CA6E7F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49773" r="87470">
                        <a14:foregroundMark x1="79872" y1="21739" x2="82109" y2="31808"/>
                      </a14:backgroundRemoval>
                    </a14:imgEffect>
                  </a14:imgLayer>
                </a14:imgProps>
              </a:ext>
            </a:extLst>
          </a:blip>
          <a:srcRect l="45061" t="-918" r="7818" b="-918"/>
          <a:stretch/>
        </p:blipFill>
        <p:spPr>
          <a:xfrm>
            <a:off x="0" y="2577437"/>
            <a:ext cx="1873120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060317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/>
      <p:bldP spid="6" grpId="0"/>
      <p:bldP spid="10" grpId="0"/>
      <p:bldP spid="2" grpId="0"/>
      <p:bldP spid="7" grpId="0"/>
      <p:bldP spid="9" grpId="0"/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656;p39">
            <a:extLst>
              <a:ext uri="{FF2B5EF4-FFF2-40B4-BE49-F238E27FC236}">
                <a16:creationId xmlns:a16="http://schemas.microsoft.com/office/drawing/2014/main" id="{7E841861-A239-D990-1451-175FB7AB0E75}"/>
              </a:ext>
            </a:extLst>
          </p:cNvPr>
          <p:cNvSpPr txBox="1">
            <a:spLocks/>
          </p:cNvSpPr>
          <p:nvPr/>
        </p:nvSpPr>
        <p:spPr>
          <a:xfrm>
            <a:off x="48956" y="2914600"/>
            <a:ext cx="4657044" cy="193493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171450" indent="-171450">
              <a:buClr>
                <a:schemeClr val="dk1"/>
              </a:buClr>
              <a:buSzPts val="1100"/>
              <a:buFont typeface="Arial" panose="020B0604020202020204" pitchFamily="34" charset="0"/>
              <a:buChar char="•"/>
            </a:pPr>
            <a:r>
              <a:rPr lang="vi-VN" sz="2800" b="1" dirty="0">
                <a:solidFill>
                  <a:srgbClr val="364E82"/>
                </a:solidFill>
              </a:rPr>
              <a:t>X tạo nên từ C, H, O</a:t>
            </a:r>
          </a:p>
          <a:p>
            <a:pPr marL="171450" indent="-171450">
              <a:buClr>
                <a:schemeClr val="dk1"/>
              </a:buClr>
              <a:buSzPts val="1100"/>
              <a:buFont typeface="Arial" panose="020B0604020202020204" pitchFamily="34" charset="0"/>
              <a:buChar char="•"/>
            </a:pPr>
            <a:r>
              <a:rPr lang="vi-VN" sz="2800" b="1" dirty="0">
                <a:solidFill>
                  <a:srgbClr val="364E82"/>
                </a:solidFill>
              </a:rPr>
              <a:t>Tỉ lệ số lượng nguyên tử tương ứng= 2 : 6 : 1</a:t>
            </a:r>
          </a:p>
          <a:p>
            <a:pPr marL="171450" indent="-171450">
              <a:buClr>
                <a:schemeClr val="dk1"/>
              </a:buClr>
              <a:buSzPts val="1100"/>
              <a:buFont typeface="Arial" panose="020B0604020202020204" pitchFamily="34" charset="0"/>
              <a:buChar char="•"/>
            </a:pPr>
            <a:r>
              <a:rPr lang="vi-VN" sz="2800" b="1" dirty="0">
                <a:solidFill>
                  <a:srgbClr val="364E82"/>
                </a:solidFill>
              </a:rPr>
              <a:t>M</a:t>
            </a:r>
            <a:r>
              <a:rPr lang="vi-VN" sz="2800" b="1" baseline="-25000" dirty="0">
                <a:solidFill>
                  <a:srgbClr val="364E82"/>
                </a:solidFill>
              </a:rPr>
              <a:t>X </a:t>
            </a:r>
            <a:r>
              <a:rPr lang="vi-VN" sz="2800" b="1" dirty="0">
                <a:solidFill>
                  <a:srgbClr val="364E82"/>
                </a:solidFill>
              </a:rPr>
              <a:t>= 46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F3FA9C75-F056-7333-B5B2-4FFB3A8C92E8}"/>
              </a:ext>
            </a:extLst>
          </p:cNvPr>
          <p:cNvGrpSpPr/>
          <p:nvPr/>
        </p:nvGrpSpPr>
        <p:grpSpPr>
          <a:xfrm>
            <a:off x="209766" y="225648"/>
            <a:ext cx="3691090" cy="2564060"/>
            <a:chOff x="0" y="1453326"/>
            <a:chExt cx="3948113" cy="3211120"/>
          </a:xfrm>
        </p:grpSpPr>
        <p:pic>
          <p:nvPicPr>
            <p:cNvPr id="5" name="Picture 4" descr="Rượu etylic là gì? Định nghĩa, tính chất và lưu ý khi dùng">
              <a:extLst>
                <a:ext uri="{FF2B5EF4-FFF2-40B4-BE49-F238E27FC236}">
                  <a16:creationId xmlns:a16="http://schemas.microsoft.com/office/drawing/2014/main" id="{036EE8AB-3C4B-9FF4-E588-850F74E2047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443"/>
            <a:stretch/>
          </p:blipFill>
          <p:spPr bwMode="auto">
            <a:xfrm>
              <a:off x="0" y="1453326"/>
              <a:ext cx="3948113" cy="32111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E511F144-AEFC-E257-2E1A-932108524C5A}"/>
                </a:ext>
              </a:extLst>
            </p:cNvPr>
            <p:cNvSpPr/>
            <p:nvPr/>
          </p:nvSpPr>
          <p:spPr>
            <a:xfrm>
              <a:off x="2318657" y="2917371"/>
              <a:ext cx="1055914" cy="707572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VN" sz="2800" dirty="0"/>
                <a:t>X</a:t>
              </a:r>
            </a:p>
          </p:txBody>
        </p:sp>
      </p:grpSp>
      <p:sp>
        <p:nvSpPr>
          <p:cNvPr id="2" name="Google Shape;770;p43">
            <a:extLst>
              <a:ext uri="{FF2B5EF4-FFF2-40B4-BE49-F238E27FC236}">
                <a16:creationId xmlns:a16="http://schemas.microsoft.com/office/drawing/2014/main" id="{4123A83B-813A-5117-BD0D-CC9C23D048D4}"/>
              </a:ext>
            </a:extLst>
          </p:cNvPr>
          <p:cNvSpPr txBox="1">
            <a:spLocks/>
          </p:cNvSpPr>
          <p:nvPr/>
        </p:nvSpPr>
        <p:spPr>
          <a:xfrm>
            <a:off x="4900530" y="3188927"/>
            <a:ext cx="4331475" cy="10745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dirty="0">
                <a:solidFill>
                  <a:srgbClr val="FF0000"/>
                </a:solidFill>
              </a:rPr>
              <a:t>=&gt; CTPT: (C</a:t>
            </a:r>
            <a:r>
              <a:rPr lang="vi-VN" sz="2800" baseline="-25000" dirty="0">
                <a:solidFill>
                  <a:srgbClr val="FF0000"/>
                </a:solidFill>
              </a:rPr>
              <a:t>2</a:t>
            </a:r>
            <a:r>
              <a:rPr lang="vi-VN" sz="2800" dirty="0">
                <a:solidFill>
                  <a:srgbClr val="FF0000"/>
                </a:solidFill>
              </a:rPr>
              <a:t>H</a:t>
            </a:r>
            <a:r>
              <a:rPr lang="vi-VN" sz="2800" baseline="-25000" dirty="0">
                <a:solidFill>
                  <a:srgbClr val="FF0000"/>
                </a:solidFill>
              </a:rPr>
              <a:t>6</a:t>
            </a:r>
            <a:r>
              <a:rPr lang="vi-VN" sz="2800" dirty="0">
                <a:solidFill>
                  <a:srgbClr val="FF0000"/>
                </a:solidFill>
              </a:rPr>
              <a:t>O)</a:t>
            </a:r>
            <a:r>
              <a:rPr lang="vi-VN" sz="2800" baseline="-25000" dirty="0">
                <a:solidFill>
                  <a:srgbClr val="FF0000"/>
                </a:solidFill>
              </a:rPr>
              <a:t>1</a:t>
            </a:r>
            <a:r>
              <a:rPr lang="vi-VN" sz="2800" dirty="0">
                <a:solidFill>
                  <a:srgbClr val="FF0000"/>
                </a:solidFill>
              </a:rPr>
              <a:t> hay C</a:t>
            </a:r>
            <a:r>
              <a:rPr lang="vi-VN" sz="2800" baseline="-25000" dirty="0">
                <a:solidFill>
                  <a:srgbClr val="FF0000"/>
                </a:solidFill>
              </a:rPr>
              <a:t>2</a:t>
            </a:r>
            <a:r>
              <a:rPr lang="vi-VN" sz="2800" dirty="0">
                <a:solidFill>
                  <a:srgbClr val="FF0000"/>
                </a:solidFill>
              </a:rPr>
              <a:t>H</a:t>
            </a:r>
            <a:r>
              <a:rPr lang="vi-VN" sz="2800" baseline="-25000" dirty="0">
                <a:solidFill>
                  <a:srgbClr val="FF0000"/>
                </a:solidFill>
              </a:rPr>
              <a:t>6</a:t>
            </a:r>
            <a:r>
              <a:rPr lang="vi-VN" sz="2800" dirty="0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7" name="Google Shape;770;p43">
            <a:extLst>
              <a:ext uri="{FF2B5EF4-FFF2-40B4-BE49-F238E27FC236}">
                <a16:creationId xmlns:a16="http://schemas.microsoft.com/office/drawing/2014/main" id="{B81F6869-B450-EA29-6AC7-2E603691EFB2}"/>
              </a:ext>
            </a:extLst>
          </p:cNvPr>
          <p:cNvSpPr txBox="1">
            <a:spLocks/>
          </p:cNvSpPr>
          <p:nvPr/>
        </p:nvSpPr>
        <p:spPr>
          <a:xfrm>
            <a:off x="4184804" y="643833"/>
            <a:ext cx="4445629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dirty="0">
                <a:solidFill>
                  <a:srgbClr val="FF0000"/>
                </a:solidFill>
              </a:rPr>
              <a:t> CTPT dạng: (C</a:t>
            </a:r>
            <a:r>
              <a:rPr lang="vi-VN" sz="2800" baseline="-25000" dirty="0">
                <a:solidFill>
                  <a:srgbClr val="FF0000"/>
                </a:solidFill>
              </a:rPr>
              <a:t>2</a:t>
            </a:r>
            <a:r>
              <a:rPr lang="vi-VN" sz="2800" dirty="0">
                <a:solidFill>
                  <a:srgbClr val="FF0000"/>
                </a:solidFill>
              </a:rPr>
              <a:t>H</a:t>
            </a:r>
            <a:r>
              <a:rPr lang="vi-VN" sz="2800" baseline="-25000" dirty="0">
                <a:solidFill>
                  <a:srgbClr val="FF0000"/>
                </a:solidFill>
              </a:rPr>
              <a:t>6</a:t>
            </a:r>
            <a:r>
              <a:rPr lang="vi-VN" sz="2800" dirty="0">
                <a:solidFill>
                  <a:srgbClr val="FF0000"/>
                </a:solidFill>
              </a:rPr>
              <a:t>O)</a:t>
            </a:r>
            <a:r>
              <a:rPr lang="vi-VN" sz="2800" baseline="-25000" dirty="0">
                <a:solidFill>
                  <a:srgbClr val="FF0000"/>
                </a:solidFill>
              </a:rPr>
              <a:t>n</a:t>
            </a:r>
            <a:r>
              <a:rPr lang="vi-VN" sz="28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8" name="Google Shape;770;p43">
            <a:extLst>
              <a:ext uri="{FF2B5EF4-FFF2-40B4-BE49-F238E27FC236}">
                <a16:creationId xmlns:a16="http://schemas.microsoft.com/office/drawing/2014/main" id="{D5E45E63-0C16-45CC-2B6A-9E43CDB72554}"/>
              </a:ext>
            </a:extLst>
          </p:cNvPr>
          <p:cNvSpPr txBox="1">
            <a:spLocks/>
          </p:cNvSpPr>
          <p:nvPr/>
        </p:nvSpPr>
        <p:spPr>
          <a:xfrm>
            <a:off x="4900532" y="1180160"/>
            <a:ext cx="1515198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dirty="0">
                <a:solidFill>
                  <a:srgbClr val="FF0000"/>
                </a:solidFill>
              </a:rPr>
              <a:t>M = 46  </a:t>
            </a:r>
            <a:endParaRPr lang="vi-VN" sz="2800" baseline="-25000" dirty="0">
              <a:solidFill>
                <a:srgbClr val="FF0000"/>
              </a:solidFill>
            </a:endParaRPr>
          </a:p>
        </p:txBody>
      </p:sp>
      <p:sp>
        <p:nvSpPr>
          <p:cNvPr id="9" name="Google Shape;770;p43">
            <a:extLst>
              <a:ext uri="{FF2B5EF4-FFF2-40B4-BE49-F238E27FC236}">
                <a16:creationId xmlns:a16="http://schemas.microsoft.com/office/drawing/2014/main" id="{A1694337-A3A1-F0C1-DF13-4609DD8447A2}"/>
              </a:ext>
            </a:extLst>
          </p:cNvPr>
          <p:cNvSpPr txBox="1">
            <a:spLocks/>
          </p:cNvSpPr>
          <p:nvPr/>
        </p:nvSpPr>
        <p:spPr>
          <a:xfrm>
            <a:off x="4900531" y="1816898"/>
            <a:ext cx="2640135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dirty="0">
                <a:solidFill>
                  <a:srgbClr val="FF0000"/>
                </a:solidFill>
              </a:rPr>
              <a:t>=&gt; 46n = 46  </a:t>
            </a:r>
            <a:endParaRPr lang="vi-VN" sz="2800" baseline="-25000" dirty="0">
              <a:solidFill>
                <a:srgbClr val="FF0000"/>
              </a:solidFill>
            </a:endParaRPr>
          </a:p>
        </p:txBody>
      </p:sp>
      <p:sp>
        <p:nvSpPr>
          <p:cNvPr id="10" name="Google Shape;770;p43">
            <a:extLst>
              <a:ext uri="{FF2B5EF4-FFF2-40B4-BE49-F238E27FC236}">
                <a16:creationId xmlns:a16="http://schemas.microsoft.com/office/drawing/2014/main" id="{CFE77C64-AA3D-5CF4-C188-88E155791839}"/>
              </a:ext>
            </a:extLst>
          </p:cNvPr>
          <p:cNvSpPr txBox="1">
            <a:spLocks/>
          </p:cNvSpPr>
          <p:nvPr/>
        </p:nvSpPr>
        <p:spPr>
          <a:xfrm>
            <a:off x="4900530" y="2453636"/>
            <a:ext cx="2640135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dirty="0">
                <a:solidFill>
                  <a:srgbClr val="FF0000"/>
                </a:solidFill>
              </a:rPr>
              <a:t>=&gt; n = 1  </a:t>
            </a:r>
            <a:endParaRPr lang="vi-VN" sz="2800" baseline="-2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999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" grpId="0"/>
      <p:bldP spid="7" grpId="0"/>
      <p:bldP spid="8" grpId="0"/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4" name="Google Shape;944;p48"/>
          <p:cNvSpPr txBox="1">
            <a:spLocks noGrp="1"/>
          </p:cNvSpPr>
          <p:nvPr>
            <p:ph type="title" idx="2"/>
          </p:nvPr>
        </p:nvSpPr>
        <p:spPr>
          <a:xfrm>
            <a:off x="322964" y="2572199"/>
            <a:ext cx="4833461" cy="190104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PP </a:t>
            </a:r>
            <a:r>
              <a:rPr lang="en" dirty="0" err="1"/>
              <a:t>xác</a:t>
            </a:r>
            <a:r>
              <a:rPr lang="en" dirty="0"/>
              <a:t> </a:t>
            </a:r>
            <a:r>
              <a:rPr lang="en" dirty="0" err="1"/>
              <a:t>định</a:t>
            </a:r>
            <a:r>
              <a:rPr lang="en" dirty="0"/>
              <a:t> </a:t>
            </a:r>
            <a:r>
              <a:rPr lang="en" dirty="0" err="1"/>
              <a:t>phân</a:t>
            </a:r>
            <a:r>
              <a:rPr lang="en" dirty="0"/>
              <a:t> </a:t>
            </a:r>
            <a:r>
              <a:rPr lang="en" dirty="0" err="1"/>
              <a:t>tử</a:t>
            </a:r>
            <a:r>
              <a:rPr lang="en" dirty="0"/>
              <a:t> </a:t>
            </a:r>
            <a:r>
              <a:rPr lang="en" dirty="0" err="1"/>
              <a:t>khối</a:t>
            </a:r>
            <a:r>
              <a:rPr lang="en" dirty="0"/>
              <a:t> </a:t>
            </a:r>
            <a:r>
              <a:rPr lang="en" dirty="0" err="1"/>
              <a:t>của</a:t>
            </a:r>
            <a:r>
              <a:rPr lang="en" dirty="0"/>
              <a:t> </a:t>
            </a:r>
            <a:r>
              <a:rPr lang="en" dirty="0" err="1"/>
              <a:t>hchc</a:t>
            </a:r>
            <a:r>
              <a:rPr lang="en" dirty="0"/>
              <a:t> – </a:t>
            </a:r>
            <a:br>
              <a:rPr lang="en" dirty="0"/>
            </a:br>
            <a:r>
              <a:rPr lang="en" dirty="0" err="1"/>
              <a:t>Phổ</a:t>
            </a:r>
            <a:r>
              <a:rPr lang="en" dirty="0"/>
              <a:t> </a:t>
            </a:r>
            <a:r>
              <a:rPr lang="en" dirty="0" err="1"/>
              <a:t>khối</a:t>
            </a:r>
            <a:r>
              <a:rPr lang="en" dirty="0"/>
              <a:t> </a:t>
            </a:r>
            <a:r>
              <a:rPr lang="en" dirty="0" err="1"/>
              <a:t>lượng</a:t>
            </a:r>
            <a:r>
              <a:rPr lang="en" dirty="0"/>
              <a:t> MS</a:t>
            </a:r>
            <a:endParaRPr dirty="0"/>
          </a:p>
        </p:txBody>
      </p:sp>
      <p:grpSp>
        <p:nvGrpSpPr>
          <p:cNvPr id="946" name="Google Shape;946;p48"/>
          <p:cNvGrpSpPr/>
          <p:nvPr/>
        </p:nvGrpSpPr>
        <p:grpSpPr>
          <a:xfrm>
            <a:off x="592118" y="1252611"/>
            <a:ext cx="1288407" cy="1288484"/>
            <a:chOff x="3796125" y="-35750"/>
            <a:chExt cx="773400" cy="773400"/>
          </a:xfrm>
        </p:grpSpPr>
        <p:sp>
          <p:nvSpPr>
            <p:cNvPr id="947" name="Google Shape;947;p48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8" name="Google Shape;948;p48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49" name="Google Shape;949;p48"/>
          <p:cNvSpPr txBox="1">
            <a:spLocks noGrp="1"/>
          </p:cNvSpPr>
          <p:nvPr>
            <p:ph type="title"/>
          </p:nvPr>
        </p:nvSpPr>
        <p:spPr>
          <a:xfrm>
            <a:off x="740272" y="1593103"/>
            <a:ext cx="992100" cy="607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2</a:t>
            </a:r>
            <a:endParaRPr dirty="0"/>
          </a:p>
        </p:txBody>
      </p:sp>
      <p:grpSp>
        <p:nvGrpSpPr>
          <p:cNvPr id="950" name="Google Shape;950;p48"/>
          <p:cNvGrpSpPr/>
          <p:nvPr/>
        </p:nvGrpSpPr>
        <p:grpSpPr>
          <a:xfrm>
            <a:off x="4904756" y="649212"/>
            <a:ext cx="4366245" cy="4494483"/>
            <a:chOff x="8933850" y="2663100"/>
            <a:chExt cx="1880300" cy="1935525"/>
          </a:xfrm>
        </p:grpSpPr>
        <p:sp>
          <p:nvSpPr>
            <p:cNvPr id="951" name="Google Shape;951;p48"/>
            <p:cNvSpPr/>
            <p:nvPr/>
          </p:nvSpPr>
          <p:spPr>
            <a:xfrm>
              <a:off x="10199475" y="3392800"/>
              <a:ext cx="124450" cy="158975"/>
            </a:xfrm>
            <a:custGeom>
              <a:avLst/>
              <a:gdLst/>
              <a:ahLst/>
              <a:cxnLst/>
              <a:rect l="l" t="t" r="r" b="b"/>
              <a:pathLst>
                <a:path w="4978" h="6359" extrusionOk="0">
                  <a:moveTo>
                    <a:pt x="2060" y="1"/>
                  </a:moveTo>
                  <a:lnTo>
                    <a:pt x="1" y="1168"/>
                  </a:lnTo>
                  <a:lnTo>
                    <a:pt x="2918" y="6359"/>
                  </a:lnTo>
                  <a:lnTo>
                    <a:pt x="4977" y="5192"/>
                  </a:lnTo>
                  <a:lnTo>
                    <a:pt x="206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2" name="Google Shape;952;p48"/>
            <p:cNvSpPr/>
            <p:nvPr/>
          </p:nvSpPr>
          <p:spPr>
            <a:xfrm>
              <a:off x="10240250" y="3392500"/>
              <a:ext cx="84275" cy="134875"/>
            </a:xfrm>
            <a:custGeom>
              <a:avLst/>
              <a:gdLst/>
              <a:ahLst/>
              <a:cxnLst/>
              <a:rect l="l" t="t" r="r" b="b"/>
              <a:pathLst>
                <a:path w="3371" h="5395" extrusionOk="0">
                  <a:moveTo>
                    <a:pt x="453" y="1"/>
                  </a:moveTo>
                  <a:lnTo>
                    <a:pt x="1" y="251"/>
                  </a:lnTo>
                  <a:cubicBezTo>
                    <a:pt x="60" y="382"/>
                    <a:pt x="96" y="501"/>
                    <a:pt x="179" y="620"/>
                  </a:cubicBezTo>
                  <a:cubicBezTo>
                    <a:pt x="370" y="953"/>
                    <a:pt x="560" y="1287"/>
                    <a:pt x="739" y="1632"/>
                  </a:cubicBezTo>
                  <a:cubicBezTo>
                    <a:pt x="1227" y="2430"/>
                    <a:pt x="1763" y="3228"/>
                    <a:pt x="2215" y="4013"/>
                  </a:cubicBezTo>
                  <a:cubicBezTo>
                    <a:pt x="2477" y="4478"/>
                    <a:pt x="2751" y="4942"/>
                    <a:pt x="3001" y="5394"/>
                  </a:cubicBezTo>
                  <a:lnTo>
                    <a:pt x="3370" y="5192"/>
                  </a:lnTo>
                  <a:lnTo>
                    <a:pt x="453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3" name="Google Shape;953;p48"/>
            <p:cNvSpPr/>
            <p:nvPr/>
          </p:nvSpPr>
          <p:spPr>
            <a:xfrm>
              <a:off x="10200075" y="3413950"/>
              <a:ext cx="87225" cy="137825"/>
            </a:xfrm>
            <a:custGeom>
              <a:avLst/>
              <a:gdLst/>
              <a:ahLst/>
              <a:cxnLst/>
              <a:rect l="l" t="t" r="r" b="b"/>
              <a:pathLst>
                <a:path w="3489" h="5513" extrusionOk="0">
                  <a:moveTo>
                    <a:pt x="548" y="0"/>
                  </a:moveTo>
                  <a:lnTo>
                    <a:pt x="0" y="310"/>
                  </a:lnTo>
                  <a:lnTo>
                    <a:pt x="2917" y="5513"/>
                  </a:lnTo>
                  <a:lnTo>
                    <a:pt x="3489" y="5179"/>
                  </a:lnTo>
                  <a:cubicBezTo>
                    <a:pt x="2572" y="3405"/>
                    <a:pt x="1632" y="1655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4" name="Google Shape;954;p48"/>
            <p:cNvSpPr/>
            <p:nvPr/>
          </p:nvSpPr>
          <p:spPr>
            <a:xfrm>
              <a:off x="10256925" y="3516050"/>
              <a:ext cx="286975" cy="399775"/>
            </a:xfrm>
            <a:custGeom>
              <a:avLst/>
              <a:gdLst/>
              <a:ahLst/>
              <a:cxnLst/>
              <a:rect l="l" t="t" r="r" b="b"/>
              <a:pathLst>
                <a:path w="11479" h="15991" extrusionOk="0">
                  <a:moveTo>
                    <a:pt x="3537" y="0"/>
                  </a:moveTo>
                  <a:lnTo>
                    <a:pt x="0" y="1988"/>
                  </a:lnTo>
                  <a:lnTo>
                    <a:pt x="7930" y="15990"/>
                  </a:lnTo>
                  <a:lnTo>
                    <a:pt x="11478" y="14002"/>
                  </a:lnTo>
                  <a:lnTo>
                    <a:pt x="353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5" name="Google Shape;955;p48"/>
            <p:cNvSpPr/>
            <p:nvPr/>
          </p:nvSpPr>
          <p:spPr>
            <a:xfrm>
              <a:off x="10256925" y="3545800"/>
              <a:ext cx="236950" cy="370025"/>
            </a:xfrm>
            <a:custGeom>
              <a:avLst/>
              <a:gdLst/>
              <a:ahLst/>
              <a:cxnLst/>
              <a:rect l="l" t="t" r="r" b="b"/>
              <a:pathLst>
                <a:path w="9478" h="14801" extrusionOk="0">
                  <a:moveTo>
                    <a:pt x="1429" y="1"/>
                  </a:moveTo>
                  <a:lnTo>
                    <a:pt x="0" y="798"/>
                  </a:lnTo>
                  <a:lnTo>
                    <a:pt x="7930" y="14800"/>
                  </a:lnTo>
                  <a:lnTo>
                    <a:pt x="9478" y="13943"/>
                  </a:lnTo>
                  <a:lnTo>
                    <a:pt x="142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6" name="Google Shape;956;p48"/>
            <p:cNvSpPr/>
            <p:nvPr/>
          </p:nvSpPr>
          <p:spPr>
            <a:xfrm>
              <a:off x="10223000" y="3482100"/>
              <a:ext cx="153600" cy="113425"/>
            </a:xfrm>
            <a:custGeom>
              <a:avLst/>
              <a:gdLst/>
              <a:ahLst/>
              <a:cxnLst/>
              <a:rect l="l" t="t" r="r" b="b"/>
              <a:pathLst>
                <a:path w="6144" h="4537" extrusionOk="0">
                  <a:moveTo>
                    <a:pt x="5108" y="1"/>
                  </a:moveTo>
                  <a:lnTo>
                    <a:pt x="0" y="2870"/>
                  </a:lnTo>
                  <a:lnTo>
                    <a:pt x="1024" y="4537"/>
                  </a:lnTo>
                  <a:lnTo>
                    <a:pt x="6144" y="1679"/>
                  </a:lnTo>
                  <a:lnTo>
                    <a:pt x="510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7" name="Google Shape;957;p48"/>
            <p:cNvSpPr/>
            <p:nvPr/>
          </p:nvSpPr>
          <p:spPr>
            <a:xfrm>
              <a:off x="10222700" y="3481800"/>
              <a:ext cx="132775" cy="76825"/>
            </a:xfrm>
            <a:custGeom>
              <a:avLst/>
              <a:gdLst/>
              <a:ahLst/>
              <a:cxnLst/>
              <a:rect l="l" t="t" r="r" b="b"/>
              <a:pathLst>
                <a:path w="5311" h="3073" extrusionOk="0">
                  <a:moveTo>
                    <a:pt x="5108" y="1"/>
                  </a:moveTo>
                  <a:lnTo>
                    <a:pt x="0" y="2870"/>
                  </a:lnTo>
                  <a:lnTo>
                    <a:pt x="131" y="3073"/>
                  </a:lnTo>
                  <a:cubicBezTo>
                    <a:pt x="357" y="2977"/>
                    <a:pt x="584" y="2858"/>
                    <a:pt x="786" y="2739"/>
                  </a:cubicBezTo>
                  <a:cubicBezTo>
                    <a:pt x="1917" y="2120"/>
                    <a:pt x="3060" y="1549"/>
                    <a:pt x="4191" y="965"/>
                  </a:cubicBezTo>
                  <a:cubicBezTo>
                    <a:pt x="4584" y="775"/>
                    <a:pt x="4941" y="549"/>
                    <a:pt x="5310" y="334"/>
                  </a:cubicBezTo>
                  <a:lnTo>
                    <a:pt x="5108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8" name="Google Shape;958;p48"/>
            <p:cNvSpPr/>
            <p:nvPr/>
          </p:nvSpPr>
          <p:spPr>
            <a:xfrm>
              <a:off x="10234900" y="3502950"/>
              <a:ext cx="130700" cy="75925"/>
            </a:xfrm>
            <a:custGeom>
              <a:avLst/>
              <a:gdLst/>
              <a:ahLst/>
              <a:cxnLst/>
              <a:rect l="l" t="t" r="r" b="b"/>
              <a:pathLst>
                <a:path w="5228" h="3037" extrusionOk="0">
                  <a:moveTo>
                    <a:pt x="5180" y="0"/>
                  </a:moveTo>
                  <a:cubicBezTo>
                    <a:pt x="4596" y="310"/>
                    <a:pt x="4049" y="655"/>
                    <a:pt x="3513" y="941"/>
                  </a:cubicBezTo>
                  <a:cubicBezTo>
                    <a:pt x="2453" y="1477"/>
                    <a:pt x="1417" y="2024"/>
                    <a:pt x="370" y="2572"/>
                  </a:cubicBezTo>
                  <a:cubicBezTo>
                    <a:pt x="250" y="2643"/>
                    <a:pt x="119" y="2703"/>
                    <a:pt x="0" y="2786"/>
                  </a:cubicBezTo>
                  <a:lnTo>
                    <a:pt x="167" y="3036"/>
                  </a:lnTo>
                  <a:cubicBezTo>
                    <a:pt x="1894" y="2131"/>
                    <a:pt x="3584" y="1155"/>
                    <a:pt x="5227" y="72"/>
                  </a:cubicBezTo>
                  <a:lnTo>
                    <a:pt x="518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9" name="Google Shape;959;p48"/>
            <p:cNvSpPr/>
            <p:nvPr/>
          </p:nvSpPr>
          <p:spPr>
            <a:xfrm>
              <a:off x="10246800" y="3518425"/>
              <a:ext cx="129500" cy="77400"/>
            </a:xfrm>
            <a:custGeom>
              <a:avLst/>
              <a:gdLst/>
              <a:ahLst/>
              <a:cxnLst/>
              <a:rect l="l" t="t" r="r" b="b"/>
              <a:pathLst>
                <a:path w="5180" h="3096" extrusionOk="0">
                  <a:moveTo>
                    <a:pt x="5049" y="0"/>
                  </a:moveTo>
                  <a:cubicBezTo>
                    <a:pt x="3430" y="1096"/>
                    <a:pt x="1727" y="2048"/>
                    <a:pt x="1" y="2965"/>
                  </a:cubicBezTo>
                  <a:lnTo>
                    <a:pt x="72" y="3096"/>
                  </a:lnTo>
                  <a:lnTo>
                    <a:pt x="5180" y="226"/>
                  </a:lnTo>
                  <a:lnTo>
                    <a:pt x="5049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0" name="Google Shape;960;p48"/>
            <p:cNvSpPr/>
            <p:nvPr/>
          </p:nvSpPr>
          <p:spPr>
            <a:xfrm>
              <a:off x="10196200" y="3402325"/>
              <a:ext cx="93800" cy="73550"/>
            </a:xfrm>
            <a:custGeom>
              <a:avLst/>
              <a:gdLst/>
              <a:ahLst/>
              <a:cxnLst/>
              <a:rect l="l" t="t" r="r" b="b"/>
              <a:pathLst>
                <a:path w="3752" h="2942" extrusionOk="0">
                  <a:moveTo>
                    <a:pt x="3049" y="1"/>
                  </a:moveTo>
                  <a:lnTo>
                    <a:pt x="1" y="1703"/>
                  </a:lnTo>
                  <a:lnTo>
                    <a:pt x="703" y="2942"/>
                  </a:lnTo>
                  <a:lnTo>
                    <a:pt x="3751" y="1227"/>
                  </a:lnTo>
                  <a:lnTo>
                    <a:pt x="304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1" name="Google Shape;961;p48"/>
            <p:cNvSpPr/>
            <p:nvPr/>
          </p:nvSpPr>
          <p:spPr>
            <a:xfrm>
              <a:off x="10197100" y="3402025"/>
              <a:ext cx="78300" cy="46475"/>
            </a:xfrm>
            <a:custGeom>
              <a:avLst/>
              <a:gdLst/>
              <a:ahLst/>
              <a:cxnLst/>
              <a:rect l="l" t="t" r="r" b="b"/>
              <a:pathLst>
                <a:path w="3132" h="1859" extrusionOk="0">
                  <a:moveTo>
                    <a:pt x="3048" y="1"/>
                  </a:moveTo>
                  <a:lnTo>
                    <a:pt x="0" y="1715"/>
                  </a:lnTo>
                  <a:lnTo>
                    <a:pt x="84" y="1858"/>
                  </a:lnTo>
                  <a:cubicBezTo>
                    <a:pt x="322" y="1715"/>
                    <a:pt x="572" y="1561"/>
                    <a:pt x="834" y="1430"/>
                  </a:cubicBezTo>
                  <a:cubicBezTo>
                    <a:pt x="1584" y="1013"/>
                    <a:pt x="2346" y="549"/>
                    <a:pt x="3132" y="156"/>
                  </a:cubicBezTo>
                  <a:lnTo>
                    <a:pt x="3048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2" name="Google Shape;962;p48"/>
            <p:cNvSpPr/>
            <p:nvPr/>
          </p:nvSpPr>
          <p:spPr>
            <a:xfrm>
              <a:off x="10206625" y="3419300"/>
              <a:ext cx="83650" cy="55975"/>
            </a:xfrm>
            <a:custGeom>
              <a:avLst/>
              <a:gdLst/>
              <a:ahLst/>
              <a:cxnLst/>
              <a:rect l="l" t="t" r="r" b="b"/>
              <a:pathLst>
                <a:path w="3346" h="2239" extrusionOk="0">
                  <a:moveTo>
                    <a:pt x="3048" y="1"/>
                  </a:moveTo>
                  <a:cubicBezTo>
                    <a:pt x="2179" y="441"/>
                    <a:pt x="1322" y="965"/>
                    <a:pt x="512" y="1429"/>
                  </a:cubicBezTo>
                  <a:cubicBezTo>
                    <a:pt x="346" y="1513"/>
                    <a:pt x="167" y="1620"/>
                    <a:pt x="0" y="1703"/>
                  </a:cubicBezTo>
                  <a:lnTo>
                    <a:pt x="298" y="2239"/>
                  </a:lnTo>
                  <a:lnTo>
                    <a:pt x="3346" y="536"/>
                  </a:lnTo>
                  <a:lnTo>
                    <a:pt x="3048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3" name="Google Shape;963;p48"/>
            <p:cNvSpPr/>
            <p:nvPr/>
          </p:nvSpPr>
          <p:spPr>
            <a:xfrm>
              <a:off x="10505475" y="3830650"/>
              <a:ext cx="104800" cy="128025"/>
            </a:xfrm>
            <a:custGeom>
              <a:avLst/>
              <a:gdLst/>
              <a:ahLst/>
              <a:cxnLst/>
              <a:rect l="l" t="t" r="r" b="b"/>
              <a:pathLst>
                <a:path w="4192" h="5121" extrusionOk="0">
                  <a:moveTo>
                    <a:pt x="1917" y="1"/>
                  </a:moveTo>
                  <a:lnTo>
                    <a:pt x="0" y="1084"/>
                  </a:lnTo>
                  <a:lnTo>
                    <a:pt x="2274" y="5121"/>
                  </a:lnTo>
                  <a:lnTo>
                    <a:pt x="4191" y="4037"/>
                  </a:lnTo>
                  <a:lnTo>
                    <a:pt x="1917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4" name="Google Shape;964;p48"/>
            <p:cNvSpPr/>
            <p:nvPr/>
          </p:nvSpPr>
          <p:spPr>
            <a:xfrm>
              <a:off x="10506650" y="3830950"/>
              <a:ext cx="90825" cy="103925"/>
            </a:xfrm>
            <a:custGeom>
              <a:avLst/>
              <a:gdLst/>
              <a:ahLst/>
              <a:cxnLst/>
              <a:rect l="l" t="t" r="r" b="b"/>
              <a:pathLst>
                <a:path w="3633" h="4157" extrusionOk="0">
                  <a:moveTo>
                    <a:pt x="1918" y="1"/>
                  </a:moveTo>
                  <a:lnTo>
                    <a:pt x="1" y="1072"/>
                  </a:lnTo>
                  <a:lnTo>
                    <a:pt x="1715" y="4156"/>
                  </a:lnTo>
                  <a:cubicBezTo>
                    <a:pt x="1763" y="4108"/>
                    <a:pt x="1822" y="4085"/>
                    <a:pt x="1882" y="4049"/>
                  </a:cubicBezTo>
                  <a:cubicBezTo>
                    <a:pt x="2465" y="3716"/>
                    <a:pt x="3037" y="3346"/>
                    <a:pt x="3632" y="3049"/>
                  </a:cubicBezTo>
                  <a:lnTo>
                    <a:pt x="191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5" name="Google Shape;965;p48"/>
            <p:cNvSpPr/>
            <p:nvPr/>
          </p:nvSpPr>
          <p:spPr>
            <a:xfrm>
              <a:off x="10422425" y="3878575"/>
              <a:ext cx="104500" cy="128025"/>
            </a:xfrm>
            <a:custGeom>
              <a:avLst/>
              <a:gdLst/>
              <a:ahLst/>
              <a:cxnLst/>
              <a:rect l="l" t="t" r="r" b="b"/>
              <a:pathLst>
                <a:path w="4180" h="5121" extrusionOk="0">
                  <a:moveTo>
                    <a:pt x="1917" y="1"/>
                  </a:moveTo>
                  <a:lnTo>
                    <a:pt x="0" y="1084"/>
                  </a:lnTo>
                  <a:lnTo>
                    <a:pt x="2263" y="5120"/>
                  </a:lnTo>
                  <a:lnTo>
                    <a:pt x="4179" y="4037"/>
                  </a:lnTo>
                  <a:lnTo>
                    <a:pt x="1917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6" name="Google Shape;966;p48"/>
            <p:cNvSpPr/>
            <p:nvPr/>
          </p:nvSpPr>
          <p:spPr>
            <a:xfrm>
              <a:off x="10422425" y="3878575"/>
              <a:ext cx="87525" cy="97675"/>
            </a:xfrm>
            <a:custGeom>
              <a:avLst/>
              <a:gdLst/>
              <a:ahLst/>
              <a:cxnLst/>
              <a:rect l="l" t="t" r="r" b="b"/>
              <a:pathLst>
                <a:path w="3501" h="3907" extrusionOk="0">
                  <a:moveTo>
                    <a:pt x="1917" y="1"/>
                  </a:moveTo>
                  <a:lnTo>
                    <a:pt x="0" y="1072"/>
                  </a:lnTo>
                  <a:lnTo>
                    <a:pt x="1596" y="3906"/>
                  </a:lnTo>
                  <a:cubicBezTo>
                    <a:pt x="2215" y="3513"/>
                    <a:pt x="2846" y="3132"/>
                    <a:pt x="3501" y="2799"/>
                  </a:cubicBezTo>
                  <a:lnTo>
                    <a:pt x="191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7" name="Google Shape;967;p48"/>
            <p:cNvSpPr/>
            <p:nvPr/>
          </p:nvSpPr>
          <p:spPr>
            <a:xfrm>
              <a:off x="10375100" y="3775000"/>
              <a:ext cx="228025" cy="197075"/>
            </a:xfrm>
            <a:custGeom>
              <a:avLst/>
              <a:gdLst/>
              <a:ahLst/>
              <a:cxnLst/>
              <a:rect l="l" t="t" r="r" b="b"/>
              <a:pathLst>
                <a:path w="9121" h="7883" extrusionOk="0">
                  <a:moveTo>
                    <a:pt x="6846" y="0"/>
                  </a:moveTo>
                  <a:lnTo>
                    <a:pt x="0" y="3846"/>
                  </a:lnTo>
                  <a:lnTo>
                    <a:pt x="2274" y="7882"/>
                  </a:lnTo>
                  <a:lnTo>
                    <a:pt x="9120" y="4037"/>
                  </a:lnTo>
                  <a:lnTo>
                    <a:pt x="6846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8" name="Google Shape;968;p48"/>
            <p:cNvSpPr/>
            <p:nvPr/>
          </p:nvSpPr>
          <p:spPr>
            <a:xfrm>
              <a:off x="10375700" y="3775000"/>
              <a:ext cx="180400" cy="113725"/>
            </a:xfrm>
            <a:custGeom>
              <a:avLst/>
              <a:gdLst/>
              <a:ahLst/>
              <a:cxnLst/>
              <a:rect l="l" t="t" r="r" b="b"/>
              <a:pathLst>
                <a:path w="7216" h="4549" extrusionOk="0">
                  <a:moveTo>
                    <a:pt x="6846" y="0"/>
                  </a:moveTo>
                  <a:lnTo>
                    <a:pt x="0" y="3846"/>
                  </a:lnTo>
                  <a:lnTo>
                    <a:pt x="381" y="4549"/>
                  </a:lnTo>
                  <a:cubicBezTo>
                    <a:pt x="2655" y="3239"/>
                    <a:pt x="4965" y="1989"/>
                    <a:pt x="7215" y="655"/>
                  </a:cubicBezTo>
                  <a:lnTo>
                    <a:pt x="684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9" name="Google Shape;969;p48"/>
            <p:cNvSpPr/>
            <p:nvPr/>
          </p:nvSpPr>
          <p:spPr>
            <a:xfrm>
              <a:off x="10392950" y="3805050"/>
              <a:ext cx="176250" cy="108375"/>
            </a:xfrm>
            <a:custGeom>
              <a:avLst/>
              <a:gdLst/>
              <a:ahLst/>
              <a:cxnLst/>
              <a:rect l="l" t="t" r="r" b="b"/>
              <a:pathLst>
                <a:path w="7050" h="4335" extrusionOk="0">
                  <a:moveTo>
                    <a:pt x="6823" y="1"/>
                  </a:moveTo>
                  <a:cubicBezTo>
                    <a:pt x="4573" y="1334"/>
                    <a:pt x="2263" y="2585"/>
                    <a:pt x="1" y="3882"/>
                  </a:cubicBezTo>
                  <a:lnTo>
                    <a:pt x="251" y="4335"/>
                  </a:lnTo>
                  <a:cubicBezTo>
                    <a:pt x="2537" y="3037"/>
                    <a:pt x="4799" y="1727"/>
                    <a:pt x="7049" y="382"/>
                  </a:cubicBezTo>
                  <a:lnTo>
                    <a:pt x="6823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0" name="Google Shape;970;p48"/>
            <p:cNvSpPr/>
            <p:nvPr/>
          </p:nvSpPr>
          <p:spPr>
            <a:xfrm>
              <a:off x="10426600" y="3862200"/>
              <a:ext cx="177125" cy="109875"/>
            </a:xfrm>
            <a:custGeom>
              <a:avLst/>
              <a:gdLst/>
              <a:ahLst/>
              <a:cxnLst/>
              <a:rect l="l" t="t" r="r" b="b"/>
              <a:pathLst>
                <a:path w="7085" h="4395" extrusionOk="0">
                  <a:moveTo>
                    <a:pt x="6787" y="1"/>
                  </a:moveTo>
                  <a:cubicBezTo>
                    <a:pt x="4465" y="1239"/>
                    <a:pt x="2227" y="2608"/>
                    <a:pt x="0" y="3978"/>
                  </a:cubicBezTo>
                  <a:lnTo>
                    <a:pt x="238" y="4394"/>
                  </a:lnTo>
                  <a:lnTo>
                    <a:pt x="7084" y="537"/>
                  </a:lnTo>
                  <a:lnTo>
                    <a:pt x="6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1" name="Google Shape;971;p48"/>
            <p:cNvSpPr/>
            <p:nvPr/>
          </p:nvSpPr>
          <p:spPr>
            <a:xfrm>
              <a:off x="10168225" y="3623025"/>
              <a:ext cx="451875" cy="760325"/>
            </a:xfrm>
            <a:custGeom>
              <a:avLst/>
              <a:gdLst/>
              <a:ahLst/>
              <a:cxnLst/>
              <a:rect l="l" t="t" r="r" b="b"/>
              <a:pathLst>
                <a:path w="18075" h="30413" extrusionOk="0">
                  <a:moveTo>
                    <a:pt x="6883" y="0"/>
                  </a:moveTo>
                  <a:cubicBezTo>
                    <a:pt x="6361" y="0"/>
                    <a:pt x="5840" y="203"/>
                    <a:pt x="5453" y="603"/>
                  </a:cubicBezTo>
                  <a:cubicBezTo>
                    <a:pt x="3191" y="2900"/>
                    <a:pt x="1584" y="5865"/>
                    <a:pt x="870" y="9020"/>
                  </a:cubicBezTo>
                  <a:cubicBezTo>
                    <a:pt x="0" y="12806"/>
                    <a:pt x="393" y="16855"/>
                    <a:pt x="1870" y="20438"/>
                  </a:cubicBezTo>
                  <a:cubicBezTo>
                    <a:pt x="3156" y="23594"/>
                    <a:pt x="5323" y="26415"/>
                    <a:pt x="8192" y="28261"/>
                  </a:cubicBezTo>
                  <a:cubicBezTo>
                    <a:pt x="10331" y="29628"/>
                    <a:pt x="12867" y="30412"/>
                    <a:pt x="15396" y="30412"/>
                  </a:cubicBezTo>
                  <a:cubicBezTo>
                    <a:pt x="16259" y="30412"/>
                    <a:pt x="17122" y="30321"/>
                    <a:pt x="17967" y="30130"/>
                  </a:cubicBezTo>
                  <a:lnTo>
                    <a:pt x="18074" y="25082"/>
                  </a:lnTo>
                  <a:lnTo>
                    <a:pt x="18074" y="25082"/>
                  </a:lnTo>
                  <a:cubicBezTo>
                    <a:pt x="18031" y="25082"/>
                    <a:pt x="17987" y="25083"/>
                    <a:pt x="17944" y="25083"/>
                  </a:cubicBezTo>
                  <a:cubicBezTo>
                    <a:pt x="12644" y="25083"/>
                    <a:pt x="7522" y="21481"/>
                    <a:pt x="5739" y="16474"/>
                  </a:cubicBezTo>
                  <a:cubicBezTo>
                    <a:pt x="4168" y="12068"/>
                    <a:pt x="5299" y="6841"/>
                    <a:pt x="8418" y="3377"/>
                  </a:cubicBezTo>
                  <a:cubicBezTo>
                    <a:pt x="9144" y="2555"/>
                    <a:pt x="9097" y="1305"/>
                    <a:pt x="8275" y="567"/>
                  </a:cubicBezTo>
                  <a:cubicBezTo>
                    <a:pt x="8251" y="555"/>
                    <a:pt x="8240" y="519"/>
                    <a:pt x="8204" y="507"/>
                  </a:cubicBezTo>
                  <a:cubicBezTo>
                    <a:pt x="7830" y="167"/>
                    <a:pt x="7356" y="0"/>
                    <a:pt x="688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2" name="Google Shape;972;p48"/>
            <p:cNvSpPr/>
            <p:nvPr/>
          </p:nvSpPr>
          <p:spPr>
            <a:xfrm>
              <a:off x="10242050" y="3674400"/>
              <a:ext cx="378325" cy="635500"/>
            </a:xfrm>
            <a:custGeom>
              <a:avLst/>
              <a:gdLst/>
              <a:ahLst/>
              <a:cxnLst/>
              <a:rect l="l" t="t" r="r" b="b"/>
              <a:pathLst>
                <a:path w="15133" h="25420" extrusionOk="0">
                  <a:moveTo>
                    <a:pt x="5977" y="0"/>
                  </a:moveTo>
                  <a:cubicBezTo>
                    <a:pt x="1619" y="4382"/>
                    <a:pt x="0" y="11382"/>
                    <a:pt x="2643" y="17145"/>
                  </a:cubicBezTo>
                  <a:cubicBezTo>
                    <a:pt x="4072" y="20157"/>
                    <a:pt x="7227" y="22205"/>
                    <a:pt x="10228" y="23789"/>
                  </a:cubicBezTo>
                  <a:cubicBezTo>
                    <a:pt x="11775" y="24586"/>
                    <a:pt x="13407" y="25134"/>
                    <a:pt x="15073" y="25420"/>
                  </a:cubicBezTo>
                  <a:lnTo>
                    <a:pt x="15133" y="23027"/>
                  </a:lnTo>
                  <a:lnTo>
                    <a:pt x="15133" y="23027"/>
                  </a:lnTo>
                  <a:cubicBezTo>
                    <a:pt x="15090" y="23027"/>
                    <a:pt x="15046" y="23028"/>
                    <a:pt x="15003" y="23028"/>
                  </a:cubicBezTo>
                  <a:cubicBezTo>
                    <a:pt x="9691" y="23028"/>
                    <a:pt x="4570" y="19414"/>
                    <a:pt x="2786" y="14407"/>
                  </a:cubicBezTo>
                  <a:cubicBezTo>
                    <a:pt x="1203" y="10001"/>
                    <a:pt x="2346" y="4775"/>
                    <a:pt x="5465" y="1310"/>
                  </a:cubicBezTo>
                  <a:cubicBezTo>
                    <a:pt x="5799" y="941"/>
                    <a:pt x="5965" y="464"/>
                    <a:pt x="597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3" name="Google Shape;973;p48"/>
            <p:cNvSpPr/>
            <p:nvPr/>
          </p:nvSpPr>
          <p:spPr>
            <a:xfrm>
              <a:off x="10205725" y="4282500"/>
              <a:ext cx="608425" cy="316125"/>
            </a:xfrm>
            <a:custGeom>
              <a:avLst/>
              <a:gdLst/>
              <a:ahLst/>
              <a:cxnLst/>
              <a:rect l="l" t="t" r="r" b="b"/>
              <a:pathLst>
                <a:path w="24337" h="12645" extrusionOk="0">
                  <a:moveTo>
                    <a:pt x="15562" y="1"/>
                  </a:moveTo>
                  <a:lnTo>
                    <a:pt x="15562" y="1"/>
                  </a:lnTo>
                  <a:cubicBezTo>
                    <a:pt x="13657" y="262"/>
                    <a:pt x="12335" y="894"/>
                    <a:pt x="10407" y="1155"/>
                  </a:cubicBezTo>
                  <a:cubicBezTo>
                    <a:pt x="9907" y="3477"/>
                    <a:pt x="8418" y="5573"/>
                    <a:pt x="6382" y="6811"/>
                  </a:cubicBezTo>
                  <a:cubicBezTo>
                    <a:pt x="5073" y="7597"/>
                    <a:pt x="3549" y="8013"/>
                    <a:pt x="2037" y="8061"/>
                  </a:cubicBezTo>
                  <a:cubicBezTo>
                    <a:pt x="917" y="8097"/>
                    <a:pt x="13" y="9002"/>
                    <a:pt x="13" y="10133"/>
                  </a:cubicBezTo>
                  <a:lnTo>
                    <a:pt x="1" y="10133"/>
                  </a:lnTo>
                  <a:lnTo>
                    <a:pt x="1" y="12645"/>
                  </a:lnTo>
                  <a:lnTo>
                    <a:pt x="24337" y="12645"/>
                  </a:lnTo>
                  <a:lnTo>
                    <a:pt x="24337" y="11097"/>
                  </a:lnTo>
                  <a:cubicBezTo>
                    <a:pt x="24337" y="9668"/>
                    <a:pt x="23361" y="8406"/>
                    <a:pt x="21956" y="8073"/>
                  </a:cubicBezTo>
                  <a:cubicBezTo>
                    <a:pt x="20563" y="7763"/>
                    <a:pt x="19217" y="7204"/>
                    <a:pt x="18086" y="6311"/>
                  </a:cubicBezTo>
                  <a:cubicBezTo>
                    <a:pt x="16217" y="4834"/>
                    <a:pt x="15026" y="2334"/>
                    <a:pt x="1556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4" name="Google Shape;974;p48"/>
            <p:cNvSpPr/>
            <p:nvPr/>
          </p:nvSpPr>
          <p:spPr>
            <a:xfrm>
              <a:off x="10166425" y="4282500"/>
              <a:ext cx="608450" cy="316125"/>
            </a:xfrm>
            <a:custGeom>
              <a:avLst/>
              <a:gdLst/>
              <a:ahLst/>
              <a:cxnLst/>
              <a:rect l="l" t="t" r="r" b="b"/>
              <a:pathLst>
                <a:path w="24338" h="12645" extrusionOk="0">
                  <a:moveTo>
                    <a:pt x="15551" y="1"/>
                  </a:moveTo>
                  <a:lnTo>
                    <a:pt x="15551" y="1"/>
                  </a:lnTo>
                  <a:cubicBezTo>
                    <a:pt x="13646" y="262"/>
                    <a:pt x="12324" y="894"/>
                    <a:pt x="10407" y="1155"/>
                  </a:cubicBezTo>
                  <a:cubicBezTo>
                    <a:pt x="9895" y="3477"/>
                    <a:pt x="8407" y="5573"/>
                    <a:pt x="6371" y="6811"/>
                  </a:cubicBezTo>
                  <a:cubicBezTo>
                    <a:pt x="5061" y="7597"/>
                    <a:pt x="3549" y="8013"/>
                    <a:pt x="2025" y="8061"/>
                  </a:cubicBezTo>
                  <a:cubicBezTo>
                    <a:pt x="906" y="8097"/>
                    <a:pt x="1" y="9002"/>
                    <a:pt x="1" y="10133"/>
                  </a:cubicBezTo>
                  <a:lnTo>
                    <a:pt x="1" y="12645"/>
                  </a:lnTo>
                  <a:lnTo>
                    <a:pt x="24337" y="12645"/>
                  </a:lnTo>
                  <a:lnTo>
                    <a:pt x="24337" y="11097"/>
                  </a:lnTo>
                  <a:cubicBezTo>
                    <a:pt x="24337" y="9668"/>
                    <a:pt x="23349" y="8406"/>
                    <a:pt x="21956" y="8073"/>
                  </a:cubicBezTo>
                  <a:cubicBezTo>
                    <a:pt x="20551" y="7763"/>
                    <a:pt x="19218" y="7204"/>
                    <a:pt x="18087" y="6311"/>
                  </a:cubicBezTo>
                  <a:cubicBezTo>
                    <a:pt x="16205" y="4834"/>
                    <a:pt x="15015" y="2334"/>
                    <a:pt x="1555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5" name="Google Shape;975;p48"/>
            <p:cNvSpPr/>
            <p:nvPr/>
          </p:nvSpPr>
          <p:spPr>
            <a:xfrm>
              <a:off x="10355450" y="4281600"/>
              <a:ext cx="273575" cy="275075"/>
            </a:xfrm>
            <a:custGeom>
              <a:avLst/>
              <a:gdLst/>
              <a:ahLst/>
              <a:cxnLst/>
              <a:rect l="l" t="t" r="r" b="b"/>
              <a:pathLst>
                <a:path w="10943" h="11003" extrusionOk="0">
                  <a:moveTo>
                    <a:pt x="8013" y="1"/>
                  </a:moveTo>
                  <a:cubicBezTo>
                    <a:pt x="6085" y="275"/>
                    <a:pt x="4775" y="894"/>
                    <a:pt x="2858" y="1168"/>
                  </a:cubicBezTo>
                  <a:cubicBezTo>
                    <a:pt x="2453" y="3025"/>
                    <a:pt x="1429" y="4716"/>
                    <a:pt x="0" y="5966"/>
                  </a:cubicBezTo>
                  <a:cubicBezTo>
                    <a:pt x="727" y="7645"/>
                    <a:pt x="1477" y="9323"/>
                    <a:pt x="2215" y="11002"/>
                  </a:cubicBezTo>
                  <a:cubicBezTo>
                    <a:pt x="3072" y="10574"/>
                    <a:pt x="3941" y="10157"/>
                    <a:pt x="4834" y="9716"/>
                  </a:cubicBezTo>
                  <a:cubicBezTo>
                    <a:pt x="6858" y="8680"/>
                    <a:pt x="8906" y="7633"/>
                    <a:pt x="10942" y="6609"/>
                  </a:cubicBezTo>
                  <a:cubicBezTo>
                    <a:pt x="10811" y="6525"/>
                    <a:pt x="10668" y="6418"/>
                    <a:pt x="10537" y="6311"/>
                  </a:cubicBezTo>
                  <a:cubicBezTo>
                    <a:pt x="8668" y="4835"/>
                    <a:pt x="7478" y="2334"/>
                    <a:pt x="80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6" name="Google Shape;976;p48"/>
            <p:cNvSpPr/>
            <p:nvPr/>
          </p:nvSpPr>
          <p:spPr>
            <a:xfrm>
              <a:off x="10540300" y="4118500"/>
              <a:ext cx="224150" cy="136050"/>
            </a:xfrm>
            <a:custGeom>
              <a:avLst/>
              <a:gdLst/>
              <a:ahLst/>
              <a:cxnLst/>
              <a:rect l="l" t="t" r="r" b="b"/>
              <a:pathLst>
                <a:path w="8966" h="5442" extrusionOk="0">
                  <a:moveTo>
                    <a:pt x="8323" y="0"/>
                  </a:moveTo>
                  <a:lnTo>
                    <a:pt x="0" y="4156"/>
                  </a:lnTo>
                  <a:lnTo>
                    <a:pt x="643" y="5441"/>
                  </a:lnTo>
                  <a:lnTo>
                    <a:pt x="8966" y="1274"/>
                  </a:lnTo>
                  <a:lnTo>
                    <a:pt x="8323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7" name="Google Shape;977;p48"/>
            <p:cNvSpPr/>
            <p:nvPr/>
          </p:nvSpPr>
          <p:spPr>
            <a:xfrm>
              <a:off x="10548925" y="4132775"/>
              <a:ext cx="215525" cy="121475"/>
            </a:xfrm>
            <a:custGeom>
              <a:avLst/>
              <a:gdLst/>
              <a:ahLst/>
              <a:cxnLst/>
              <a:rect l="l" t="t" r="r" b="b"/>
              <a:pathLst>
                <a:path w="8621" h="4859" extrusionOk="0">
                  <a:moveTo>
                    <a:pt x="8275" y="1"/>
                  </a:moveTo>
                  <a:cubicBezTo>
                    <a:pt x="5573" y="1489"/>
                    <a:pt x="2787" y="2870"/>
                    <a:pt x="1" y="4263"/>
                  </a:cubicBezTo>
                  <a:lnTo>
                    <a:pt x="298" y="4858"/>
                  </a:lnTo>
                  <a:lnTo>
                    <a:pt x="8621" y="691"/>
                  </a:lnTo>
                  <a:lnTo>
                    <a:pt x="8275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8" name="Google Shape;978;p48"/>
            <p:cNvSpPr/>
            <p:nvPr/>
          </p:nvSpPr>
          <p:spPr>
            <a:xfrm>
              <a:off x="10354250" y="4161950"/>
              <a:ext cx="448300" cy="319400"/>
            </a:xfrm>
            <a:custGeom>
              <a:avLst/>
              <a:gdLst/>
              <a:ahLst/>
              <a:cxnLst/>
              <a:rect l="l" t="t" r="r" b="b"/>
              <a:pathLst>
                <a:path w="17932" h="12776" extrusionOk="0">
                  <a:moveTo>
                    <a:pt x="15396" y="1"/>
                  </a:moveTo>
                  <a:lnTo>
                    <a:pt x="1" y="7704"/>
                  </a:lnTo>
                  <a:lnTo>
                    <a:pt x="2537" y="12776"/>
                  </a:lnTo>
                  <a:lnTo>
                    <a:pt x="17932" y="5073"/>
                  </a:lnTo>
                  <a:lnTo>
                    <a:pt x="15396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9" name="Google Shape;979;p48"/>
            <p:cNvSpPr/>
            <p:nvPr/>
          </p:nvSpPr>
          <p:spPr>
            <a:xfrm>
              <a:off x="10372725" y="4177425"/>
              <a:ext cx="390525" cy="228925"/>
            </a:xfrm>
            <a:custGeom>
              <a:avLst/>
              <a:gdLst/>
              <a:ahLst/>
              <a:cxnLst/>
              <a:rect l="l" t="t" r="r" b="b"/>
              <a:pathLst>
                <a:path w="15621" h="9157" extrusionOk="0">
                  <a:moveTo>
                    <a:pt x="14954" y="1"/>
                  </a:moveTo>
                  <a:cubicBezTo>
                    <a:pt x="9918" y="2715"/>
                    <a:pt x="4941" y="5573"/>
                    <a:pt x="0" y="8514"/>
                  </a:cubicBezTo>
                  <a:lnTo>
                    <a:pt x="310" y="9157"/>
                  </a:lnTo>
                  <a:cubicBezTo>
                    <a:pt x="429" y="9097"/>
                    <a:pt x="548" y="9026"/>
                    <a:pt x="667" y="8966"/>
                  </a:cubicBezTo>
                  <a:cubicBezTo>
                    <a:pt x="5596" y="6299"/>
                    <a:pt x="10656" y="3906"/>
                    <a:pt x="15621" y="1346"/>
                  </a:cubicBezTo>
                  <a:lnTo>
                    <a:pt x="1495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0" name="Google Shape;980;p48"/>
            <p:cNvSpPr/>
            <p:nvPr/>
          </p:nvSpPr>
          <p:spPr>
            <a:xfrm>
              <a:off x="10309300" y="3635700"/>
              <a:ext cx="47650" cy="47650"/>
            </a:xfrm>
            <a:custGeom>
              <a:avLst/>
              <a:gdLst/>
              <a:ahLst/>
              <a:cxnLst/>
              <a:rect l="l" t="t" r="r" b="b"/>
              <a:pathLst>
                <a:path w="1906" h="1906" extrusionOk="0">
                  <a:moveTo>
                    <a:pt x="953" y="0"/>
                  </a:moveTo>
                  <a:cubicBezTo>
                    <a:pt x="430" y="0"/>
                    <a:pt x="1" y="417"/>
                    <a:pt x="1" y="953"/>
                  </a:cubicBezTo>
                  <a:cubicBezTo>
                    <a:pt x="1" y="1489"/>
                    <a:pt x="430" y="1905"/>
                    <a:pt x="953" y="1905"/>
                  </a:cubicBezTo>
                  <a:cubicBezTo>
                    <a:pt x="1489" y="1905"/>
                    <a:pt x="1906" y="1477"/>
                    <a:pt x="1906" y="953"/>
                  </a:cubicBezTo>
                  <a:cubicBezTo>
                    <a:pt x="1906" y="417"/>
                    <a:pt x="1477" y="0"/>
                    <a:pt x="95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1" name="Google Shape;981;p48"/>
            <p:cNvSpPr/>
            <p:nvPr/>
          </p:nvSpPr>
          <p:spPr>
            <a:xfrm>
              <a:off x="10471525" y="4481900"/>
              <a:ext cx="54500" cy="54225"/>
            </a:xfrm>
            <a:custGeom>
              <a:avLst/>
              <a:gdLst/>
              <a:ahLst/>
              <a:cxnLst/>
              <a:rect l="l" t="t" r="r" b="b"/>
              <a:pathLst>
                <a:path w="2180" h="2169" extrusionOk="0">
                  <a:moveTo>
                    <a:pt x="1125" y="1"/>
                  </a:moveTo>
                  <a:cubicBezTo>
                    <a:pt x="1112" y="1"/>
                    <a:pt x="1098" y="1"/>
                    <a:pt x="1084" y="2"/>
                  </a:cubicBezTo>
                  <a:cubicBezTo>
                    <a:pt x="489" y="2"/>
                    <a:pt x="1" y="478"/>
                    <a:pt x="1" y="1085"/>
                  </a:cubicBezTo>
                  <a:cubicBezTo>
                    <a:pt x="1" y="1681"/>
                    <a:pt x="477" y="2169"/>
                    <a:pt x="1084" y="2169"/>
                  </a:cubicBezTo>
                  <a:cubicBezTo>
                    <a:pt x="1680" y="2169"/>
                    <a:pt x="2180" y="1692"/>
                    <a:pt x="2180" y="1085"/>
                  </a:cubicBezTo>
                  <a:cubicBezTo>
                    <a:pt x="2180" y="492"/>
                    <a:pt x="1702" y="1"/>
                    <a:pt x="112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2" name="Google Shape;982;p48"/>
            <p:cNvSpPr/>
            <p:nvPr/>
          </p:nvSpPr>
          <p:spPr>
            <a:xfrm>
              <a:off x="10409025" y="4253325"/>
              <a:ext cx="31275" cy="31275"/>
            </a:xfrm>
            <a:custGeom>
              <a:avLst/>
              <a:gdLst/>
              <a:ahLst/>
              <a:cxnLst/>
              <a:rect l="l" t="t" r="r" b="b"/>
              <a:pathLst>
                <a:path w="1251" h="1251" extrusionOk="0">
                  <a:moveTo>
                    <a:pt x="652" y="0"/>
                  </a:moveTo>
                  <a:cubicBezTo>
                    <a:pt x="645" y="0"/>
                    <a:pt x="638" y="1"/>
                    <a:pt x="632" y="1"/>
                  </a:cubicBezTo>
                  <a:cubicBezTo>
                    <a:pt x="286" y="1"/>
                    <a:pt x="1" y="286"/>
                    <a:pt x="1" y="632"/>
                  </a:cubicBezTo>
                  <a:cubicBezTo>
                    <a:pt x="1" y="965"/>
                    <a:pt x="286" y="1251"/>
                    <a:pt x="632" y="1251"/>
                  </a:cubicBezTo>
                  <a:cubicBezTo>
                    <a:pt x="965" y="1251"/>
                    <a:pt x="1251" y="965"/>
                    <a:pt x="1251" y="632"/>
                  </a:cubicBezTo>
                  <a:cubicBezTo>
                    <a:pt x="1251" y="282"/>
                    <a:pt x="976" y="0"/>
                    <a:pt x="65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3" name="Google Shape;983;p48"/>
            <p:cNvSpPr/>
            <p:nvPr/>
          </p:nvSpPr>
          <p:spPr>
            <a:xfrm>
              <a:off x="9294300" y="3133850"/>
              <a:ext cx="531650" cy="716175"/>
            </a:xfrm>
            <a:custGeom>
              <a:avLst/>
              <a:gdLst/>
              <a:ahLst/>
              <a:cxnLst/>
              <a:rect l="l" t="t" r="r" b="b"/>
              <a:pathLst>
                <a:path w="21266" h="28647" extrusionOk="0">
                  <a:moveTo>
                    <a:pt x="7906" y="0"/>
                  </a:moveTo>
                  <a:cubicBezTo>
                    <a:pt x="7061" y="8513"/>
                    <a:pt x="4775" y="17038"/>
                    <a:pt x="1" y="24134"/>
                  </a:cubicBezTo>
                  <a:cubicBezTo>
                    <a:pt x="4870" y="25420"/>
                    <a:pt x="9692" y="26920"/>
                    <a:pt x="14419" y="28647"/>
                  </a:cubicBezTo>
                  <a:cubicBezTo>
                    <a:pt x="14824" y="26373"/>
                    <a:pt x="15241" y="24075"/>
                    <a:pt x="16265" y="22015"/>
                  </a:cubicBezTo>
                  <a:cubicBezTo>
                    <a:pt x="17300" y="19955"/>
                    <a:pt x="19039" y="18122"/>
                    <a:pt x="21265" y="17562"/>
                  </a:cubicBezTo>
                  <a:lnTo>
                    <a:pt x="18658" y="11657"/>
                  </a:lnTo>
                  <a:cubicBezTo>
                    <a:pt x="17217" y="9406"/>
                    <a:pt x="15003" y="7799"/>
                    <a:pt x="12919" y="6120"/>
                  </a:cubicBezTo>
                  <a:cubicBezTo>
                    <a:pt x="10847" y="4430"/>
                    <a:pt x="8799" y="2513"/>
                    <a:pt x="7906" y="0"/>
                  </a:cubicBezTo>
                  <a:close/>
                </a:path>
              </a:pathLst>
            </a:custGeom>
            <a:solidFill>
              <a:srgbClr val="F472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4" name="Google Shape;984;p48"/>
            <p:cNvSpPr/>
            <p:nvPr/>
          </p:nvSpPr>
          <p:spPr>
            <a:xfrm>
              <a:off x="9534225" y="3256775"/>
              <a:ext cx="291725" cy="457825"/>
            </a:xfrm>
            <a:custGeom>
              <a:avLst/>
              <a:gdLst/>
              <a:ahLst/>
              <a:cxnLst/>
              <a:rect l="l" t="t" r="r" b="b"/>
              <a:pathLst>
                <a:path w="11669" h="18313" extrusionOk="0">
                  <a:moveTo>
                    <a:pt x="1905" y="1"/>
                  </a:moveTo>
                  <a:cubicBezTo>
                    <a:pt x="441" y="4251"/>
                    <a:pt x="0" y="9073"/>
                    <a:pt x="1834" y="12895"/>
                  </a:cubicBezTo>
                  <a:cubicBezTo>
                    <a:pt x="2858" y="14967"/>
                    <a:pt x="4346" y="16800"/>
                    <a:pt x="6156" y="18312"/>
                  </a:cubicBezTo>
                  <a:cubicBezTo>
                    <a:pt x="6299" y="17908"/>
                    <a:pt x="6477" y="17515"/>
                    <a:pt x="6668" y="17110"/>
                  </a:cubicBezTo>
                  <a:cubicBezTo>
                    <a:pt x="7703" y="15038"/>
                    <a:pt x="9442" y="13217"/>
                    <a:pt x="11668" y="12657"/>
                  </a:cubicBezTo>
                  <a:lnTo>
                    <a:pt x="9085" y="6763"/>
                  </a:lnTo>
                  <a:cubicBezTo>
                    <a:pt x="7620" y="4513"/>
                    <a:pt x="5406" y="2906"/>
                    <a:pt x="3334" y="1227"/>
                  </a:cubicBezTo>
                  <a:cubicBezTo>
                    <a:pt x="2846" y="834"/>
                    <a:pt x="2369" y="417"/>
                    <a:pt x="1905" y="1"/>
                  </a:cubicBezTo>
                  <a:close/>
                </a:path>
              </a:pathLst>
            </a:custGeom>
            <a:solidFill>
              <a:srgbClr val="EC55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5" name="Google Shape;985;p48"/>
            <p:cNvSpPr/>
            <p:nvPr/>
          </p:nvSpPr>
          <p:spPr>
            <a:xfrm>
              <a:off x="9521425" y="2760900"/>
              <a:ext cx="793575" cy="1012900"/>
            </a:xfrm>
            <a:custGeom>
              <a:avLst/>
              <a:gdLst/>
              <a:ahLst/>
              <a:cxnLst/>
              <a:rect l="l" t="t" r="r" b="b"/>
              <a:pathLst>
                <a:path w="31743" h="40516" extrusionOk="0">
                  <a:moveTo>
                    <a:pt x="13997" y="1"/>
                  </a:moveTo>
                  <a:cubicBezTo>
                    <a:pt x="12435" y="1"/>
                    <a:pt x="10880" y="182"/>
                    <a:pt x="9370" y="595"/>
                  </a:cubicBezTo>
                  <a:cubicBezTo>
                    <a:pt x="6108" y="1488"/>
                    <a:pt x="3096" y="3572"/>
                    <a:pt x="1524" y="6572"/>
                  </a:cubicBezTo>
                  <a:cubicBezTo>
                    <a:pt x="167" y="9144"/>
                    <a:pt x="0" y="12204"/>
                    <a:pt x="619" y="15049"/>
                  </a:cubicBezTo>
                  <a:cubicBezTo>
                    <a:pt x="1012" y="16812"/>
                    <a:pt x="1703" y="18490"/>
                    <a:pt x="2572" y="20062"/>
                  </a:cubicBezTo>
                  <a:cubicBezTo>
                    <a:pt x="2465" y="21110"/>
                    <a:pt x="2274" y="22122"/>
                    <a:pt x="2227" y="23158"/>
                  </a:cubicBezTo>
                  <a:cubicBezTo>
                    <a:pt x="2084" y="26658"/>
                    <a:pt x="3751" y="30039"/>
                    <a:pt x="6049" y="32659"/>
                  </a:cubicBezTo>
                  <a:cubicBezTo>
                    <a:pt x="8370" y="35278"/>
                    <a:pt x="10370" y="37636"/>
                    <a:pt x="13276" y="39588"/>
                  </a:cubicBezTo>
                  <a:cubicBezTo>
                    <a:pt x="13907" y="40029"/>
                    <a:pt x="14597" y="40219"/>
                    <a:pt x="15323" y="40445"/>
                  </a:cubicBezTo>
                  <a:cubicBezTo>
                    <a:pt x="15486" y="40493"/>
                    <a:pt x="15669" y="40515"/>
                    <a:pt x="15862" y="40515"/>
                  </a:cubicBezTo>
                  <a:cubicBezTo>
                    <a:pt x="16531" y="40515"/>
                    <a:pt x="17322" y="40254"/>
                    <a:pt x="17812" y="39922"/>
                  </a:cubicBezTo>
                  <a:cubicBezTo>
                    <a:pt x="19074" y="39064"/>
                    <a:pt x="18169" y="36874"/>
                    <a:pt x="21253" y="36683"/>
                  </a:cubicBezTo>
                  <a:cubicBezTo>
                    <a:pt x="21265" y="36481"/>
                    <a:pt x="21265" y="36290"/>
                    <a:pt x="21253" y="36076"/>
                  </a:cubicBezTo>
                  <a:cubicBezTo>
                    <a:pt x="21217" y="35707"/>
                    <a:pt x="21265" y="35350"/>
                    <a:pt x="20931" y="35171"/>
                  </a:cubicBezTo>
                  <a:lnTo>
                    <a:pt x="20931" y="35171"/>
                  </a:lnTo>
                  <a:cubicBezTo>
                    <a:pt x="21030" y="35176"/>
                    <a:pt x="21129" y="35178"/>
                    <a:pt x="21228" y="35178"/>
                  </a:cubicBezTo>
                  <a:cubicBezTo>
                    <a:pt x="21644" y="35178"/>
                    <a:pt x="22061" y="35136"/>
                    <a:pt x="22455" y="35040"/>
                  </a:cubicBezTo>
                  <a:cubicBezTo>
                    <a:pt x="22705" y="34183"/>
                    <a:pt x="22741" y="33111"/>
                    <a:pt x="23432" y="32659"/>
                  </a:cubicBezTo>
                  <a:cubicBezTo>
                    <a:pt x="23599" y="32551"/>
                    <a:pt x="23762" y="32512"/>
                    <a:pt x="23929" y="32512"/>
                  </a:cubicBezTo>
                  <a:cubicBezTo>
                    <a:pt x="24340" y="32512"/>
                    <a:pt x="24772" y="32747"/>
                    <a:pt x="25350" y="32747"/>
                  </a:cubicBezTo>
                  <a:cubicBezTo>
                    <a:pt x="25699" y="32747"/>
                    <a:pt x="26103" y="32661"/>
                    <a:pt x="26587" y="32385"/>
                  </a:cubicBezTo>
                  <a:cubicBezTo>
                    <a:pt x="27599" y="31813"/>
                    <a:pt x="27004" y="30480"/>
                    <a:pt x="26908" y="29670"/>
                  </a:cubicBezTo>
                  <a:cubicBezTo>
                    <a:pt x="26646" y="27849"/>
                    <a:pt x="26170" y="25956"/>
                    <a:pt x="26801" y="24229"/>
                  </a:cubicBezTo>
                  <a:cubicBezTo>
                    <a:pt x="27456" y="22443"/>
                    <a:pt x="29147" y="21253"/>
                    <a:pt x="30016" y="19562"/>
                  </a:cubicBezTo>
                  <a:cubicBezTo>
                    <a:pt x="30742" y="18145"/>
                    <a:pt x="30814" y="16490"/>
                    <a:pt x="30861" y="14907"/>
                  </a:cubicBezTo>
                  <a:cubicBezTo>
                    <a:pt x="30861" y="14668"/>
                    <a:pt x="30873" y="14406"/>
                    <a:pt x="30873" y="14168"/>
                  </a:cubicBezTo>
                  <a:cubicBezTo>
                    <a:pt x="31742" y="11192"/>
                    <a:pt x="30659" y="7775"/>
                    <a:pt x="28539" y="5441"/>
                  </a:cubicBezTo>
                  <a:cubicBezTo>
                    <a:pt x="26194" y="2857"/>
                    <a:pt x="22813" y="1429"/>
                    <a:pt x="19407" y="655"/>
                  </a:cubicBezTo>
                  <a:cubicBezTo>
                    <a:pt x="17635" y="245"/>
                    <a:pt x="15811" y="1"/>
                    <a:pt x="13997" y="1"/>
                  </a:cubicBezTo>
                  <a:close/>
                </a:path>
              </a:pathLst>
            </a:custGeom>
            <a:solidFill>
              <a:srgbClr val="F472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6" name="Google Shape;986;p48"/>
            <p:cNvSpPr/>
            <p:nvPr/>
          </p:nvSpPr>
          <p:spPr>
            <a:xfrm>
              <a:off x="10098275" y="3545675"/>
              <a:ext cx="63725" cy="25475"/>
            </a:xfrm>
            <a:custGeom>
              <a:avLst/>
              <a:gdLst/>
              <a:ahLst/>
              <a:cxnLst/>
              <a:rect l="l" t="t" r="r" b="b"/>
              <a:pathLst>
                <a:path w="2549" h="1019" extrusionOk="0">
                  <a:moveTo>
                    <a:pt x="367" y="0"/>
                  </a:moveTo>
                  <a:cubicBezTo>
                    <a:pt x="345" y="0"/>
                    <a:pt x="321" y="2"/>
                    <a:pt x="298" y="6"/>
                  </a:cubicBezTo>
                  <a:cubicBezTo>
                    <a:pt x="155" y="18"/>
                    <a:pt x="0" y="160"/>
                    <a:pt x="36" y="315"/>
                  </a:cubicBezTo>
                  <a:cubicBezTo>
                    <a:pt x="60" y="446"/>
                    <a:pt x="191" y="506"/>
                    <a:pt x="334" y="553"/>
                  </a:cubicBezTo>
                  <a:cubicBezTo>
                    <a:pt x="1153" y="842"/>
                    <a:pt x="1625" y="1018"/>
                    <a:pt x="2465" y="1018"/>
                  </a:cubicBezTo>
                  <a:cubicBezTo>
                    <a:pt x="2493" y="1018"/>
                    <a:pt x="2520" y="1018"/>
                    <a:pt x="2548" y="1018"/>
                  </a:cubicBezTo>
                  <a:cubicBezTo>
                    <a:pt x="1941" y="720"/>
                    <a:pt x="1346" y="422"/>
                    <a:pt x="739" y="125"/>
                  </a:cubicBezTo>
                  <a:cubicBezTo>
                    <a:pt x="617" y="54"/>
                    <a:pt x="496" y="0"/>
                    <a:pt x="367" y="0"/>
                  </a:cubicBezTo>
                  <a:close/>
                </a:path>
              </a:pathLst>
            </a:custGeom>
            <a:solidFill>
              <a:srgbClr val="EC55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7" name="Google Shape;987;p48"/>
            <p:cNvSpPr/>
            <p:nvPr/>
          </p:nvSpPr>
          <p:spPr>
            <a:xfrm>
              <a:off x="10000950" y="3602650"/>
              <a:ext cx="81875" cy="75100"/>
            </a:xfrm>
            <a:custGeom>
              <a:avLst/>
              <a:gdLst/>
              <a:ahLst/>
              <a:cxnLst/>
              <a:rect l="l" t="t" r="r" b="b"/>
              <a:pathLst>
                <a:path w="3275" h="3004" extrusionOk="0">
                  <a:moveTo>
                    <a:pt x="107" y="1"/>
                  </a:moveTo>
                  <a:lnTo>
                    <a:pt x="107" y="1"/>
                  </a:lnTo>
                  <a:cubicBezTo>
                    <a:pt x="0" y="644"/>
                    <a:pt x="179" y="1596"/>
                    <a:pt x="524" y="2144"/>
                  </a:cubicBezTo>
                  <a:cubicBezTo>
                    <a:pt x="842" y="2666"/>
                    <a:pt x="1289" y="3004"/>
                    <a:pt x="1917" y="3004"/>
                  </a:cubicBezTo>
                  <a:cubicBezTo>
                    <a:pt x="1948" y="3004"/>
                    <a:pt x="1980" y="3003"/>
                    <a:pt x="2012" y="3001"/>
                  </a:cubicBezTo>
                  <a:cubicBezTo>
                    <a:pt x="2096" y="2549"/>
                    <a:pt x="2072" y="2049"/>
                    <a:pt x="1965" y="1596"/>
                  </a:cubicBezTo>
                  <a:cubicBezTo>
                    <a:pt x="2322" y="1549"/>
                    <a:pt x="2965" y="1501"/>
                    <a:pt x="3274" y="1334"/>
                  </a:cubicBezTo>
                  <a:cubicBezTo>
                    <a:pt x="2798" y="1013"/>
                    <a:pt x="1977" y="822"/>
                    <a:pt x="1512" y="667"/>
                  </a:cubicBezTo>
                  <a:cubicBezTo>
                    <a:pt x="941" y="489"/>
                    <a:pt x="536" y="382"/>
                    <a:pt x="107" y="1"/>
                  </a:cubicBezTo>
                  <a:close/>
                </a:path>
              </a:pathLst>
            </a:custGeom>
            <a:solidFill>
              <a:srgbClr val="EC55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8" name="Google Shape;988;p48"/>
            <p:cNvSpPr/>
            <p:nvPr/>
          </p:nvSpPr>
          <p:spPr>
            <a:xfrm>
              <a:off x="9521425" y="2761125"/>
              <a:ext cx="793575" cy="707900"/>
            </a:xfrm>
            <a:custGeom>
              <a:avLst/>
              <a:gdLst/>
              <a:ahLst/>
              <a:cxnLst/>
              <a:rect l="l" t="t" r="r" b="b"/>
              <a:pathLst>
                <a:path w="31743" h="28316" extrusionOk="0">
                  <a:moveTo>
                    <a:pt x="13956" y="0"/>
                  </a:moveTo>
                  <a:cubicBezTo>
                    <a:pt x="12408" y="0"/>
                    <a:pt x="10867" y="177"/>
                    <a:pt x="9370" y="586"/>
                  </a:cubicBezTo>
                  <a:cubicBezTo>
                    <a:pt x="6108" y="1479"/>
                    <a:pt x="3096" y="3563"/>
                    <a:pt x="1524" y="6563"/>
                  </a:cubicBezTo>
                  <a:cubicBezTo>
                    <a:pt x="191" y="9135"/>
                    <a:pt x="0" y="12195"/>
                    <a:pt x="619" y="15028"/>
                  </a:cubicBezTo>
                  <a:cubicBezTo>
                    <a:pt x="1012" y="16779"/>
                    <a:pt x="1691" y="18469"/>
                    <a:pt x="2572" y="20041"/>
                  </a:cubicBezTo>
                  <a:cubicBezTo>
                    <a:pt x="2477" y="21065"/>
                    <a:pt x="2274" y="22101"/>
                    <a:pt x="2227" y="23137"/>
                  </a:cubicBezTo>
                  <a:cubicBezTo>
                    <a:pt x="2155" y="24923"/>
                    <a:pt x="2548" y="26685"/>
                    <a:pt x="3274" y="28316"/>
                  </a:cubicBezTo>
                  <a:cubicBezTo>
                    <a:pt x="5525" y="26982"/>
                    <a:pt x="8180" y="26149"/>
                    <a:pt x="10454" y="25887"/>
                  </a:cubicBezTo>
                  <a:cubicBezTo>
                    <a:pt x="17002" y="25042"/>
                    <a:pt x="23813" y="24684"/>
                    <a:pt x="29147" y="20851"/>
                  </a:cubicBezTo>
                  <a:cubicBezTo>
                    <a:pt x="29480" y="20434"/>
                    <a:pt x="29778" y="20017"/>
                    <a:pt x="30016" y="19553"/>
                  </a:cubicBezTo>
                  <a:cubicBezTo>
                    <a:pt x="30730" y="18136"/>
                    <a:pt x="30802" y="16481"/>
                    <a:pt x="30861" y="14898"/>
                  </a:cubicBezTo>
                  <a:cubicBezTo>
                    <a:pt x="30873" y="14659"/>
                    <a:pt x="30873" y="14397"/>
                    <a:pt x="30873" y="14159"/>
                  </a:cubicBezTo>
                  <a:cubicBezTo>
                    <a:pt x="31742" y="11183"/>
                    <a:pt x="30659" y="7766"/>
                    <a:pt x="28539" y="5432"/>
                  </a:cubicBezTo>
                  <a:cubicBezTo>
                    <a:pt x="26194" y="2837"/>
                    <a:pt x="22813" y="1408"/>
                    <a:pt x="19407" y="646"/>
                  </a:cubicBezTo>
                  <a:cubicBezTo>
                    <a:pt x="17622" y="246"/>
                    <a:pt x="15784" y="0"/>
                    <a:pt x="13956" y="0"/>
                  </a:cubicBezTo>
                  <a:close/>
                </a:path>
              </a:pathLst>
            </a:custGeom>
            <a:solidFill>
              <a:srgbClr val="EC55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9" name="Google Shape;989;p48"/>
            <p:cNvSpPr/>
            <p:nvPr/>
          </p:nvSpPr>
          <p:spPr>
            <a:xfrm>
              <a:off x="10077150" y="3273300"/>
              <a:ext cx="130975" cy="208850"/>
            </a:xfrm>
            <a:custGeom>
              <a:avLst/>
              <a:gdLst/>
              <a:ahLst/>
              <a:cxnLst/>
              <a:rect l="l" t="t" r="r" b="b"/>
              <a:pathLst>
                <a:path w="5239" h="8354" extrusionOk="0">
                  <a:moveTo>
                    <a:pt x="4219" y="1"/>
                  </a:moveTo>
                  <a:cubicBezTo>
                    <a:pt x="4105" y="1"/>
                    <a:pt x="3990" y="15"/>
                    <a:pt x="3882" y="42"/>
                  </a:cubicBezTo>
                  <a:cubicBezTo>
                    <a:pt x="3024" y="256"/>
                    <a:pt x="2441" y="1042"/>
                    <a:pt x="2000" y="1804"/>
                  </a:cubicBezTo>
                  <a:cubicBezTo>
                    <a:pt x="1131" y="3257"/>
                    <a:pt x="512" y="4864"/>
                    <a:pt x="131" y="6519"/>
                  </a:cubicBezTo>
                  <a:cubicBezTo>
                    <a:pt x="60" y="6864"/>
                    <a:pt x="0" y="7210"/>
                    <a:pt x="60" y="7543"/>
                  </a:cubicBezTo>
                  <a:cubicBezTo>
                    <a:pt x="119" y="7888"/>
                    <a:pt x="333" y="8222"/>
                    <a:pt x="655" y="8317"/>
                  </a:cubicBezTo>
                  <a:cubicBezTo>
                    <a:pt x="736" y="8342"/>
                    <a:pt x="817" y="8354"/>
                    <a:pt x="897" y="8354"/>
                  </a:cubicBezTo>
                  <a:cubicBezTo>
                    <a:pt x="1343" y="8354"/>
                    <a:pt x="1757" y="7992"/>
                    <a:pt x="2060" y="7638"/>
                  </a:cubicBezTo>
                  <a:cubicBezTo>
                    <a:pt x="3572" y="5864"/>
                    <a:pt x="4644" y="3697"/>
                    <a:pt x="5120" y="1399"/>
                  </a:cubicBezTo>
                  <a:cubicBezTo>
                    <a:pt x="5191" y="1054"/>
                    <a:pt x="5239" y="685"/>
                    <a:pt x="5060" y="399"/>
                  </a:cubicBezTo>
                  <a:cubicBezTo>
                    <a:pt x="4891" y="124"/>
                    <a:pt x="4557" y="1"/>
                    <a:pt x="421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0" name="Google Shape;990;p48"/>
            <p:cNvSpPr/>
            <p:nvPr/>
          </p:nvSpPr>
          <p:spPr>
            <a:xfrm>
              <a:off x="10135475" y="3273300"/>
              <a:ext cx="69975" cy="32325"/>
            </a:xfrm>
            <a:custGeom>
              <a:avLst/>
              <a:gdLst/>
              <a:ahLst/>
              <a:cxnLst/>
              <a:rect l="l" t="t" r="r" b="b"/>
              <a:pathLst>
                <a:path w="2799" h="1293" extrusionOk="0">
                  <a:moveTo>
                    <a:pt x="1910" y="1"/>
                  </a:moveTo>
                  <a:cubicBezTo>
                    <a:pt x="1796" y="1"/>
                    <a:pt x="1681" y="15"/>
                    <a:pt x="1572" y="42"/>
                  </a:cubicBezTo>
                  <a:cubicBezTo>
                    <a:pt x="894" y="209"/>
                    <a:pt x="394" y="721"/>
                    <a:pt x="1" y="1292"/>
                  </a:cubicBezTo>
                  <a:cubicBezTo>
                    <a:pt x="929" y="1030"/>
                    <a:pt x="1870" y="780"/>
                    <a:pt x="2799" y="542"/>
                  </a:cubicBezTo>
                  <a:cubicBezTo>
                    <a:pt x="2787" y="495"/>
                    <a:pt x="2775" y="447"/>
                    <a:pt x="2739" y="399"/>
                  </a:cubicBezTo>
                  <a:cubicBezTo>
                    <a:pt x="2579" y="124"/>
                    <a:pt x="2247" y="1"/>
                    <a:pt x="191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1" name="Google Shape;991;p48"/>
            <p:cNvSpPr/>
            <p:nvPr/>
          </p:nvSpPr>
          <p:spPr>
            <a:xfrm>
              <a:off x="10106300" y="3302625"/>
              <a:ext cx="99750" cy="56275"/>
            </a:xfrm>
            <a:custGeom>
              <a:avLst/>
              <a:gdLst/>
              <a:ahLst/>
              <a:cxnLst/>
              <a:rect l="l" t="t" r="r" b="b"/>
              <a:pathLst>
                <a:path w="3990" h="2251" extrusionOk="0">
                  <a:moveTo>
                    <a:pt x="3990" y="0"/>
                  </a:moveTo>
                  <a:cubicBezTo>
                    <a:pt x="2870" y="286"/>
                    <a:pt x="1751" y="584"/>
                    <a:pt x="656" y="929"/>
                  </a:cubicBezTo>
                  <a:cubicBezTo>
                    <a:pt x="418" y="1358"/>
                    <a:pt x="191" y="1786"/>
                    <a:pt x="1" y="2251"/>
                  </a:cubicBezTo>
                  <a:cubicBezTo>
                    <a:pt x="1215" y="1786"/>
                    <a:pt x="2418" y="1358"/>
                    <a:pt x="3656" y="1036"/>
                  </a:cubicBezTo>
                  <a:cubicBezTo>
                    <a:pt x="3692" y="1012"/>
                    <a:pt x="3728" y="1012"/>
                    <a:pt x="3763" y="1000"/>
                  </a:cubicBezTo>
                  <a:cubicBezTo>
                    <a:pt x="3835" y="750"/>
                    <a:pt x="3894" y="477"/>
                    <a:pt x="3942" y="226"/>
                  </a:cubicBezTo>
                  <a:lnTo>
                    <a:pt x="399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2" name="Google Shape;992;p48"/>
            <p:cNvSpPr/>
            <p:nvPr/>
          </p:nvSpPr>
          <p:spPr>
            <a:xfrm>
              <a:off x="10084875" y="3362750"/>
              <a:ext cx="104200" cy="57175"/>
            </a:xfrm>
            <a:custGeom>
              <a:avLst/>
              <a:gdLst/>
              <a:ahLst/>
              <a:cxnLst/>
              <a:rect l="l" t="t" r="r" b="b"/>
              <a:pathLst>
                <a:path w="4168" h="2287" extrusionOk="0">
                  <a:moveTo>
                    <a:pt x="4168" y="0"/>
                  </a:moveTo>
                  <a:lnTo>
                    <a:pt x="4168" y="0"/>
                  </a:lnTo>
                  <a:cubicBezTo>
                    <a:pt x="3453" y="334"/>
                    <a:pt x="2739" y="679"/>
                    <a:pt x="2049" y="1012"/>
                  </a:cubicBezTo>
                  <a:cubicBezTo>
                    <a:pt x="1394" y="1310"/>
                    <a:pt x="751" y="1620"/>
                    <a:pt x="108" y="1929"/>
                  </a:cubicBezTo>
                  <a:cubicBezTo>
                    <a:pt x="84" y="2048"/>
                    <a:pt x="36" y="2167"/>
                    <a:pt x="1" y="2286"/>
                  </a:cubicBezTo>
                  <a:cubicBezTo>
                    <a:pt x="525" y="2096"/>
                    <a:pt x="1060" y="1905"/>
                    <a:pt x="1584" y="1727"/>
                  </a:cubicBezTo>
                  <a:cubicBezTo>
                    <a:pt x="2346" y="1346"/>
                    <a:pt x="3084" y="989"/>
                    <a:pt x="3858" y="727"/>
                  </a:cubicBezTo>
                  <a:cubicBezTo>
                    <a:pt x="3965" y="488"/>
                    <a:pt x="4073" y="250"/>
                    <a:pt x="416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3" name="Google Shape;993;p48"/>
            <p:cNvSpPr/>
            <p:nvPr/>
          </p:nvSpPr>
          <p:spPr>
            <a:xfrm>
              <a:off x="9804775" y="3211250"/>
              <a:ext cx="408725" cy="274450"/>
            </a:xfrm>
            <a:custGeom>
              <a:avLst/>
              <a:gdLst/>
              <a:ahLst/>
              <a:cxnLst/>
              <a:rect l="l" t="t" r="r" b="b"/>
              <a:pathLst>
                <a:path w="16349" h="10978" extrusionOk="0">
                  <a:moveTo>
                    <a:pt x="15229" y="2810"/>
                  </a:moveTo>
                  <a:cubicBezTo>
                    <a:pt x="15527" y="2810"/>
                    <a:pt x="15765" y="2917"/>
                    <a:pt x="15884" y="3108"/>
                  </a:cubicBezTo>
                  <a:cubicBezTo>
                    <a:pt x="16015" y="3346"/>
                    <a:pt x="15967" y="3643"/>
                    <a:pt x="15908" y="3953"/>
                  </a:cubicBezTo>
                  <a:cubicBezTo>
                    <a:pt x="15467" y="6096"/>
                    <a:pt x="14479" y="8108"/>
                    <a:pt x="13050" y="9763"/>
                  </a:cubicBezTo>
                  <a:cubicBezTo>
                    <a:pt x="12694" y="10169"/>
                    <a:pt x="12370" y="10385"/>
                    <a:pt x="12073" y="10385"/>
                  </a:cubicBezTo>
                  <a:cubicBezTo>
                    <a:pt x="12013" y="10385"/>
                    <a:pt x="11954" y="10377"/>
                    <a:pt x="11895" y="10358"/>
                  </a:cubicBezTo>
                  <a:cubicBezTo>
                    <a:pt x="11669" y="10287"/>
                    <a:pt x="11479" y="10049"/>
                    <a:pt x="11431" y="9727"/>
                  </a:cubicBezTo>
                  <a:cubicBezTo>
                    <a:pt x="11371" y="9430"/>
                    <a:pt x="11431" y="9120"/>
                    <a:pt x="11502" y="8823"/>
                  </a:cubicBezTo>
                  <a:cubicBezTo>
                    <a:pt x="11848" y="7275"/>
                    <a:pt x="12443" y="5786"/>
                    <a:pt x="13253" y="4417"/>
                  </a:cubicBezTo>
                  <a:cubicBezTo>
                    <a:pt x="13622" y="3774"/>
                    <a:pt x="14157" y="3036"/>
                    <a:pt x="14943" y="2834"/>
                  </a:cubicBezTo>
                  <a:cubicBezTo>
                    <a:pt x="15038" y="2810"/>
                    <a:pt x="15134" y="2810"/>
                    <a:pt x="15229" y="2810"/>
                  </a:cubicBezTo>
                  <a:close/>
                  <a:moveTo>
                    <a:pt x="584" y="0"/>
                  </a:moveTo>
                  <a:cubicBezTo>
                    <a:pt x="394" y="191"/>
                    <a:pt x="191" y="393"/>
                    <a:pt x="1" y="595"/>
                  </a:cubicBezTo>
                  <a:cubicBezTo>
                    <a:pt x="3859" y="2572"/>
                    <a:pt x="7716" y="4536"/>
                    <a:pt x="11562" y="6513"/>
                  </a:cubicBezTo>
                  <a:cubicBezTo>
                    <a:pt x="11264" y="7299"/>
                    <a:pt x="11014" y="8108"/>
                    <a:pt x="10836" y="8930"/>
                  </a:cubicBezTo>
                  <a:cubicBezTo>
                    <a:pt x="10764" y="9287"/>
                    <a:pt x="10693" y="9656"/>
                    <a:pt x="10764" y="10025"/>
                  </a:cubicBezTo>
                  <a:cubicBezTo>
                    <a:pt x="10836" y="10454"/>
                    <a:pt x="11121" y="10811"/>
                    <a:pt x="11479" y="10930"/>
                  </a:cubicBezTo>
                  <a:cubicBezTo>
                    <a:pt x="11562" y="10966"/>
                    <a:pt x="11669" y="10978"/>
                    <a:pt x="11776" y="10978"/>
                  </a:cubicBezTo>
                  <a:cubicBezTo>
                    <a:pt x="12193" y="10978"/>
                    <a:pt x="12622" y="10716"/>
                    <a:pt x="13074" y="10192"/>
                  </a:cubicBezTo>
                  <a:cubicBezTo>
                    <a:pt x="14634" y="8358"/>
                    <a:pt x="15729" y="6144"/>
                    <a:pt x="16229" y="3786"/>
                  </a:cubicBezTo>
                  <a:cubicBezTo>
                    <a:pt x="16301" y="3417"/>
                    <a:pt x="16348" y="3024"/>
                    <a:pt x="16134" y="2679"/>
                  </a:cubicBezTo>
                  <a:cubicBezTo>
                    <a:pt x="15955" y="2381"/>
                    <a:pt x="15598" y="2203"/>
                    <a:pt x="15158" y="2203"/>
                  </a:cubicBezTo>
                  <a:cubicBezTo>
                    <a:pt x="15015" y="2203"/>
                    <a:pt x="14896" y="2215"/>
                    <a:pt x="14765" y="2238"/>
                  </a:cubicBezTo>
                  <a:cubicBezTo>
                    <a:pt x="13800" y="2477"/>
                    <a:pt x="13169" y="3358"/>
                    <a:pt x="12741" y="4108"/>
                  </a:cubicBezTo>
                  <a:cubicBezTo>
                    <a:pt x="12431" y="4643"/>
                    <a:pt x="12145" y="5191"/>
                    <a:pt x="11895" y="5739"/>
                  </a:cubicBezTo>
                  <a:cubicBezTo>
                    <a:pt x="7978" y="4143"/>
                    <a:pt x="4180" y="2227"/>
                    <a:pt x="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4" name="Google Shape;994;p48"/>
            <p:cNvSpPr/>
            <p:nvPr/>
          </p:nvSpPr>
          <p:spPr>
            <a:xfrm>
              <a:off x="9349075" y="2663100"/>
              <a:ext cx="1098375" cy="897025"/>
            </a:xfrm>
            <a:custGeom>
              <a:avLst/>
              <a:gdLst/>
              <a:ahLst/>
              <a:cxnLst/>
              <a:rect l="l" t="t" r="r" b="b"/>
              <a:pathLst>
                <a:path w="43935" h="35881" extrusionOk="0">
                  <a:moveTo>
                    <a:pt x="41363" y="14937"/>
                  </a:moveTo>
                  <a:lnTo>
                    <a:pt x="41363" y="14937"/>
                  </a:lnTo>
                  <a:cubicBezTo>
                    <a:pt x="41577" y="15294"/>
                    <a:pt x="41791" y="15675"/>
                    <a:pt x="41994" y="16032"/>
                  </a:cubicBezTo>
                  <a:cubicBezTo>
                    <a:pt x="42684" y="17283"/>
                    <a:pt x="43339" y="18616"/>
                    <a:pt x="43303" y="20045"/>
                  </a:cubicBezTo>
                  <a:cubicBezTo>
                    <a:pt x="43292" y="21462"/>
                    <a:pt x="42577" y="22783"/>
                    <a:pt x="41565" y="23736"/>
                  </a:cubicBezTo>
                  <a:cubicBezTo>
                    <a:pt x="41446" y="23855"/>
                    <a:pt x="41315" y="23974"/>
                    <a:pt x="41184" y="24081"/>
                  </a:cubicBezTo>
                  <a:cubicBezTo>
                    <a:pt x="41982" y="22545"/>
                    <a:pt x="42327" y="20747"/>
                    <a:pt x="42232" y="18985"/>
                  </a:cubicBezTo>
                  <a:cubicBezTo>
                    <a:pt x="42160" y="17604"/>
                    <a:pt x="41839" y="16259"/>
                    <a:pt x="41363" y="14937"/>
                  </a:cubicBezTo>
                  <a:close/>
                  <a:moveTo>
                    <a:pt x="18458" y="1"/>
                  </a:moveTo>
                  <a:cubicBezTo>
                    <a:pt x="16598" y="1"/>
                    <a:pt x="14734" y="214"/>
                    <a:pt x="12907" y="578"/>
                  </a:cubicBezTo>
                  <a:cubicBezTo>
                    <a:pt x="10085" y="1150"/>
                    <a:pt x="7263" y="2102"/>
                    <a:pt x="5108" y="3995"/>
                  </a:cubicBezTo>
                  <a:cubicBezTo>
                    <a:pt x="2620" y="6174"/>
                    <a:pt x="1274" y="9436"/>
                    <a:pt x="953" y="12746"/>
                  </a:cubicBezTo>
                  <a:cubicBezTo>
                    <a:pt x="512" y="14294"/>
                    <a:pt x="298" y="15913"/>
                    <a:pt x="310" y="17521"/>
                  </a:cubicBezTo>
                  <a:cubicBezTo>
                    <a:pt x="334" y="20378"/>
                    <a:pt x="1108" y="23200"/>
                    <a:pt x="2513" y="25688"/>
                  </a:cubicBezTo>
                  <a:cubicBezTo>
                    <a:pt x="1191" y="23224"/>
                    <a:pt x="798" y="20283"/>
                    <a:pt x="1072" y="17449"/>
                  </a:cubicBezTo>
                  <a:lnTo>
                    <a:pt x="1072" y="17449"/>
                  </a:lnTo>
                  <a:cubicBezTo>
                    <a:pt x="1382" y="19711"/>
                    <a:pt x="2013" y="21938"/>
                    <a:pt x="2751" y="24117"/>
                  </a:cubicBezTo>
                  <a:cubicBezTo>
                    <a:pt x="2822" y="24319"/>
                    <a:pt x="2882" y="24534"/>
                    <a:pt x="2929" y="24724"/>
                  </a:cubicBezTo>
                  <a:cubicBezTo>
                    <a:pt x="2882" y="25153"/>
                    <a:pt x="2798" y="25581"/>
                    <a:pt x="2691" y="25998"/>
                  </a:cubicBezTo>
                  <a:lnTo>
                    <a:pt x="2513" y="25688"/>
                  </a:lnTo>
                  <a:lnTo>
                    <a:pt x="2513" y="25688"/>
                  </a:lnTo>
                  <a:cubicBezTo>
                    <a:pt x="2572" y="25796"/>
                    <a:pt x="2632" y="25915"/>
                    <a:pt x="2691" y="26022"/>
                  </a:cubicBezTo>
                  <a:cubicBezTo>
                    <a:pt x="2251" y="27665"/>
                    <a:pt x="1322" y="29201"/>
                    <a:pt x="0" y="30308"/>
                  </a:cubicBezTo>
                  <a:cubicBezTo>
                    <a:pt x="1322" y="29498"/>
                    <a:pt x="2394" y="28308"/>
                    <a:pt x="3120" y="26939"/>
                  </a:cubicBezTo>
                  <a:lnTo>
                    <a:pt x="3120" y="26939"/>
                  </a:lnTo>
                  <a:cubicBezTo>
                    <a:pt x="3096" y="27451"/>
                    <a:pt x="3025" y="27939"/>
                    <a:pt x="2941" y="28427"/>
                  </a:cubicBezTo>
                  <a:cubicBezTo>
                    <a:pt x="2620" y="28998"/>
                    <a:pt x="2286" y="29558"/>
                    <a:pt x="1989" y="30141"/>
                  </a:cubicBezTo>
                  <a:cubicBezTo>
                    <a:pt x="1251" y="31558"/>
                    <a:pt x="655" y="33118"/>
                    <a:pt x="798" y="34713"/>
                  </a:cubicBezTo>
                  <a:cubicBezTo>
                    <a:pt x="1084" y="33070"/>
                    <a:pt x="1774" y="31499"/>
                    <a:pt x="2739" y="30141"/>
                  </a:cubicBezTo>
                  <a:lnTo>
                    <a:pt x="2739" y="30141"/>
                  </a:lnTo>
                  <a:cubicBezTo>
                    <a:pt x="2703" y="30701"/>
                    <a:pt x="2727" y="31284"/>
                    <a:pt x="2822" y="31927"/>
                  </a:cubicBezTo>
                  <a:cubicBezTo>
                    <a:pt x="2584" y="33237"/>
                    <a:pt x="2632" y="34606"/>
                    <a:pt x="3025" y="35880"/>
                  </a:cubicBezTo>
                  <a:cubicBezTo>
                    <a:pt x="3084" y="34201"/>
                    <a:pt x="3572" y="32546"/>
                    <a:pt x="4394" y="31094"/>
                  </a:cubicBezTo>
                  <a:cubicBezTo>
                    <a:pt x="4942" y="30749"/>
                    <a:pt x="5549" y="30510"/>
                    <a:pt x="6061" y="30308"/>
                  </a:cubicBezTo>
                  <a:cubicBezTo>
                    <a:pt x="8810" y="29237"/>
                    <a:pt x="11689" y="28559"/>
                    <a:pt x="14581" y="27940"/>
                  </a:cubicBezTo>
                  <a:lnTo>
                    <a:pt x="14581" y="27940"/>
                  </a:lnTo>
                  <a:cubicBezTo>
                    <a:pt x="14458" y="27995"/>
                    <a:pt x="14325" y="28050"/>
                    <a:pt x="14193" y="28105"/>
                  </a:cubicBezTo>
                  <a:cubicBezTo>
                    <a:pt x="12347" y="28879"/>
                    <a:pt x="10383" y="29308"/>
                    <a:pt x="8585" y="30153"/>
                  </a:cubicBezTo>
                  <a:cubicBezTo>
                    <a:pt x="6787" y="30999"/>
                    <a:pt x="5072" y="32368"/>
                    <a:pt x="4513" y="34273"/>
                  </a:cubicBezTo>
                  <a:cubicBezTo>
                    <a:pt x="5823" y="31677"/>
                    <a:pt x="8811" y="30403"/>
                    <a:pt x="11621" y="29594"/>
                  </a:cubicBezTo>
                  <a:cubicBezTo>
                    <a:pt x="13776" y="28963"/>
                    <a:pt x="16074" y="28403"/>
                    <a:pt x="17967" y="27224"/>
                  </a:cubicBezTo>
                  <a:cubicBezTo>
                    <a:pt x="18765" y="27046"/>
                    <a:pt x="19550" y="26855"/>
                    <a:pt x="20324" y="26617"/>
                  </a:cubicBezTo>
                  <a:cubicBezTo>
                    <a:pt x="20563" y="26629"/>
                    <a:pt x="20824" y="26629"/>
                    <a:pt x="21063" y="26641"/>
                  </a:cubicBezTo>
                  <a:cubicBezTo>
                    <a:pt x="18646" y="27248"/>
                    <a:pt x="16372" y="28344"/>
                    <a:pt x="14395" y="29832"/>
                  </a:cubicBezTo>
                  <a:cubicBezTo>
                    <a:pt x="17098" y="28260"/>
                    <a:pt x="20086" y="27236"/>
                    <a:pt x="23158" y="26772"/>
                  </a:cubicBezTo>
                  <a:cubicBezTo>
                    <a:pt x="24751" y="26909"/>
                    <a:pt x="26384" y="27080"/>
                    <a:pt x="27987" y="27080"/>
                  </a:cubicBezTo>
                  <a:cubicBezTo>
                    <a:pt x="29439" y="27080"/>
                    <a:pt x="30866" y="26940"/>
                    <a:pt x="32219" y="26510"/>
                  </a:cubicBezTo>
                  <a:cubicBezTo>
                    <a:pt x="33100" y="26355"/>
                    <a:pt x="33933" y="26058"/>
                    <a:pt x="34636" y="25498"/>
                  </a:cubicBezTo>
                  <a:lnTo>
                    <a:pt x="34493" y="25426"/>
                  </a:lnTo>
                  <a:cubicBezTo>
                    <a:pt x="35826" y="24545"/>
                    <a:pt x="36910" y="23307"/>
                    <a:pt x="37624" y="21890"/>
                  </a:cubicBezTo>
                  <a:lnTo>
                    <a:pt x="37624" y="21890"/>
                  </a:lnTo>
                  <a:cubicBezTo>
                    <a:pt x="37612" y="23200"/>
                    <a:pt x="37267" y="24450"/>
                    <a:pt x="36386" y="25426"/>
                  </a:cubicBezTo>
                  <a:cubicBezTo>
                    <a:pt x="35291" y="26617"/>
                    <a:pt x="33576" y="27046"/>
                    <a:pt x="31945" y="27165"/>
                  </a:cubicBezTo>
                  <a:cubicBezTo>
                    <a:pt x="32852" y="27736"/>
                    <a:pt x="33903" y="28002"/>
                    <a:pt x="34968" y="28002"/>
                  </a:cubicBezTo>
                  <a:cubicBezTo>
                    <a:pt x="36587" y="28002"/>
                    <a:pt x="38237" y="27387"/>
                    <a:pt x="39458" y="26296"/>
                  </a:cubicBezTo>
                  <a:cubicBezTo>
                    <a:pt x="40029" y="25796"/>
                    <a:pt x="40505" y="25188"/>
                    <a:pt x="40910" y="24534"/>
                  </a:cubicBezTo>
                  <a:cubicBezTo>
                    <a:pt x="41256" y="24307"/>
                    <a:pt x="41565" y="24069"/>
                    <a:pt x="41863" y="23795"/>
                  </a:cubicBezTo>
                  <a:cubicBezTo>
                    <a:pt x="42946" y="22807"/>
                    <a:pt x="43708" y="21414"/>
                    <a:pt x="43827" y="19950"/>
                  </a:cubicBezTo>
                  <a:cubicBezTo>
                    <a:pt x="43934" y="18771"/>
                    <a:pt x="43589" y="17580"/>
                    <a:pt x="43065" y="16509"/>
                  </a:cubicBezTo>
                  <a:cubicBezTo>
                    <a:pt x="42553" y="15437"/>
                    <a:pt x="41839" y="14449"/>
                    <a:pt x="41137" y="13485"/>
                  </a:cubicBezTo>
                  <a:cubicBezTo>
                    <a:pt x="40172" y="12163"/>
                    <a:pt x="39220" y="10841"/>
                    <a:pt x="38243" y="9508"/>
                  </a:cubicBezTo>
                  <a:lnTo>
                    <a:pt x="38243" y="9615"/>
                  </a:lnTo>
                  <a:cubicBezTo>
                    <a:pt x="37303" y="8579"/>
                    <a:pt x="36184" y="7758"/>
                    <a:pt x="34814" y="7567"/>
                  </a:cubicBezTo>
                  <a:lnTo>
                    <a:pt x="33124" y="7698"/>
                  </a:lnTo>
                  <a:cubicBezTo>
                    <a:pt x="32826" y="7031"/>
                    <a:pt x="32433" y="6412"/>
                    <a:pt x="31981" y="5841"/>
                  </a:cubicBezTo>
                  <a:cubicBezTo>
                    <a:pt x="29837" y="3102"/>
                    <a:pt x="26635" y="1293"/>
                    <a:pt x="23241" y="519"/>
                  </a:cubicBezTo>
                  <a:cubicBezTo>
                    <a:pt x="21669" y="160"/>
                    <a:pt x="20065" y="1"/>
                    <a:pt x="184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5" name="Google Shape;995;p48"/>
            <p:cNvSpPr/>
            <p:nvPr/>
          </p:nvSpPr>
          <p:spPr>
            <a:xfrm>
              <a:off x="9423200" y="2729550"/>
              <a:ext cx="769750" cy="503575"/>
            </a:xfrm>
            <a:custGeom>
              <a:avLst/>
              <a:gdLst/>
              <a:ahLst/>
              <a:cxnLst/>
              <a:rect l="l" t="t" r="r" b="b"/>
              <a:pathLst>
                <a:path w="30790" h="20143" extrusionOk="0">
                  <a:moveTo>
                    <a:pt x="15227" y="1"/>
                  </a:moveTo>
                  <a:cubicBezTo>
                    <a:pt x="14064" y="1"/>
                    <a:pt x="12894" y="116"/>
                    <a:pt x="11740" y="349"/>
                  </a:cubicBezTo>
                  <a:cubicBezTo>
                    <a:pt x="8858" y="921"/>
                    <a:pt x="6048" y="2230"/>
                    <a:pt x="3882" y="4314"/>
                  </a:cubicBezTo>
                  <a:cubicBezTo>
                    <a:pt x="1691" y="6409"/>
                    <a:pt x="202" y="9291"/>
                    <a:pt x="24" y="12243"/>
                  </a:cubicBezTo>
                  <a:cubicBezTo>
                    <a:pt x="0" y="12958"/>
                    <a:pt x="72" y="13744"/>
                    <a:pt x="595" y="14160"/>
                  </a:cubicBezTo>
                  <a:cubicBezTo>
                    <a:pt x="891" y="14400"/>
                    <a:pt x="1264" y="14469"/>
                    <a:pt x="1660" y="14469"/>
                  </a:cubicBezTo>
                  <a:cubicBezTo>
                    <a:pt x="2013" y="14469"/>
                    <a:pt x="2385" y="14414"/>
                    <a:pt x="2739" y="14375"/>
                  </a:cubicBezTo>
                  <a:cubicBezTo>
                    <a:pt x="3118" y="14328"/>
                    <a:pt x="3496" y="14306"/>
                    <a:pt x="3873" y="14306"/>
                  </a:cubicBezTo>
                  <a:cubicBezTo>
                    <a:pt x="5802" y="14306"/>
                    <a:pt x="7689" y="14880"/>
                    <a:pt x="9442" y="15637"/>
                  </a:cubicBezTo>
                  <a:cubicBezTo>
                    <a:pt x="11549" y="16542"/>
                    <a:pt x="13514" y="17732"/>
                    <a:pt x="15597" y="18673"/>
                  </a:cubicBezTo>
                  <a:cubicBezTo>
                    <a:pt x="17145" y="19375"/>
                    <a:pt x="18764" y="19899"/>
                    <a:pt x="20479" y="20090"/>
                  </a:cubicBezTo>
                  <a:cubicBezTo>
                    <a:pt x="20833" y="20124"/>
                    <a:pt x="21191" y="20142"/>
                    <a:pt x="21549" y="20142"/>
                  </a:cubicBezTo>
                  <a:cubicBezTo>
                    <a:pt x="22916" y="20142"/>
                    <a:pt x="24299" y="19879"/>
                    <a:pt x="25563" y="19256"/>
                  </a:cubicBezTo>
                  <a:cubicBezTo>
                    <a:pt x="27349" y="18375"/>
                    <a:pt x="28789" y="16815"/>
                    <a:pt x="29682" y="15006"/>
                  </a:cubicBezTo>
                  <a:cubicBezTo>
                    <a:pt x="30432" y="13494"/>
                    <a:pt x="30790" y="11779"/>
                    <a:pt x="30516" y="10160"/>
                  </a:cubicBezTo>
                  <a:cubicBezTo>
                    <a:pt x="30361" y="9148"/>
                    <a:pt x="29909" y="8160"/>
                    <a:pt x="29242" y="7421"/>
                  </a:cubicBezTo>
                  <a:cubicBezTo>
                    <a:pt x="27420" y="4695"/>
                    <a:pt x="24813" y="2552"/>
                    <a:pt x="21812" y="1302"/>
                  </a:cubicBezTo>
                  <a:cubicBezTo>
                    <a:pt x="19755" y="442"/>
                    <a:pt x="17504" y="1"/>
                    <a:pt x="1522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6" name="Google Shape;996;p48"/>
            <p:cNvSpPr/>
            <p:nvPr/>
          </p:nvSpPr>
          <p:spPr>
            <a:xfrm>
              <a:off x="9423775" y="2829950"/>
              <a:ext cx="765300" cy="403025"/>
            </a:xfrm>
            <a:custGeom>
              <a:avLst/>
              <a:gdLst/>
              <a:ahLst/>
              <a:cxnLst/>
              <a:rect l="l" t="t" r="r" b="b"/>
              <a:pathLst>
                <a:path w="30612" h="16121" extrusionOk="0">
                  <a:moveTo>
                    <a:pt x="4180" y="0"/>
                  </a:moveTo>
                  <a:lnTo>
                    <a:pt x="4180" y="0"/>
                  </a:lnTo>
                  <a:cubicBezTo>
                    <a:pt x="4085" y="84"/>
                    <a:pt x="3978" y="191"/>
                    <a:pt x="3870" y="274"/>
                  </a:cubicBezTo>
                  <a:cubicBezTo>
                    <a:pt x="1703" y="2358"/>
                    <a:pt x="191" y="5263"/>
                    <a:pt x="37" y="8227"/>
                  </a:cubicBezTo>
                  <a:cubicBezTo>
                    <a:pt x="1" y="8930"/>
                    <a:pt x="72" y="9716"/>
                    <a:pt x="596" y="10144"/>
                  </a:cubicBezTo>
                  <a:cubicBezTo>
                    <a:pt x="891" y="10384"/>
                    <a:pt x="1256" y="10456"/>
                    <a:pt x="1642" y="10456"/>
                  </a:cubicBezTo>
                  <a:cubicBezTo>
                    <a:pt x="2003" y="10456"/>
                    <a:pt x="2382" y="10393"/>
                    <a:pt x="2739" y="10347"/>
                  </a:cubicBezTo>
                  <a:cubicBezTo>
                    <a:pt x="3103" y="10306"/>
                    <a:pt x="3467" y="10286"/>
                    <a:pt x="3830" y="10286"/>
                  </a:cubicBezTo>
                  <a:cubicBezTo>
                    <a:pt x="5780" y="10286"/>
                    <a:pt x="7698" y="10848"/>
                    <a:pt x="9454" y="11621"/>
                  </a:cubicBezTo>
                  <a:cubicBezTo>
                    <a:pt x="11550" y="12526"/>
                    <a:pt x="13503" y="13716"/>
                    <a:pt x="15598" y="14657"/>
                  </a:cubicBezTo>
                  <a:cubicBezTo>
                    <a:pt x="17146" y="15335"/>
                    <a:pt x="18765" y="15883"/>
                    <a:pt x="20480" y="16062"/>
                  </a:cubicBezTo>
                  <a:cubicBezTo>
                    <a:pt x="20850" y="16100"/>
                    <a:pt x="21224" y="16120"/>
                    <a:pt x="21598" y="16120"/>
                  </a:cubicBezTo>
                  <a:cubicBezTo>
                    <a:pt x="22957" y="16120"/>
                    <a:pt x="24325" y="15854"/>
                    <a:pt x="25576" y="15228"/>
                  </a:cubicBezTo>
                  <a:cubicBezTo>
                    <a:pt x="27338" y="14359"/>
                    <a:pt x="28802" y="12787"/>
                    <a:pt x="29695" y="10990"/>
                  </a:cubicBezTo>
                  <a:cubicBezTo>
                    <a:pt x="30243" y="9870"/>
                    <a:pt x="30588" y="8620"/>
                    <a:pt x="30612" y="7406"/>
                  </a:cubicBezTo>
                  <a:lnTo>
                    <a:pt x="30612" y="7406"/>
                  </a:lnTo>
                  <a:cubicBezTo>
                    <a:pt x="28926" y="11919"/>
                    <a:pt x="25530" y="13449"/>
                    <a:pt x="21755" y="13449"/>
                  </a:cubicBezTo>
                  <a:cubicBezTo>
                    <a:pt x="19664" y="13449"/>
                    <a:pt x="17457" y="12979"/>
                    <a:pt x="15360" y="12287"/>
                  </a:cubicBezTo>
                  <a:cubicBezTo>
                    <a:pt x="11550" y="11025"/>
                    <a:pt x="7692" y="8061"/>
                    <a:pt x="5311" y="4405"/>
                  </a:cubicBezTo>
                  <a:cubicBezTo>
                    <a:pt x="4513" y="3096"/>
                    <a:pt x="4120" y="1512"/>
                    <a:pt x="418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7" name="Google Shape;997;p48"/>
            <p:cNvSpPr/>
            <p:nvPr/>
          </p:nvSpPr>
          <p:spPr>
            <a:xfrm>
              <a:off x="9510400" y="2759100"/>
              <a:ext cx="644450" cy="427450"/>
            </a:xfrm>
            <a:custGeom>
              <a:avLst/>
              <a:gdLst/>
              <a:ahLst/>
              <a:cxnLst/>
              <a:rect l="l" t="t" r="r" b="b"/>
              <a:pathLst>
                <a:path w="25778" h="17098" extrusionOk="0">
                  <a:moveTo>
                    <a:pt x="15002" y="0"/>
                  </a:moveTo>
                  <a:cubicBezTo>
                    <a:pt x="14431" y="0"/>
                    <a:pt x="13967" y="465"/>
                    <a:pt x="13967" y="1048"/>
                  </a:cubicBezTo>
                  <a:cubicBezTo>
                    <a:pt x="13967" y="1596"/>
                    <a:pt x="14383" y="2036"/>
                    <a:pt x="14919" y="2084"/>
                  </a:cubicBezTo>
                  <a:cubicBezTo>
                    <a:pt x="14967" y="3394"/>
                    <a:pt x="15050" y="4715"/>
                    <a:pt x="15169" y="6025"/>
                  </a:cubicBezTo>
                  <a:cubicBezTo>
                    <a:pt x="14741" y="6025"/>
                    <a:pt x="14336" y="6180"/>
                    <a:pt x="14026" y="6430"/>
                  </a:cubicBezTo>
                  <a:cubicBezTo>
                    <a:pt x="12943" y="5489"/>
                    <a:pt x="11895" y="4501"/>
                    <a:pt x="10895" y="3453"/>
                  </a:cubicBezTo>
                  <a:cubicBezTo>
                    <a:pt x="10931" y="3346"/>
                    <a:pt x="10942" y="3263"/>
                    <a:pt x="10942" y="3144"/>
                  </a:cubicBezTo>
                  <a:cubicBezTo>
                    <a:pt x="10942" y="2453"/>
                    <a:pt x="10395" y="1894"/>
                    <a:pt x="9692" y="1894"/>
                  </a:cubicBezTo>
                  <a:cubicBezTo>
                    <a:pt x="9014" y="1894"/>
                    <a:pt x="8442" y="2441"/>
                    <a:pt x="8442" y="3144"/>
                  </a:cubicBezTo>
                  <a:cubicBezTo>
                    <a:pt x="8442" y="3275"/>
                    <a:pt x="8478" y="3406"/>
                    <a:pt x="8502" y="3549"/>
                  </a:cubicBezTo>
                  <a:lnTo>
                    <a:pt x="5108" y="4811"/>
                  </a:lnTo>
                  <a:cubicBezTo>
                    <a:pt x="4966" y="4596"/>
                    <a:pt x="4763" y="4418"/>
                    <a:pt x="4513" y="4322"/>
                  </a:cubicBezTo>
                  <a:lnTo>
                    <a:pt x="4870" y="2322"/>
                  </a:lnTo>
                  <a:cubicBezTo>
                    <a:pt x="4918" y="2334"/>
                    <a:pt x="4966" y="2334"/>
                    <a:pt x="5001" y="2334"/>
                  </a:cubicBezTo>
                  <a:cubicBezTo>
                    <a:pt x="5358" y="2334"/>
                    <a:pt x="5644" y="2060"/>
                    <a:pt x="5644" y="1703"/>
                  </a:cubicBezTo>
                  <a:cubicBezTo>
                    <a:pt x="5644" y="1346"/>
                    <a:pt x="5358" y="1060"/>
                    <a:pt x="5001" y="1060"/>
                  </a:cubicBezTo>
                  <a:cubicBezTo>
                    <a:pt x="4644" y="1060"/>
                    <a:pt x="4370" y="1346"/>
                    <a:pt x="4370" y="1703"/>
                  </a:cubicBezTo>
                  <a:cubicBezTo>
                    <a:pt x="4370" y="1894"/>
                    <a:pt x="4454" y="2060"/>
                    <a:pt x="4585" y="2179"/>
                  </a:cubicBezTo>
                  <a:lnTo>
                    <a:pt x="4215" y="4227"/>
                  </a:lnTo>
                  <a:cubicBezTo>
                    <a:pt x="4144" y="4215"/>
                    <a:pt x="4084" y="4215"/>
                    <a:pt x="4013" y="4215"/>
                  </a:cubicBezTo>
                  <a:cubicBezTo>
                    <a:pt x="3275" y="4215"/>
                    <a:pt x="2680" y="4811"/>
                    <a:pt x="2680" y="5537"/>
                  </a:cubicBezTo>
                  <a:cubicBezTo>
                    <a:pt x="2680" y="6263"/>
                    <a:pt x="3275" y="6858"/>
                    <a:pt x="4013" y="6858"/>
                  </a:cubicBezTo>
                  <a:cubicBezTo>
                    <a:pt x="4739" y="6858"/>
                    <a:pt x="5335" y="6263"/>
                    <a:pt x="5335" y="5537"/>
                  </a:cubicBezTo>
                  <a:cubicBezTo>
                    <a:pt x="5335" y="5370"/>
                    <a:pt x="5299" y="5227"/>
                    <a:pt x="5263" y="5096"/>
                  </a:cubicBezTo>
                  <a:lnTo>
                    <a:pt x="8656" y="3822"/>
                  </a:lnTo>
                  <a:cubicBezTo>
                    <a:pt x="8871" y="4168"/>
                    <a:pt x="9264" y="4394"/>
                    <a:pt x="9692" y="4394"/>
                  </a:cubicBezTo>
                  <a:cubicBezTo>
                    <a:pt x="10157" y="4394"/>
                    <a:pt x="10561" y="4144"/>
                    <a:pt x="10764" y="3763"/>
                  </a:cubicBezTo>
                  <a:cubicBezTo>
                    <a:pt x="11728" y="4763"/>
                    <a:pt x="12728" y="5727"/>
                    <a:pt x="13788" y="6644"/>
                  </a:cubicBezTo>
                  <a:cubicBezTo>
                    <a:pt x="13514" y="6942"/>
                    <a:pt x="13359" y="7323"/>
                    <a:pt x="13324" y="7740"/>
                  </a:cubicBezTo>
                  <a:lnTo>
                    <a:pt x="1251" y="8823"/>
                  </a:lnTo>
                  <a:cubicBezTo>
                    <a:pt x="1179" y="8561"/>
                    <a:pt x="929" y="8371"/>
                    <a:pt x="644" y="8371"/>
                  </a:cubicBezTo>
                  <a:cubicBezTo>
                    <a:pt x="286" y="8371"/>
                    <a:pt x="1" y="8644"/>
                    <a:pt x="1" y="9002"/>
                  </a:cubicBezTo>
                  <a:cubicBezTo>
                    <a:pt x="1" y="9359"/>
                    <a:pt x="286" y="9645"/>
                    <a:pt x="644" y="9645"/>
                  </a:cubicBezTo>
                  <a:cubicBezTo>
                    <a:pt x="953" y="9645"/>
                    <a:pt x="1215" y="9442"/>
                    <a:pt x="1275" y="9144"/>
                  </a:cubicBezTo>
                  <a:lnTo>
                    <a:pt x="13336" y="8049"/>
                  </a:lnTo>
                  <a:cubicBezTo>
                    <a:pt x="13359" y="8252"/>
                    <a:pt x="13419" y="8430"/>
                    <a:pt x="13490" y="8609"/>
                  </a:cubicBezTo>
                  <a:cubicBezTo>
                    <a:pt x="11847" y="9514"/>
                    <a:pt x="10216" y="10478"/>
                    <a:pt x="8621" y="11466"/>
                  </a:cubicBezTo>
                  <a:cubicBezTo>
                    <a:pt x="8502" y="11347"/>
                    <a:pt x="8335" y="11252"/>
                    <a:pt x="8144" y="11252"/>
                  </a:cubicBezTo>
                  <a:cubicBezTo>
                    <a:pt x="7787" y="11252"/>
                    <a:pt x="7502" y="11538"/>
                    <a:pt x="7502" y="11895"/>
                  </a:cubicBezTo>
                  <a:cubicBezTo>
                    <a:pt x="7502" y="12252"/>
                    <a:pt x="7787" y="12538"/>
                    <a:pt x="8144" y="12538"/>
                  </a:cubicBezTo>
                  <a:cubicBezTo>
                    <a:pt x="8502" y="12538"/>
                    <a:pt x="8787" y="12252"/>
                    <a:pt x="8787" y="11895"/>
                  </a:cubicBezTo>
                  <a:cubicBezTo>
                    <a:pt x="8787" y="11835"/>
                    <a:pt x="8776" y="11788"/>
                    <a:pt x="8776" y="11728"/>
                  </a:cubicBezTo>
                  <a:cubicBezTo>
                    <a:pt x="10359" y="10728"/>
                    <a:pt x="11990" y="9776"/>
                    <a:pt x="13633" y="8871"/>
                  </a:cubicBezTo>
                  <a:cubicBezTo>
                    <a:pt x="13859" y="9216"/>
                    <a:pt x="14205" y="9466"/>
                    <a:pt x="14586" y="9597"/>
                  </a:cubicBezTo>
                  <a:lnTo>
                    <a:pt x="13967" y="12192"/>
                  </a:lnTo>
                  <a:cubicBezTo>
                    <a:pt x="13657" y="12240"/>
                    <a:pt x="13431" y="12502"/>
                    <a:pt x="13431" y="12835"/>
                  </a:cubicBezTo>
                  <a:cubicBezTo>
                    <a:pt x="13431" y="13193"/>
                    <a:pt x="13717" y="13466"/>
                    <a:pt x="14074" y="13466"/>
                  </a:cubicBezTo>
                  <a:cubicBezTo>
                    <a:pt x="14431" y="13466"/>
                    <a:pt x="14705" y="13193"/>
                    <a:pt x="14705" y="12835"/>
                  </a:cubicBezTo>
                  <a:cubicBezTo>
                    <a:pt x="14705" y="12550"/>
                    <a:pt x="14526" y="12323"/>
                    <a:pt x="14276" y="12240"/>
                  </a:cubicBezTo>
                  <a:lnTo>
                    <a:pt x="14907" y="9680"/>
                  </a:lnTo>
                  <a:cubicBezTo>
                    <a:pt x="14991" y="9692"/>
                    <a:pt x="15086" y="9692"/>
                    <a:pt x="15169" y="9692"/>
                  </a:cubicBezTo>
                  <a:cubicBezTo>
                    <a:pt x="15383" y="9692"/>
                    <a:pt x="15586" y="9645"/>
                    <a:pt x="15776" y="9585"/>
                  </a:cubicBezTo>
                  <a:lnTo>
                    <a:pt x="17384" y="15109"/>
                  </a:lnTo>
                  <a:cubicBezTo>
                    <a:pt x="16896" y="15169"/>
                    <a:pt x="16515" y="15598"/>
                    <a:pt x="16515" y="16110"/>
                  </a:cubicBezTo>
                  <a:cubicBezTo>
                    <a:pt x="16515" y="16657"/>
                    <a:pt x="16955" y="17098"/>
                    <a:pt x="17503" y="17098"/>
                  </a:cubicBezTo>
                  <a:cubicBezTo>
                    <a:pt x="18062" y="17098"/>
                    <a:pt x="18503" y="16657"/>
                    <a:pt x="18503" y="16110"/>
                  </a:cubicBezTo>
                  <a:cubicBezTo>
                    <a:pt x="18503" y="15895"/>
                    <a:pt x="18443" y="15717"/>
                    <a:pt x="18336" y="15550"/>
                  </a:cubicBezTo>
                  <a:lnTo>
                    <a:pt x="24051" y="10073"/>
                  </a:lnTo>
                  <a:cubicBezTo>
                    <a:pt x="24135" y="10097"/>
                    <a:pt x="24218" y="10109"/>
                    <a:pt x="24289" y="10109"/>
                  </a:cubicBezTo>
                  <a:cubicBezTo>
                    <a:pt x="24337" y="10109"/>
                    <a:pt x="24385" y="10109"/>
                    <a:pt x="24432" y="10097"/>
                  </a:cubicBezTo>
                  <a:lnTo>
                    <a:pt x="24813" y="12681"/>
                  </a:lnTo>
                  <a:cubicBezTo>
                    <a:pt x="24611" y="12788"/>
                    <a:pt x="24468" y="12990"/>
                    <a:pt x="24468" y="13252"/>
                  </a:cubicBezTo>
                  <a:cubicBezTo>
                    <a:pt x="24468" y="13609"/>
                    <a:pt x="24754" y="13883"/>
                    <a:pt x="25111" y="13883"/>
                  </a:cubicBezTo>
                  <a:cubicBezTo>
                    <a:pt x="25468" y="13883"/>
                    <a:pt x="25754" y="13609"/>
                    <a:pt x="25754" y="13252"/>
                  </a:cubicBezTo>
                  <a:cubicBezTo>
                    <a:pt x="25778" y="12954"/>
                    <a:pt x="25504" y="12669"/>
                    <a:pt x="25159" y="12657"/>
                  </a:cubicBezTo>
                  <a:lnTo>
                    <a:pt x="24754" y="10037"/>
                  </a:lnTo>
                  <a:cubicBezTo>
                    <a:pt x="25028" y="9883"/>
                    <a:pt x="25206" y="9597"/>
                    <a:pt x="25206" y="9275"/>
                  </a:cubicBezTo>
                  <a:cubicBezTo>
                    <a:pt x="25206" y="8787"/>
                    <a:pt x="24801" y="8394"/>
                    <a:pt x="24325" y="8394"/>
                  </a:cubicBezTo>
                  <a:cubicBezTo>
                    <a:pt x="23837" y="8394"/>
                    <a:pt x="23444" y="8799"/>
                    <a:pt x="23444" y="9275"/>
                  </a:cubicBezTo>
                  <a:cubicBezTo>
                    <a:pt x="23444" y="9549"/>
                    <a:pt x="23575" y="9811"/>
                    <a:pt x="23789" y="9978"/>
                  </a:cubicBezTo>
                  <a:lnTo>
                    <a:pt x="18158" y="15360"/>
                  </a:lnTo>
                  <a:cubicBezTo>
                    <a:pt x="18039" y="15252"/>
                    <a:pt x="17896" y="15193"/>
                    <a:pt x="17729" y="15169"/>
                  </a:cubicBezTo>
                  <a:lnTo>
                    <a:pt x="16074" y="9502"/>
                  </a:lnTo>
                  <a:cubicBezTo>
                    <a:pt x="16407" y="9323"/>
                    <a:pt x="16669" y="9037"/>
                    <a:pt x="16836" y="8692"/>
                  </a:cubicBezTo>
                  <a:lnTo>
                    <a:pt x="19491" y="10359"/>
                  </a:lnTo>
                  <a:cubicBezTo>
                    <a:pt x="19467" y="10407"/>
                    <a:pt x="19467" y="10454"/>
                    <a:pt x="19467" y="10490"/>
                  </a:cubicBezTo>
                  <a:cubicBezTo>
                    <a:pt x="19467" y="10847"/>
                    <a:pt x="19753" y="11133"/>
                    <a:pt x="20110" y="11133"/>
                  </a:cubicBezTo>
                  <a:cubicBezTo>
                    <a:pt x="20467" y="11133"/>
                    <a:pt x="20753" y="10847"/>
                    <a:pt x="20753" y="10490"/>
                  </a:cubicBezTo>
                  <a:cubicBezTo>
                    <a:pt x="20753" y="10133"/>
                    <a:pt x="20467" y="9859"/>
                    <a:pt x="20110" y="9859"/>
                  </a:cubicBezTo>
                  <a:cubicBezTo>
                    <a:pt x="19920" y="9859"/>
                    <a:pt x="19741" y="9942"/>
                    <a:pt x="19622" y="10073"/>
                  </a:cubicBezTo>
                  <a:lnTo>
                    <a:pt x="16943" y="8394"/>
                  </a:lnTo>
                  <a:cubicBezTo>
                    <a:pt x="16991" y="8228"/>
                    <a:pt x="17015" y="8049"/>
                    <a:pt x="17015" y="7871"/>
                  </a:cubicBezTo>
                  <a:cubicBezTo>
                    <a:pt x="17015" y="7740"/>
                    <a:pt x="17003" y="7620"/>
                    <a:pt x="16967" y="7490"/>
                  </a:cubicBezTo>
                  <a:lnTo>
                    <a:pt x="20753" y="6442"/>
                  </a:lnTo>
                  <a:cubicBezTo>
                    <a:pt x="20860" y="6537"/>
                    <a:pt x="21003" y="6597"/>
                    <a:pt x="21158" y="6597"/>
                  </a:cubicBezTo>
                  <a:cubicBezTo>
                    <a:pt x="21515" y="6597"/>
                    <a:pt x="21789" y="6311"/>
                    <a:pt x="21789" y="5954"/>
                  </a:cubicBezTo>
                  <a:cubicBezTo>
                    <a:pt x="21789" y="5596"/>
                    <a:pt x="21515" y="5311"/>
                    <a:pt x="21158" y="5311"/>
                  </a:cubicBezTo>
                  <a:cubicBezTo>
                    <a:pt x="20801" y="5311"/>
                    <a:pt x="20515" y="5596"/>
                    <a:pt x="20515" y="5954"/>
                  </a:cubicBezTo>
                  <a:cubicBezTo>
                    <a:pt x="20515" y="6025"/>
                    <a:pt x="20527" y="6108"/>
                    <a:pt x="20563" y="6180"/>
                  </a:cubicBezTo>
                  <a:lnTo>
                    <a:pt x="16884" y="7192"/>
                  </a:lnTo>
                  <a:cubicBezTo>
                    <a:pt x="16646" y="6608"/>
                    <a:pt x="16122" y="6180"/>
                    <a:pt x="15491" y="6061"/>
                  </a:cubicBezTo>
                  <a:cubicBezTo>
                    <a:pt x="15372" y="4739"/>
                    <a:pt x="15288" y="3394"/>
                    <a:pt x="15241" y="2060"/>
                  </a:cubicBezTo>
                  <a:cubicBezTo>
                    <a:pt x="15526" y="2001"/>
                    <a:pt x="15764" y="1822"/>
                    <a:pt x="15919" y="1560"/>
                  </a:cubicBezTo>
                  <a:lnTo>
                    <a:pt x="20122" y="2894"/>
                  </a:lnTo>
                  <a:cubicBezTo>
                    <a:pt x="20122" y="3168"/>
                    <a:pt x="20360" y="3406"/>
                    <a:pt x="20646" y="3406"/>
                  </a:cubicBezTo>
                  <a:cubicBezTo>
                    <a:pt x="20932" y="3406"/>
                    <a:pt x="21170" y="3168"/>
                    <a:pt x="21170" y="2894"/>
                  </a:cubicBezTo>
                  <a:cubicBezTo>
                    <a:pt x="21170" y="2608"/>
                    <a:pt x="20932" y="2370"/>
                    <a:pt x="20646" y="2370"/>
                  </a:cubicBezTo>
                  <a:cubicBezTo>
                    <a:pt x="20467" y="2370"/>
                    <a:pt x="20325" y="2453"/>
                    <a:pt x="20217" y="2596"/>
                  </a:cubicBezTo>
                  <a:lnTo>
                    <a:pt x="16015" y="1286"/>
                  </a:lnTo>
                  <a:cubicBezTo>
                    <a:pt x="16038" y="1203"/>
                    <a:pt x="16050" y="1132"/>
                    <a:pt x="16050" y="1048"/>
                  </a:cubicBezTo>
                  <a:cubicBezTo>
                    <a:pt x="16050" y="465"/>
                    <a:pt x="15586" y="0"/>
                    <a:pt x="150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8" name="Google Shape;998;p48"/>
            <p:cNvSpPr/>
            <p:nvPr/>
          </p:nvSpPr>
          <p:spPr>
            <a:xfrm>
              <a:off x="9129100" y="3699850"/>
              <a:ext cx="999850" cy="898500"/>
            </a:xfrm>
            <a:custGeom>
              <a:avLst/>
              <a:gdLst/>
              <a:ahLst/>
              <a:cxnLst/>
              <a:rect l="l" t="t" r="r" b="b"/>
              <a:pathLst>
                <a:path w="39994" h="35940" extrusionOk="0">
                  <a:moveTo>
                    <a:pt x="9230" y="0"/>
                  </a:moveTo>
                  <a:cubicBezTo>
                    <a:pt x="9135" y="0"/>
                    <a:pt x="9039" y="2"/>
                    <a:pt x="8942" y="6"/>
                  </a:cubicBezTo>
                  <a:cubicBezTo>
                    <a:pt x="5216" y="161"/>
                    <a:pt x="3132" y="1197"/>
                    <a:pt x="1465" y="4257"/>
                  </a:cubicBezTo>
                  <a:cubicBezTo>
                    <a:pt x="1" y="6900"/>
                    <a:pt x="60" y="10031"/>
                    <a:pt x="215" y="12984"/>
                  </a:cubicBezTo>
                  <a:cubicBezTo>
                    <a:pt x="584" y="20651"/>
                    <a:pt x="1275" y="28319"/>
                    <a:pt x="2299" y="35939"/>
                  </a:cubicBezTo>
                  <a:lnTo>
                    <a:pt x="39994" y="35939"/>
                  </a:lnTo>
                  <a:cubicBezTo>
                    <a:pt x="35827" y="23378"/>
                    <a:pt x="27695" y="11948"/>
                    <a:pt x="16836" y="3399"/>
                  </a:cubicBezTo>
                  <a:cubicBezTo>
                    <a:pt x="14647" y="1694"/>
                    <a:pt x="12090" y="0"/>
                    <a:pt x="923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9" name="Google Shape;999;p48"/>
            <p:cNvSpPr/>
            <p:nvPr/>
          </p:nvSpPr>
          <p:spPr>
            <a:xfrm>
              <a:off x="9065400" y="3691800"/>
              <a:ext cx="1002525" cy="906550"/>
            </a:xfrm>
            <a:custGeom>
              <a:avLst/>
              <a:gdLst/>
              <a:ahLst/>
              <a:cxnLst/>
              <a:rect l="l" t="t" r="r" b="b"/>
              <a:pathLst>
                <a:path w="40101" h="36262" extrusionOk="0">
                  <a:moveTo>
                    <a:pt x="9232" y="1"/>
                  </a:moveTo>
                  <a:cubicBezTo>
                    <a:pt x="9136" y="1"/>
                    <a:pt x="9039" y="3"/>
                    <a:pt x="8942" y="7"/>
                  </a:cubicBezTo>
                  <a:cubicBezTo>
                    <a:pt x="5216" y="149"/>
                    <a:pt x="3132" y="1197"/>
                    <a:pt x="1465" y="4245"/>
                  </a:cubicBezTo>
                  <a:cubicBezTo>
                    <a:pt x="1" y="6900"/>
                    <a:pt x="60" y="10020"/>
                    <a:pt x="215" y="12984"/>
                  </a:cubicBezTo>
                  <a:cubicBezTo>
                    <a:pt x="596" y="20771"/>
                    <a:pt x="1299" y="28534"/>
                    <a:pt x="2334" y="36261"/>
                  </a:cubicBezTo>
                  <a:lnTo>
                    <a:pt x="40101" y="36261"/>
                  </a:lnTo>
                  <a:cubicBezTo>
                    <a:pt x="35958" y="23581"/>
                    <a:pt x="27790" y="12032"/>
                    <a:pt x="16836" y="3400"/>
                  </a:cubicBezTo>
                  <a:cubicBezTo>
                    <a:pt x="14648" y="1684"/>
                    <a:pt x="12091" y="1"/>
                    <a:pt x="923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0" name="Google Shape;1000;p48"/>
            <p:cNvSpPr/>
            <p:nvPr/>
          </p:nvSpPr>
          <p:spPr>
            <a:xfrm>
              <a:off x="9270200" y="3595875"/>
              <a:ext cx="577775" cy="581875"/>
            </a:xfrm>
            <a:custGeom>
              <a:avLst/>
              <a:gdLst/>
              <a:ahLst/>
              <a:cxnLst/>
              <a:rect l="l" t="t" r="r" b="b"/>
              <a:pathLst>
                <a:path w="23111" h="23275" extrusionOk="0">
                  <a:moveTo>
                    <a:pt x="2281" y="0"/>
                  </a:moveTo>
                  <a:cubicBezTo>
                    <a:pt x="2032" y="0"/>
                    <a:pt x="1790" y="55"/>
                    <a:pt x="1572" y="200"/>
                  </a:cubicBezTo>
                  <a:cubicBezTo>
                    <a:pt x="607" y="855"/>
                    <a:pt x="858" y="2713"/>
                    <a:pt x="0" y="3510"/>
                  </a:cubicBezTo>
                  <a:cubicBezTo>
                    <a:pt x="6870" y="8713"/>
                    <a:pt x="12883" y="15464"/>
                    <a:pt x="17574" y="23275"/>
                  </a:cubicBezTo>
                  <a:cubicBezTo>
                    <a:pt x="19003" y="22024"/>
                    <a:pt x="20419" y="20774"/>
                    <a:pt x="21848" y="19524"/>
                  </a:cubicBezTo>
                  <a:cubicBezTo>
                    <a:pt x="21086" y="18262"/>
                    <a:pt x="20181" y="17131"/>
                    <a:pt x="19122" y="16190"/>
                  </a:cubicBezTo>
                  <a:cubicBezTo>
                    <a:pt x="20443" y="14273"/>
                    <a:pt x="21789" y="12357"/>
                    <a:pt x="23110" y="10416"/>
                  </a:cubicBezTo>
                  <a:cubicBezTo>
                    <a:pt x="17455" y="5153"/>
                    <a:pt x="10311" y="2641"/>
                    <a:pt x="3358" y="236"/>
                  </a:cubicBezTo>
                  <a:cubicBezTo>
                    <a:pt x="3019" y="116"/>
                    <a:pt x="2643" y="0"/>
                    <a:pt x="228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1" name="Google Shape;1001;p48"/>
            <p:cNvSpPr/>
            <p:nvPr/>
          </p:nvSpPr>
          <p:spPr>
            <a:xfrm>
              <a:off x="9305625" y="3601175"/>
              <a:ext cx="520925" cy="553350"/>
            </a:xfrm>
            <a:custGeom>
              <a:avLst/>
              <a:gdLst/>
              <a:ahLst/>
              <a:cxnLst/>
              <a:rect l="l" t="t" r="r" b="b"/>
              <a:pathLst>
                <a:path w="20837" h="22134" extrusionOk="0">
                  <a:moveTo>
                    <a:pt x="83" y="0"/>
                  </a:moveTo>
                  <a:lnTo>
                    <a:pt x="0" y="298"/>
                  </a:lnTo>
                  <a:cubicBezTo>
                    <a:pt x="7977" y="2774"/>
                    <a:pt x="14847" y="6203"/>
                    <a:pt x="20407" y="10454"/>
                  </a:cubicBezTo>
                  <a:cubicBezTo>
                    <a:pt x="19836" y="11311"/>
                    <a:pt x="19193" y="12228"/>
                    <a:pt x="18562" y="13121"/>
                  </a:cubicBezTo>
                  <a:cubicBezTo>
                    <a:pt x="17907" y="14061"/>
                    <a:pt x="17228" y="15026"/>
                    <a:pt x="16633" y="15907"/>
                  </a:cubicBezTo>
                  <a:lnTo>
                    <a:pt x="16562" y="16014"/>
                  </a:lnTo>
                  <a:lnTo>
                    <a:pt x="19002" y="18919"/>
                  </a:lnTo>
                  <a:lnTo>
                    <a:pt x="16085" y="21908"/>
                  </a:lnTo>
                  <a:lnTo>
                    <a:pt x="16312" y="22134"/>
                  </a:lnTo>
                  <a:lnTo>
                    <a:pt x="19431" y="18943"/>
                  </a:lnTo>
                  <a:lnTo>
                    <a:pt x="16943" y="15990"/>
                  </a:lnTo>
                  <a:cubicBezTo>
                    <a:pt x="17526" y="15145"/>
                    <a:pt x="18181" y="14204"/>
                    <a:pt x="18812" y="13311"/>
                  </a:cubicBezTo>
                  <a:cubicBezTo>
                    <a:pt x="19467" y="12383"/>
                    <a:pt x="20145" y="11406"/>
                    <a:pt x="20741" y="10513"/>
                  </a:cubicBezTo>
                  <a:lnTo>
                    <a:pt x="20836" y="10406"/>
                  </a:lnTo>
                  <a:lnTo>
                    <a:pt x="20705" y="10311"/>
                  </a:lnTo>
                  <a:cubicBezTo>
                    <a:pt x="15085" y="5977"/>
                    <a:pt x="8144" y="2512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2" name="Google Shape;1002;p48"/>
            <p:cNvSpPr/>
            <p:nvPr/>
          </p:nvSpPr>
          <p:spPr>
            <a:xfrm>
              <a:off x="9270200" y="3677075"/>
              <a:ext cx="500975" cy="500675"/>
            </a:xfrm>
            <a:custGeom>
              <a:avLst/>
              <a:gdLst/>
              <a:ahLst/>
              <a:cxnLst/>
              <a:rect l="l" t="t" r="r" b="b"/>
              <a:pathLst>
                <a:path w="20039" h="20027" extrusionOk="0">
                  <a:moveTo>
                    <a:pt x="226" y="0"/>
                  </a:moveTo>
                  <a:cubicBezTo>
                    <a:pt x="167" y="107"/>
                    <a:pt x="84" y="191"/>
                    <a:pt x="0" y="262"/>
                  </a:cubicBezTo>
                  <a:cubicBezTo>
                    <a:pt x="6870" y="5465"/>
                    <a:pt x="12883" y="12216"/>
                    <a:pt x="17574" y="20027"/>
                  </a:cubicBezTo>
                  <a:cubicBezTo>
                    <a:pt x="18395" y="19312"/>
                    <a:pt x="19229" y="18586"/>
                    <a:pt x="20038" y="17860"/>
                  </a:cubicBezTo>
                  <a:cubicBezTo>
                    <a:pt x="18241" y="15264"/>
                    <a:pt x="16074" y="13085"/>
                    <a:pt x="14085" y="10656"/>
                  </a:cubicBezTo>
                  <a:cubicBezTo>
                    <a:pt x="10168" y="5799"/>
                    <a:pt x="5477" y="1965"/>
                    <a:pt x="22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3" name="Google Shape;1003;p48"/>
            <p:cNvSpPr/>
            <p:nvPr/>
          </p:nvSpPr>
          <p:spPr>
            <a:xfrm>
              <a:off x="8994275" y="3686450"/>
              <a:ext cx="1004000" cy="911900"/>
            </a:xfrm>
            <a:custGeom>
              <a:avLst/>
              <a:gdLst/>
              <a:ahLst/>
              <a:cxnLst/>
              <a:rect l="l" t="t" r="r" b="b"/>
              <a:pathLst>
                <a:path w="40160" h="36476" extrusionOk="0">
                  <a:moveTo>
                    <a:pt x="9242" y="1"/>
                  </a:moveTo>
                  <a:cubicBezTo>
                    <a:pt x="9146" y="1"/>
                    <a:pt x="9050" y="2"/>
                    <a:pt x="8954" y="6"/>
                  </a:cubicBezTo>
                  <a:cubicBezTo>
                    <a:pt x="5215" y="161"/>
                    <a:pt x="3132" y="1197"/>
                    <a:pt x="1465" y="4257"/>
                  </a:cubicBezTo>
                  <a:cubicBezTo>
                    <a:pt x="0" y="6900"/>
                    <a:pt x="60" y="10019"/>
                    <a:pt x="214" y="12984"/>
                  </a:cubicBezTo>
                  <a:cubicBezTo>
                    <a:pt x="584" y="20842"/>
                    <a:pt x="1298" y="28676"/>
                    <a:pt x="2358" y="36475"/>
                  </a:cubicBezTo>
                  <a:lnTo>
                    <a:pt x="40160" y="36475"/>
                  </a:lnTo>
                  <a:cubicBezTo>
                    <a:pt x="36052" y="23700"/>
                    <a:pt x="27849" y="12079"/>
                    <a:pt x="16836" y="3400"/>
                  </a:cubicBezTo>
                  <a:cubicBezTo>
                    <a:pt x="14647" y="1694"/>
                    <a:pt x="12101" y="1"/>
                    <a:pt x="924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4" name="Google Shape;1004;p48"/>
            <p:cNvSpPr/>
            <p:nvPr/>
          </p:nvSpPr>
          <p:spPr>
            <a:xfrm>
              <a:off x="8993975" y="3742550"/>
              <a:ext cx="791475" cy="855800"/>
            </a:xfrm>
            <a:custGeom>
              <a:avLst/>
              <a:gdLst/>
              <a:ahLst/>
              <a:cxnLst/>
              <a:rect l="l" t="t" r="r" b="b"/>
              <a:pathLst>
                <a:path w="31659" h="34232" extrusionOk="0">
                  <a:moveTo>
                    <a:pt x="2905" y="1"/>
                  </a:moveTo>
                  <a:cubicBezTo>
                    <a:pt x="2382" y="548"/>
                    <a:pt x="1905" y="1203"/>
                    <a:pt x="1465" y="2025"/>
                  </a:cubicBezTo>
                  <a:cubicBezTo>
                    <a:pt x="0" y="4668"/>
                    <a:pt x="60" y="7799"/>
                    <a:pt x="215" y="10764"/>
                  </a:cubicBezTo>
                  <a:cubicBezTo>
                    <a:pt x="596" y="18598"/>
                    <a:pt x="1310" y="26432"/>
                    <a:pt x="2370" y="34231"/>
                  </a:cubicBezTo>
                  <a:lnTo>
                    <a:pt x="31659" y="34231"/>
                  </a:lnTo>
                  <a:cubicBezTo>
                    <a:pt x="29206" y="25385"/>
                    <a:pt x="25289" y="17134"/>
                    <a:pt x="19646" y="10073"/>
                  </a:cubicBezTo>
                  <a:cubicBezTo>
                    <a:pt x="15407" y="4727"/>
                    <a:pt x="9216" y="608"/>
                    <a:pt x="290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" name="Google Shape;1005;p48"/>
            <p:cNvSpPr/>
            <p:nvPr/>
          </p:nvSpPr>
          <p:spPr>
            <a:xfrm>
              <a:off x="8933850" y="3686450"/>
              <a:ext cx="720050" cy="911900"/>
            </a:xfrm>
            <a:custGeom>
              <a:avLst/>
              <a:gdLst/>
              <a:ahLst/>
              <a:cxnLst/>
              <a:rect l="l" t="t" r="r" b="b"/>
              <a:pathLst>
                <a:path w="28802" h="36476" extrusionOk="0">
                  <a:moveTo>
                    <a:pt x="8522" y="1"/>
                  </a:moveTo>
                  <a:cubicBezTo>
                    <a:pt x="8460" y="1"/>
                    <a:pt x="8397" y="2"/>
                    <a:pt x="8335" y="6"/>
                  </a:cubicBezTo>
                  <a:cubicBezTo>
                    <a:pt x="5894" y="161"/>
                    <a:pt x="4525" y="1197"/>
                    <a:pt x="3417" y="4257"/>
                  </a:cubicBezTo>
                  <a:cubicBezTo>
                    <a:pt x="2465" y="6900"/>
                    <a:pt x="0" y="14639"/>
                    <a:pt x="95" y="17604"/>
                  </a:cubicBezTo>
                  <a:cubicBezTo>
                    <a:pt x="345" y="25462"/>
                    <a:pt x="3263" y="28784"/>
                    <a:pt x="4001" y="36475"/>
                  </a:cubicBezTo>
                  <a:lnTo>
                    <a:pt x="28801" y="36475"/>
                  </a:lnTo>
                  <a:cubicBezTo>
                    <a:pt x="26099" y="23700"/>
                    <a:pt x="20729" y="12079"/>
                    <a:pt x="13490" y="3400"/>
                  </a:cubicBezTo>
                  <a:cubicBezTo>
                    <a:pt x="12073" y="1694"/>
                    <a:pt x="10388" y="1"/>
                    <a:pt x="852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" name="Google Shape;1006;p48"/>
            <p:cNvSpPr/>
            <p:nvPr/>
          </p:nvSpPr>
          <p:spPr>
            <a:xfrm>
              <a:off x="9302050" y="3802975"/>
              <a:ext cx="375075" cy="795375"/>
            </a:xfrm>
            <a:custGeom>
              <a:avLst/>
              <a:gdLst/>
              <a:ahLst/>
              <a:cxnLst/>
              <a:rect l="l" t="t" r="r" b="b"/>
              <a:pathLst>
                <a:path w="15003" h="31815" extrusionOk="0">
                  <a:moveTo>
                    <a:pt x="262" y="1"/>
                  </a:moveTo>
                  <a:lnTo>
                    <a:pt x="0" y="191"/>
                  </a:lnTo>
                  <a:cubicBezTo>
                    <a:pt x="6823" y="9776"/>
                    <a:pt x="11764" y="20408"/>
                    <a:pt x="14693" y="31802"/>
                  </a:cubicBezTo>
                  <a:lnTo>
                    <a:pt x="14966" y="31802"/>
                  </a:lnTo>
                  <a:lnTo>
                    <a:pt x="14966" y="31814"/>
                  </a:lnTo>
                  <a:lnTo>
                    <a:pt x="15002" y="31802"/>
                  </a:lnTo>
                  <a:cubicBezTo>
                    <a:pt x="12073" y="20336"/>
                    <a:pt x="7108" y="9645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07" name="Google Shape;1007;p48"/>
          <p:cNvGrpSpPr/>
          <p:nvPr/>
        </p:nvGrpSpPr>
        <p:grpSpPr>
          <a:xfrm rot="1756186">
            <a:off x="4041574" y="-653283"/>
            <a:ext cx="1766532" cy="2915826"/>
            <a:chOff x="839075" y="2285650"/>
            <a:chExt cx="692675" cy="1143325"/>
          </a:xfrm>
        </p:grpSpPr>
        <p:sp>
          <p:nvSpPr>
            <p:cNvPr id="1008" name="Google Shape;1008;p48"/>
            <p:cNvSpPr/>
            <p:nvPr/>
          </p:nvSpPr>
          <p:spPr>
            <a:xfrm>
              <a:off x="858125" y="2301600"/>
              <a:ext cx="219100" cy="378650"/>
            </a:xfrm>
            <a:custGeom>
              <a:avLst/>
              <a:gdLst/>
              <a:ahLst/>
              <a:cxnLst/>
              <a:rect l="l" t="t" r="r" b="b"/>
              <a:pathLst>
                <a:path w="8764" h="15146" extrusionOk="0">
                  <a:moveTo>
                    <a:pt x="8180" y="1"/>
                  </a:moveTo>
                  <a:lnTo>
                    <a:pt x="1" y="6370"/>
                  </a:lnTo>
                  <a:lnTo>
                    <a:pt x="275" y="6740"/>
                  </a:lnTo>
                  <a:cubicBezTo>
                    <a:pt x="4442" y="12145"/>
                    <a:pt x="6728" y="14979"/>
                    <a:pt x="7037" y="15145"/>
                  </a:cubicBezTo>
                  <a:lnTo>
                    <a:pt x="7514" y="14324"/>
                  </a:lnTo>
                  <a:cubicBezTo>
                    <a:pt x="7537" y="14348"/>
                    <a:pt x="7561" y="14360"/>
                    <a:pt x="7561" y="14360"/>
                  </a:cubicBezTo>
                  <a:cubicBezTo>
                    <a:pt x="7156" y="14026"/>
                    <a:pt x="3644" y="9538"/>
                    <a:pt x="1322" y="6549"/>
                  </a:cubicBezTo>
                  <a:lnTo>
                    <a:pt x="8764" y="739"/>
                  </a:lnTo>
                  <a:lnTo>
                    <a:pt x="818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" name="Google Shape;1009;p48"/>
            <p:cNvSpPr/>
            <p:nvPr/>
          </p:nvSpPr>
          <p:spPr>
            <a:xfrm>
              <a:off x="986425" y="2635275"/>
              <a:ext cx="466150" cy="724525"/>
            </a:xfrm>
            <a:custGeom>
              <a:avLst/>
              <a:gdLst/>
              <a:ahLst/>
              <a:cxnLst/>
              <a:rect l="l" t="t" r="r" b="b"/>
              <a:pathLst>
                <a:path w="18646" h="28981" extrusionOk="0">
                  <a:moveTo>
                    <a:pt x="17610" y="1072"/>
                  </a:moveTo>
                  <a:lnTo>
                    <a:pt x="15478" y="27468"/>
                  </a:lnTo>
                  <a:cubicBezTo>
                    <a:pt x="10192" y="24670"/>
                    <a:pt x="2393" y="20491"/>
                    <a:pt x="1120" y="19634"/>
                  </a:cubicBezTo>
                  <a:cubicBezTo>
                    <a:pt x="1417" y="17646"/>
                    <a:pt x="2798" y="6978"/>
                    <a:pt x="3298" y="2989"/>
                  </a:cubicBezTo>
                  <a:lnTo>
                    <a:pt x="17610" y="1072"/>
                  </a:lnTo>
                  <a:close/>
                  <a:moveTo>
                    <a:pt x="18646" y="1"/>
                  </a:moveTo>
                  <a:lnTo>
                    <a:pt x="2465" y="2167"/>
                  </a:lnTo>
                  <a:lnTo>
                    <a:pt x="2417" y="2525"/>
                  </a:lnTo>
                  <a:cubicBezTo>
                    <a:pt x="1822" y="7144"/>
                    <a:pt x="238" y="19253"/>
                    <a:pt x="143" y="19705"/>
                  </a:cubicBezTo>
                  <a:cubicBezTo>
                    <a:pt x="12" y="20182"/>
                    <a:pt x="0" y="20253"/>
                    <a:pt x="7989" y="24551"/>
                  </a:cubicBezTo>
                  <a:cubicBezTo>
                    <a:pt x="11788" y="26599"/>
                    <a:pt x="15621" y="28635"/>
                    <a:pt x="15669" y="28647"/>
                  </a:cubicBezTo>
                  <a:lnTo>
                    <a:pt x="16312" y="28980"/>
                  </a:lnTo>
                  <a:lnTo>
                    <a:pt x="18646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0" name="Google Shape;1010;p48"/>
            <p:cNvSpPr/>
            <p:nvPr/>
          </p:nvSpPr>
          <p:spPr>
            <a:xfrm>
              <a:off x="1263825" y="3245050"/>
              <a:ext cx="209300" cy="183925"/>
            </a:xfrm>
            <a:custGeom>
              <a:avLst/>
              <a:gdLst/>
              <a:ahLst/>
              <a:cxnLst/>
              <a:rect l="l" t="t" r="r" b="b"/>
              <a:pathLst>
                <a:path w="8372" h="7357" extrusionOk="0">
                  <a:moveTo>
                    <a:pt x="4184" y="1"/>
                  </a:moveTo>
                  <a:cubicBezTo>
                    <a:pt x="3689" y="1"/>
                    <a:pt x="3186" y="102"/>
                    <a:pt x="2704" y="315"/>
                  </a:cubicBezTo>
                  <a:cubicBezTo>
                    <a:pt x="846" y="1136"/>
                    <a:pt x="1" y="3303"/>
                    <a:pt x="822" y="5161"/>
                  </a:cubicBezTo>
                  <a:cubicBezTo>
                    <a:pt x="1431" y="6536"/>
                    <a:pt x="2776" y="7356"/>
                    <a:pt x="4188" y="7356"/>
                  </a:cubicBezTo>
                  <a:cubicBezTo>
                    <a:pt x="4683" y="7356"/>
                    <a:pt x="5186" y="7255"/>
                    <a:pt x="5668" y="7042"/>
                  </a:cubicBezTo>
                  <a:cubicBezTo>
                    <a:pt x="7526" y="6220"/>
                    <a:pt x="8371" y="4053"/>
                    <a:pt x="7550" y="2196"/>
                  </a:cubicBezTo>
                  <a:cubicBezTo>
                    <a:pt x="6941" y="821"/>
                    <a:pt x="5596" y="1"/>
                    <a:pt x="418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1" name="Google Shape;1011;p48"/>
            <p:cNvSpPr/>
            <p:nvPr/>
          </p:nvSpPr>
          <p:spPr>
            <a:xfrm>
              <a:off x="913800" y="3062675"/>
              <a:ext cx="157775" cy="141775"/>
            </a:xfrm>
            <a:custGeom>
              <a:avLst/>
              <a:gdLst/>
              <a:ahLst/>
              <a:cxnLst/>
              <a:rect l="l" t="t" r="r" b="b"/>
              <a:pathLst>
                <a:path w="6311" h="5671" extrusionOk="0">
                  <a:moveTo>
                    <a:pt x="3150" y="0"/>
                  </a:moveTo>
                  <a:cubicBezTo>
                    <a:pt x="1896" y="0"/>
                    <a:pt x="746" y="840"/>
                    <a:pt x="417" y="2097"/>
                  </a:cubicBezTo>
                  <a:cubicBezTo>
                    <a:pt x="0" y="3598"/>
                    <a:pt x="905" y="5169"/>
                    <a:pt x="2429" y="5574"/>
                  </a:cubicBezTo>
                  <a:cubicBezTo>
                    <a:pt x="2671" y="5639"/>
                    <a:pt x="2915" y="5671"/>
                    <a:pt x="3156" y="5671"/>
                  </a:cubicBezTo>
                  <a:cubicBezTo>
                    <a:pt x="4403" y="5671"/>
                    <a:pt x="5554" y="4830"/>
                    <a:pt x="5894" y="3562"/>
                  </a:cubicBezTo>
                  <a:cubicBezTo>
                    <a:pt x="6311" y="2062"/>
                    <a:pt x="5406" y="490"/>
                    <a:pt x="3882" y="97"/>
                  </a:cubicBezTo>
                  <a:cubicBezTo>
                    <a:pt x="3637" y="32"/>
                    <a:pt x="3391" y="0"/>
                    <a:pt x="315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2" name="Google Shape;1012;p48"/>
            <p:cNvSpPr/>
            <p:nvPr/>
          </p:nvSpPr>
          <p:spPr>
            <a:xfrm>
              <a:off x="997425" y="2644175"/>
              <a:ext cx="122675" cy="110525"/>
            </a:xfrm>
            <a:custGeom>
              <a:avLst/>
              <a:gdLst/>
              <a:ahLst/>
              <a:cxnLst/>
              <a:rect l="l" t="t" r="r" b="b"/>
              <a:pathLst>
                <a:path w="4907" h="4421" extrusionOk="0">
                  <a:moveTo>
                    <a:pt x="2462" y="0"/>
                  </a:moveTo>
                  <a:cubicBezTo>
                    <a:pt x="1484" y="0"/>
                    <a:pt x="592" y="653"/>
                    <a:pt x="322" y="1633"/>
                  </a:cubicBezTo>
                  <a:cubicBezTo>
                    <a:pt x="1" y="2823"/>
                    <a:pt x="703" y="4026"/>
                    <a:pt x="1882" y="4347"/>
                  </a:cubicBezTo>
                  <a:cubicBezTo>
                    <a:pt x="2072" y="4397"/>
                    <a:pt x="2263" y="4421"/>
                    <a:pt x="2450" y="4421"/>
                  </a:cubicBezTo>
                  <a:cubicBezTo>
                    <a:pt x="3434" y="4421"/>
                    <a:pt x="4325" y="3768"/>
                    <a:pt x="4585" y="2788"/>
                  </a:cubicBezTo>
                  <a:cubicBezTo>
                    <a:pt x="4906" y="1597"/>
                    <a:pt x="4204" y="383"/>
                    <a:pt x="3025" y="73"/>
                  </a:cubicBezTo>
                  <a:cubicBezTo>
                    <a:pt x="2837" y="24"/>
                    <a:pt x="2648" y="0"/>
                    <a:pt x="2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3" name="Google Shape;1013;p48"/>
            <p:cNvSpPr/>
            <p:nvPr/>
          </p:nvSpPr>
          <p:spPr>
            <a:xfrm>
              <a:off x="1392425" y="2582850"/>
              <a:ext cx="139325" cy="126050"/>
            </a:xfrm>
            <a:custGeom>
              <a:avLst/>
              <a:gdLst/>
              <a:ahLst/>
              <a:cxnLst/>
              <a:rect l="l" t="t" r="r" b="b"/>
              <a:pathLst>
                <a:path w="5573" h="5042" extrusionOk="0">
                  <a:moveTo>
                    <a:pt x="2790" y="1"/>
                  </a:moveTo>
                  <a:cubicBezTo>
                    <a:pt x="1680" y="1"/>
                    <a:pt x="658" y="751"/>
                    <a:pt x="358" y="1871"/>
                  </a:cubicBezTo>
                  <a:cubicBezTo>
                    <a:pt x="0" y="3217"/>
                    <a:pt x="786" y="4598"/>
                    <a:pt x="2144" y="4955"/>
                  </a:cubicBezTo>
                  <a:cubicBezTo>
                    <a:pt x="2361" y="5013"/>
                    <a:pt x="2579" y="5041"/>
                    <a:pt x="2794" y="5041"/>
                  </a:cubicBezTo>
                  <a:cubicBezTo>
                    <a:pt x="3900" y="5041"/>
                    <a:pt x="4916" y="4305"/>
                    <a:pt x="5215" y="3169"/>
                  </a:cubicBezTo>
                  <a:cubicBezTo>
                    <a:pt x="5573" y="1824"/>
                    <a:pt x="4787" y="443"/>
                    <a:pt x="3429" y="85"/>
                  </a:cubicBezTo>
                  <a:cubicBezTo>
                    <a:pt x="3216" y="28"/>
                    <a:pt x="3001" y="1"/>
                    <a:pt x="279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4" name="Google Shape;1014;p48"/>
            <p:cNvSpPr/>
            <p:nvPr/>
          </p:nvSpPr>
          <p:spPr>
            <a:xfrm>
              <a:off x="839075" y="2430925"/>
              <a:ext cx="69975" cy="63175"/>
            </a:xfrm>
            <a:custGeom>
              <a:avLst/>
              <a:gdLst/>
              <a:ahLst/>
              <a:cxnLst/>
              <a:rect l="l" t="t" r="r" b="b"/>
              <a:pathLst>
                <a:path w="2799" h="2527" extrusionOk="0">
                  <a:moveTo>
                    <a:pt x="1406" y="0"/>
                  </a:moveTo>
                  <a:cubicBezTo>
                    <a:pt x="849" y="0"/>
                    <a:pt x="329" y="376"/>
                    <a:pt x="179" y="936"/>
                  </a:cubicBezTo>
                  <a:cubicBezTo>
                    <a:pt x="1" y="1626"/>
                    <a:pt x="406" y="2305"/>
                    <a:pt x="1072" y="2483"/>
                  </a:cubicBezTo>
                  <a:cubicBezTo>
                    <a:pt x="1183" y="2512"/>
                    <a:pt x="1294" y="2526"/>
                    <a:pt x="1403" y="2526"/>
                  </a:cubicBezTo>
                  <a:cubicBezTo>
                    <a:pt x="1962" y="2526"/>
                    <a:pt x="2471" y="2158"/>
                    <a:pt x="2620" y="1590"/>
                  </a:cubicBezTo>
                  <a:cubicBezTo>
                    <a:pt x="2799" y="912"/>
                    <a:pt x="2394" y="221"/>
                    <a:pt x="1727" y="43"/>
                  </a:cubicBezTo>
                  <a:cubicBezTo>
                    <a:pt x="1620" y="14"/>
                    <a:pt x="1513" y="0"/>
                    <a:pt x="140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5" name="Google Shape;1015;p48"/>
            <p:cNvSpPr/>
            <p:nvPr/>
          </p:nvSpPr>
          <p:spPr>
            <a:xfrm>
              <a:off x="1038500" y="2285650"/>
              <a:ext cx="69975" cy="63175"/>
            </a:xfrm>
            <a:custGeom>
              <a:avLst/>
              <a:gdLst/>
              <a:ahLst/>
              <a:cxnLst/>
              <a:rect l="l" t="t" r="r" b="b"/>
              <a:pathLst>
                <a:path w="2799" h="2527" extrusionOk="0">
                  <a:moveTo>
                    <a:pt x="1393" y="0"/>
                  </a:moveTo>
                  <a:cubicBezTo>
                    <a:pt x="829" y="0"/>
                    <a:pt x="329" y="368"/>
                    <a:pt x="180" y="936"/>
                  </a:cubicBezTo>
                  <a:cubicBezTo>
                    <a:pt x="1" y="1615"/>
                    <a:pt x="406" y="2306"/>
                    <a:pt x="1072" y="2484"/>
                  </a:cubicBezTo>
                  <a:cubicBezTo>
                    <a:pt x="1181" y="2513"/>
                    <a:pt x="1290" y="2526"/>
                    <a:pt x="1397" y="2526"/>
                  </a:cubicBezTo>
                  <a:cubicBezTo>
                    <a:pt x="1959" y="2526"/>
                    <a:pt x="2470" y="2151"/>
                    <a:pt x="2620" y="1591"/>
                  </a:cubicBezTo>
                  <a:cubicBezTo>
                    <a:pt x="2799" y="901"/>
                    <a:pt x="2394" y="222"/>
                    <a:pt x="1727" y="43"/>
                  </a:cubicBezTo>
                  <a:cubicBezTo>
                    <a:pt x="1615" y="14"/>
                    <a:pt x="1503" y="0"/>
                    <a:pt x="139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16" name="Google Shape;1016;p48"/>
          <p:cNvGrpSpPr/>
          <p:nvPr/>
        </p:nvGrpSpPr>
        <p:grpSpPr>
          <a:xfrm rot="-2019428">
            <a:off x="2671456" y="903023"/>
            <a:ext cx="1078938" cy="1614954"/>
            <a:chOff x="7166500" y="-57275"/>
            <a:chExt cx="414050" cy="619750"/>
          </a:xfrm>
        </p:grpSpPr>
        <p:sp>
          <p:nvSpPr>
            <p:cNvPr id="1017" name="Google Shape;1017;p48"/>
            <p:cNvSpPr/>
            <p:nvPr/>
          </p:nvSpPr>
          <p:spPr>
            <a:xfrm>
              <a:off x="7166500" y="-57275"/>
              <a:ext cx="414050" cy="619750"/>
            </a:xfrm>
            <a:custGeom>
              <a:avLst/>
              <a:gdLst/>
              <a:ahLst/>
              <a:cxnLst/>
              <a:rect l="l" t="t" r="r" b="b"/>
              <a:pathLst>
                <a:path w="16562" h="24790" extrusionOk="0">
                  <a:moveTo>
                    <a:pt x="6716" y="1"/>
                  </a:moveTo>
                  <a:cubicBezTo>
                    <a:pt x="6454" y="1"/>
                    <a:pt x="6227" y="227"/>
                    <a:pt x="6227" y="489"/>
                  </a:cubicBezTo>
                  <a:cubicBezTo>
                    <a:pt x="6227" y="763"/>
                    <a:pt x="6454" y="977"/>
                    <a:pt x="6716" y="977"/>
                  </a:cubicBezTo>
                  <a:lnTo>
                    <a:pt x="7013" y="977"/>
                  </a:lnTo>
                  <a:lnTo>
                    <a:pt x="7013" y="8335"/>
                  </a:lnTo>
                  <a:cubicBezTo>
                    <a:pt x="3048" y="8930"/>
                    <a:pt x="0" y="12371"/>
                    <a:pt x="12" y="16514"/>
                  </a:cubicBezTo>
                  <a:cubicBezTo>
                    <a:pt x="12" y="21086"/>
                    <a:pt x="3715" y="24789"/>
                    <a:pt x="8287" y="24789"/>
                  </a:cubicBezTo>
                  <a:cubicBezTo>
                    <a:pt x="12847" y="24789"/>
                    <a:pt x="16562" y="21086"/>
                    <a:pt x="16562" y="16514"/>
                  </a:cubicBezTo>
                  <a:cubicBezTo>
                    <a:pt x="16562" y="12371"/>
                    <a:pt x="13502" y="8942"/>
                    <a:pt x="9537" y="8335"/>
                  </a:cubicBezTo>
                  <a:lnTo>
                    <a:pt x="9537" y="977"/>
                  </a:lnTo>
                  <a:lnTo>
                    <a:pt x="9835" y="977"/>
                  </a:lnTo>
                  <a:cubicBezTo>
                    <a:pt x="10097" y="977"/>
                    <a:pt x="10323" y="763"/>
                    <a:pt x="10323" y="489"/>
                  </a:cubicBezTo>
                  <a:cubicBezTo>
                    <a:pt x="10323" y="227"/>
                    <a:pt x="10097" y="1"/>
                    <a:pt x="983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8" name="Google Shape;1018;p48"/>
            <p:cNvSpPr/>
            <p:nvPr/>
          </p:nvSpPr>
          <p:spPr>
            <a:xfrm>
              <a:off x="7190900" y="241575"/>
              <a:ext cx="364650" cy="296500"/>
            </a:xfrm>
            <a:custGeom>
              <a:avLst/>
              <a:gdLst/>
              <a:ahLst/>
              <a:cxnLst/>
              <a:rect l="l" t="t" r="r" b="b"/>
              <a:pathLst>
                <a:path w="14586" h="11860" extrusionOk="0">
                  <a:moveTo>
                    <a:pt x="1620" y="0"/>
                  </a:moveTo>
                  <a:cubicBezTo>
                    <a:pt x="608" y="1262"/>
                    <a:pt x="1" y="2846"/>
                    <a:pt x="1" y="4560"/>
                  </a:cubicBezTo>
                  <a:cubicBezTo>
                    <a:pt x="1" y="8585"/>
                    <a:pt x="3275" y="11859"/>
                    <a:pt x="7287" y="11859"/>
                  </a:cubicBezTo>
                  <a:cubicBezTo>
                    <a:pt x="11312" y="11859"/>
                    <a:pt x="14586" y="8585"/>
                    <a:pt x="14586" y="4560"/>
                  </a:cubicBezTo>
                  <a:cubicBezTo>
                    <a:pt x="14586" y="2846"/>
                    <a:pt x="13979" y="1262"/>
                    <a:pt x="129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9" name="Google Shape;1019;p48"/>
            <p:cNvSpPr/>
            <p:nvPr/>
          </p:nvSpPr>
          <p:spPr>
            <a:xfrm>
              <a:off x="7231675" y="254700"/>
              <a:ext cx="66700" cy="68150"/>
            </a:xfrm>
            <a:custGeom>
              <a:avLst/>
              <a:gdLst/>
              <a:ahLst/>
              <a:cxnLst/>
              <a:rect l="l" t="t" r="r" b="b"/>
              <a:pathLst>
                <a:path w="2668" h="2726" extrusionOk="0">
                  <a:moveTo>
                    <a:pt x="1277" y="1"/>
                  </a:moveTo>
                  <a:cubicBezTo>
                    <a:pt x="1114" y="1"/>
                    <a:pt x="954" y="26"/>
                    <a:pt x="810" y="95"/>
                  </a:cubicBezTo>
                  <a:cubicBezTo>
                    <a:pt x="560" y="214"/>
                    <a:pt x="370" y="440"/>
                    <a:pt x="263" y="678"/>
                  </a:cubicBezTo>
                  <a:cubicBezTo>
                    <a:pt x="108" y="976"/>
                    <a:pt x="25" y="1297"/>
                    <a:pt x="1" y="1630"/>
                  </a:cubicBezTo>
                  <a:cubicBezTo>
                    <a:pt x="1" y="1928"/>
                    <a:pt x="60" y="2238"/>
                    <a:pt x="263" y="2452"/>
                  </a:cubicBezTo>
                  <a:cubicBezTo>
                    <a:pt x="431" y="2630"/>
                    <a:pt x="673" y="2726"/>
                    <a:pt x="921" y="2726"/>
                  </a:cubicBezTo>
                  <a:cubicBezTo>
                    <a:pt x="971" y="2726"/>
                    <a:pt x="1022" y="2722"/>
                    <a:pt x="1072" y="2714"/>
                  </a:cubicBezTo>
                  <a:cubicBezTo>
                    <a:pt x="1370" y="2690"/>
                    <a:pt x="1656" y="2535"/>
                    <a:pt x="1894" y="2345"/>
                  </a:cubicBezTo>
                  <a:cubicBezTo>
                    <a:pt x="2239" y="2071"/>
                    <a:pt x="2525" y="1714"/>
                    <a:pt x="2596" y="1297"/>
                  </a:cubicBezTo>
                  <a:cubicBezTo>
                    <a:pt x="2668" y="880"/>
                    <a:pt x="2501" y="392"/>
                    <a:pt x="2132" y="190"/>
                  </a:cubicBezTo>
                  <a:cubicBezTo>
                    <a:pt x="1989" y="106"/>
                    <a:pt x="1823" y="71"/>
                    <a:pt x="1644" y="35"/>
                  </a:cubicBezTo>
                  <a:cubicBezTo>
                    <a:pt x="1522" y="15"/>
                    <a:pt x="1399" y="1"/>
                    <a:pt x="127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0" name="Google Shape;1020;p48"/>
            <p:cNvSpPr/>
            <p:nvPr/>
          </p:nvSpPr>
          <p:spPr>
            <a:xfrm>
              <a:off x="7249250" y="241575"/>
              <a:ext cx="306300" cy="296500"/>
            </a:xfrm>
            <a:custGeom>
              <a:avLst/>
              <a:gdLst/>
              <a:ahLst/>
              <a:cxnLst/>
              <a:rect l="l" t="t" r="r" b="b"/>
              <a:pathLst>
                <a:path w="12252" h="11860" extrusionOk="0">
                  <a:moveTo>
                    <a:pt x="7489" y="0"/>
                  </a:moveTo>
                  <a:cubicBezTo>
                    <a:pt x="8930" y="1524"/>
                    <a:pt x="9859" y="3525"/>
                    <a:pt x="9394" y="5775"/>
                  </a:cubicBezTo>
                  <a:cubicBezTo>
                    <a:pt x="9216" y="7573"/>
                    <a:pt x="7954" y="9192"/>
                    <a:pt x="6323" y="10097"/>
                  </a:cubicBezTo>
                  <a:cubicBezTo>
                    <a:pt x="5384" y="10495"/>
                    <a:pt x="4417" y="10675"/>
                    <a:pt x="3460" y="10675"/>
                  </a:cubicBezTo>
                  <a:cubicBezTo>
                    <a:pt x="2268" y="10675"/>
                    <a:pt x="1090" y="10395"/>
                    <a:pt x="0" y="9906"/>
                  </a:cubicBezTo>
                  <a:lnTo>
                    <a:pt x="0" y="9906"/>
                  </a:lnTo>
                  <a:cubicBezTo>
                    <a:pt x="1298" y="11109"/>
                    <a:pt x="3048" y="11859"/>
                    <a:pt x="4953" y="11859"/>
                  </a:cubicBezTo>
                  <a:cubicBezTo>
                    <a:pt x="8978" y="11859"/>
                    <a:pt x="12252" y="8585"/>
                    <a:pt x="12252" y="4560"/>
                  </a:cubicBezTo>
                  <a:cubicBezTo>
                    <a:pt x="12252" y="2858"/>
                    <a:pt x="11645" y="1262"/>
                    <a:pt x="1063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21" name="Google Shape;1021;p48"/>
          <p:cNvGrpSpPr/>
          <p:nvPr/>
        </p:nvGrpSpPr>
        <p:grpSpPr>
          <a:xfrm>
            <a:off x="4669682" y="4604097"/>
            <a:ext cx="738906" cy="738906"/>
            <a:chOff x="3796125" y="-35750"/>
            <a:chExt cx="773400" cy="773400"/>
          </a:xfrm>
        </p:grpSpPr>
        <p:sp>
          <p:nvSpPr>
            <p:cNvPr id="1022" name="Google Shape;1022;p48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3" name="Google Shape;1023;p48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962FBAC9-1AB9-AB91-011B-5544D541D0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271" y="60208"/>
            <a:ext cx="4154554" cy="2980303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" name="Google Shape;783;p44">
            <a:extLst>
              <a:ext uri="{FF2B5EF4-FFF2-40B4-BE49-F238E27FC236}">
                <a16:creationId xmlns:a16="http://schemas.microsoft.com/office/drawing/2014/main" id="{E8DF707B-BEE7-0B21-485A-F1BDD7DFFCBD}"/>
              </a:ext>
            </a:extLst>
          </p:cNvPr>
          <p:cNvSpPr txBox="1">
            <a:spLocks/>
          </p:cNvSpPr>
          <p:nvPr/>
        </p:nvSpPr>
        <p:spPr>
          <a:xfrm>
            <a:off x="1173882" y="3749104"/>
            <a:ext cx="3065943" cy="59031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>
              <a:buClr>
                <a:srgbClr val="211F1F"/>
              </a:buClr>
              <a:buSzPts val="1100"/>
              <a:buFont typeface="Arial"/>
              <a:buNone/>
            </a:pPr>
            <a:r>
              <a:rPr lang="vi-VN" sz="2800" b="1" dirty="0">
                <a:solidFill>
                  <a:schemeClr val="accent1">
                    <a:lumMod val="75000"/>
                  </a:schemeClr>
                </a:solidFill>
              </a:rPr>
              <a:t>Máy đo khối phổ</a:t>
            </a:r>
            <a:endParaRPr lang="vi-VN" sz="2800" b="1" baseline="-25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" name="AutoShape 4" descr="How much does a mass spectrometry machine cost? - Quora">
            <a:extLst>
              <a:ext uri="{FF2B5EF4-FFF2-40B4-BE49-F238E27FC236}">
                <a16:creationId xmlns:a16="http://schemas.microsoft.com/office/drawing/2014/main" id="{E2365242-9B92-4A0C-DCA7-B62F5BCA821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241935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VN"/>
          </a:p>
        </p:txBody>
      </p:sp>
      <p:pic>
        <p:nvPicPr>
          <p:cNvPr id="1032" name="Picture 8" descr="Mass Spectrometers - Department of Chemistry - Mellon College of Science -  Carnegie Mellon University">
            <a:extLst>
              <a:ext uri="{FF2B5EF4-FFF2-40B4-BE49-F238E27FC236}">
                <a16:creationId xmlns:a16="http://schemas.microsoft.com/office/drawing/2014/main" id="{F0C1C174-84C4-95CC-D395-ABA45D6F42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2332" y="1915886"/>
            <a:ext cx="4666397" cy="311093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18201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783;p44">
            <a:extLst>
              <a:ext uri="{FF2B5EF4-FFF2-40B4-BE49-F238E27FC236}">
                <a16:creationId xmlns:a16="http://schemas.microsoft.com/office/drawing/2014/main" id="{E06121BB-9A74-2051-BF85-E820EB9BADC3}"/>
              </a:ext>
            </a:extLst>
          </p:cNvPr>
          <p:cNvSpPr txBox="1">
            <a:spLocks/>
          </p:cNvSpPr>
          <p:nvPr/>
        </p:nvSpPr>
        <p:spPr>
          <a:xfrm>
            <a:off x="1283073" y="4248090"/>
            <a:ext cx="7362743" cy="5445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>
              <a:buClr>
                <a:srgbClr val="211F1F"/>
              </a:buClr>
              <a:buSzPts val="1100"/>
              <a:buFont typeface="Arial"/>
              <a:buNone/>
            </a:pPr>
            <a:r>
              <a:rPr lang="vi-VN" sz="2800" b="1" dirty="0"/>
              <a:t>Tín hiệu (peak) nào cho biết PTK của chất ?</a:t>
            </a:r>
            <a:endParaRPr lang="vi-VN" sz="2800" b="1" baseline="-250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81987AA-A11B-40F1-4B2C-553334E61695}"/>
              </a:ext>
            </a:extLst>
          </p:cNvPr>
          <p:cNvGrpSpPr/>
          <p:nvPr/>
        </p:nvGrpSpPr>
        <p:grpSpPr>
          <a:xfrm>
            <a:off x="0" y="0"/>
            <a:ext cx="6642001" cy="3985200"/>
            <a:chOff x="0" y="0"/>
            <a:chExt cx="6642001" cy="3985200"/>
          </a:xfrm>
        </p:grpSpPr>
        <p:pic>
          <p:nvPicPr>
            <p:cNvPr id="7" name="Picture 2" descr="Acetone">
              <a:extLst>
                <a:ext uri="{FF2B5EF4-FFF2-40B4-BE49-F238E27FC236}">
                  <a16:creationId xmlns:a16="http://schemas.microsoft.com/office/drawing/2014/main" id="{2AF21570-653E-C7CA-1149-38C2A665E37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642001" cy="3985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3028238-60DF-623D-B9AF-0DD0B3FD378D}"/>
                </a:ext>
              </a:extLst>
            </p:cNvPr>
            <p:cNvSpPr txBox="1"/>
            <p:nvPr/>
          </p:nvSpPr>
          <p:spPr>
            <a:xfrm>
              <a:off x="5867399" y="3364717"/>
              <a:ext cx="4314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VN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8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EBB8E3D6-2862-611C-9264-F93DAD042A18}"/>
                </a:ext>
              </a:extLst>
            </p:cNvPr>
            <p:cNvSpPr txBox="1"/>
            <p:nvPr/>
          </p:nvSpPr>
          <p:spPr>
            <a:xfrm>
              <a:off x="4216772" y="3353832"/>
              <a:ext cx="4314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VN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3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A825E962-33B6-91B9-36B9-BB9EEE2F3F43}"/>
                </a:ext>
              </a:extLst>
            </p:cNvPr>
            <p:cNvSpPr txBox="1"/>
            <p:nvPr/>
          </p:nvSpPr>
          <p:spPr>
            <a:xfrm>
              <a:off x="1067359" y="3364717"/>
              <a:ext cx="4314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VN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</a:p>
          </p:txBody>
        </p:sp>
      </p:grpSp>
      <p:sp>
        <p:nvSpPr>
          <p:cNvPr id="3" name="Google Shape;783;p44">
            <a:extLst>
              <a:ext uri="{FF2B5EF4-FFF2-40B4-BE49-F238E27FC236}">
                <a16:creationId xmlns:a16="http://schemas.microsoft.com/office/drawing/2014/main" id="{64A72257-3D34-F539-2769-471A6E9453CC}"/>
              </a:ext>
            </a:extLst>
          </p:cNvPr>
          <p:cNvSpPr txBox="1">
            <a:spLocks/>
          </p:cNvSpPr>
          <p:nvPr/>
        </p:nvSpPr>
        <p:spPr>
          <a:xfrm>
            <a:off x="1283072" y="4078261"/>
            <a:ext cx="7362743" cy="10652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>
              <a:buClr>
                <a:srgbClr val="211F1F"/>
              </a:buClr>
              <a:buSzPts val="1100"/>
              <a:buFont typeface="Arial"/>
              <a:buNone/>
            </a:pPr>
            <a:r>
              <a:rPr lang="vi-VN" sz="2800" b="1" dirty="0">
                <a:solidFill>
                  <a:srgbClr val="FF0000"/>
                </a:solidFill>
              </a:rPr>
              <a:t>Với hợp chất đơn giản, mảnh ion phân tử thường ứng với mảnh có giá trị m/z lớn nhất</a:t>
            </a:r>
            <a:endParaRPr lang="vi-VN" sz="2800" b="1" baseline="-25000" dirty="0">
              <a:solidFill>
                <a:srgbClr val="FF0000"/>
              </a:solidFill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B0166ABF-AA21-BD08-4026-1C7DCF6BE30F}"/>
              </a:ext>
            </a:extLst>
          </p:cNvPr>
          <p:cNvSpPr/>
          <p:nvPr/>
        </p:nvSpPr>
        <p:spPr>
          <a:xfrm>
            <a:off x="5823272" y="3353796"/>
            <a:ext cx="431428" cy="40101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1412887A-7FDC-8754-B93F-C40E3C7B29B8}"/>
              </a:ext>
            </a:extLst>
          </p:cNvPr>
          <p:cNvCxnSpPr>
            <a:cxnSpLocks/>
          </p:cNvCxnSpPr>
          <p:nvPr/>
        </p:nvCxnSpPr>
        <p:spPr>
          <a:xfrm flipV="1">
            <a:off x="6162432" y="3004357"/>
            <a:ext cx="479569" cy="31382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Google Shape;783;p44">
            <a:extLst>
              <a:ext uri="{FF2B5EF4-FFF2-40B4-BE49-F238E27FC236}">
                <a16:creationId xmlns:a16="http://schemas.microsoft.com/office/drawing/2014/main" id="{6F0CC374-136E-FE8F-9BD0-F0B4EEE3E99B}"/>
              </a:ext>
            </a:extLst>
          </p:cNvPr>
          <p:cNvSpPr txBox="1">
            <a:spLocks/>
          </p:cNvSpPr>
          <p:nvPr/>
        </p:nvSpPr>
        <p:spPr>
          <a:xfrm>
            <a:off x="6642001" y="2393574"/>
            <a:ext cx="2003814" cy="7676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>
              <a:buClr>
                <a:srgbClr val="211F1F"/>
              </a:buClr>
              <a:buSzPts val="1100"/>
              <a:buFont typeface="Arial"/>
              <a:buNone/>
            </a:pPr>
            <a:r>
              <a:rPr lang="vi-VN" sz="2400" b="1" dirty="0">
                <a:solidFill>
                  <a:srgbClr val="FF0000"/>
                </a:solidFill>
              </a:rPr>
              <a:t>PTK Acetone = 58</a:t>
            </a:r>
          </a:p>
        </p:txBody>
      </p:sp>
    </p:spTree>
    <p:extLst>
      <p:ext uri="{BB962C8B-B14F-4D97-AF65-F5344CB8AC3E}">
        <p14:creationId xmlns:p14="http://schemas.microsoft.com/office/powerpoint/2010/main" val="1890853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3" grpId="1"/>
      <p:bldP spid="4" grpId="0" animBg="1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Acetone">
            <a:extLst>
              <a:ext uri="{FF2B5EF4-FFF2-40B4-BE49-F238E27FC236}">
                <a16:creationId xmlns:a16="http://schemas.microsoft.com/office/drawing/2014/main" id="{E1DA6ACF-DCA9-F196-E5D0-693381CD2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170716" cy="3102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Google Shape;783;p44">
            <a:extLst>
              <a:ext uri="{FF2B5EF4-FFF2-40B4-BE49-F238E27FC236}">
                <a16:creationId xmlns:a16="http://schemas.microsoft.com/office/drawing/2014/main" id="{FC267703-1DE6-4E74-A4AD-D7B995DBB248}"/>
              </a:ext>
            </a:extLst>
          </p:cNvPr>
          <p:cNvSpPr txBox="1">
            <a:spLocks/>
          </p:cNvSpPr>
          <p:nvPr/>
        </p:nvSpPr>
        <p:spPr>
          <a:xfrm>
            <a:off x="522514" y="3221900"/>
            <a:ext cx="7619999" cy="13114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0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>
              <a:buClr>
                <a:srgbClr val="211F1F"/>
              </a:buClr>
              <a:buSzPts val="1100"/>
              <a:buFont typeface="Arial"/>
              <a:buNone/>
            </a:pPr>
            <a:r>
              <a:rPr lang="vi-VN" sz="2400" b="1" dirty="0">
                <a:solidFill>
                  <a:schemeClr val="tx1"/>
                </a:solidFill>
              </a:rPr>
              <a:t>Kết quả phân tích nguyên tố cho biết thành phần khối lượng các nguyên tố trong Acetone là </a:t>
            </a:r>
            <a:r>
              <a:rPr lang="vi-VN" sz="2400" b="1" dirty="0">
                <a:solidFill>
                  <a:schemeClr val="accent1"/>
                </a:solidFill>
              </a:rPr>
              <a:t>62,07% C; 10,34% H; 27,59% O.</a:t>
            </a:r>
          </a:p>
        </p:txBody>
      </p:sp>
      <p:sp>
        <p:nvSpPr>
          <p:cNvPr id="9" name="Google Shape;783;p44">
            <a:extLst>
              <a:ext uri="{FF2B5EF4-FFF2-40B4-BE49-F238E27FC236}">
                <a16:creationId xmlns:a16="http://schemas.microsoft.com/office/drawing/2014/main" id="{CC60C884-3056-FC7C-0EF4-22D03AFA2593}"/>
              </a:ext>
            </a:extLst>
          </p:cNvPr>
          <p:cNvSpPr txBox="1">
            <a:spLocks/>
          </p:cNvSpPr>
          <p:nvPr/>
        </p:nvSpPr>
        <p:spPr>
          <a:xfrm>
            <a:off x="5442858" y="610145"/>
            <a:ext cx="2558142" cy="18826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0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400" b="1" i="0" u="none" strike="noStrike" cap="none">
                <a:solidFill>
                  <a:schemeClr val="accent5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>
              <a:buClr>
                <a:srgbClr val="211F1F"/>
              </a:buClr>
              <a:buSzPts val="1100"/>
              <a:buFont typeface="Arial"/>
              <a:buNone/>
            </a:pPr>
            <a:r>
              <a:rPr lang="vi-VN" sz="2400" b="1" dirty="0">
                <a:solidFill>
                  <a:srgbClr val="364E82"/>
                </a:solidFill>
              </a:rPr>
              <a:t>Từ phổ MS của Acetone, biết được PTK của Acetone là </a:t>
            </a:r>
            <a:r>
              <a:rPr lang="vi-VN" sz="2400" b="1" dirty="0">
                <a:solidFill>
                  <a:schemeClr val="accent1"/>
                </a:solidFill>
              </a:rPr>
              <a:t>58. </a:t>
            </a:r>
          </a:p>
        </p:txBody>
      </p:sp>
      <p:sp>
        <p:nvSpPr>
          <p:cNvPr id="2" name="Google Shape;770;p43">
            <a:extLst>
              <a:ext uri="{FF2B5EF4-FFF2-40B4-BE49-F238E27FC236}">
                <a16:creationId xmlns:a16="http://schemas.microsoft.com/office/drawing/2014/main" id="{02B8BB02-1669-1F37-AED1-38B093EFF73B}"/>
              </a:ext>
            </a:extLst>
          </p:cNvPr>
          <p:cNvSpPr txBox="1">
            <a:spLocks/>
          </p:cNvSpPr>
          <p:nvPr/>
        </p:nvSpPr>
        <p:spPr>
          <a:xfrm>
            <a:off x="3811038" y="4334458"/>
            <a:ext cx="4331475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3200" b="1" dirty="0">
                <a:solidFill>
                  <a:srgbClr val="FF0000"/>
                </a:solidFill>
              </a:rPr>
              <a:t>=&gt; CTPT X ?</a:t>
            </a:r>
          </a:p>
        </p:txBody>
      </p:sp>
    </p:spTree>
    <p:extLst>
      <p:ext uri="{BB962C8B-B14F-4D97-AF65-F5344CB8AC3E}">
        <p14:creationId xmlns:p14="http://schemas.microsoft.com/office/powerpoint/2010/main" val="151722973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Acetone">
            <a:extLst>
              <a:ext uri="{FF2B5EF4-FFF2-40B4-BE49-F238E27FC236}">
                <a16:creationId xmlns:a16="http://schemas.microsoft.com/office/drawing/2014/main" id="{E1DA6ACF-DCA9-F196-E5D0-693381CD2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884716" cy="17308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8">
            <a:extLst>
              <a:ext uri="{FF2B5EF4-FFF2-40B4-BE49-F238E27FC236}">
                <a16:creationId xmlns:a16="http://schemas.microsoft.com/office/drawing/2014/main" id="{C66341A3-A2AE-B2A3-37E7-E1485F5FDD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3866" y="197948"/>
            <a:ext cx="3662136" cy="965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800" dirty="0">
                <a:solidFill>
                  <a:srgbClr val="CC0000"/>
                </a:solidFill>
              </a:rPr>
              <a:t>CTTQ : </a:t>
            </a:r>
            <a:r>
              <a:rPr lang="en-US" altLang="en-US" sz="2800" dirty="0" err="1">
                <a:solidFill>
                  <a:srgbClr val="CC0000"/>
                </a:solidFill>
              </a:rPr>
              <a:t>C</a:t>
            </a:r>
            <a:r>
              <a:rPr lang="en-US" altLang="en-US" sz="2800" baseline="-25000" dirty="0" err="1">
                <a:solidFill>
                  <a:srgbClr val="CC0000"/>
                </a:solidFill>
              </a:rPr>
              <a:t>x</a:t>
            </a:r>
            <a:r>
              <a:rPr lang="en-US" altLang="en-US" sz="2800" dirty="0" err="1">
                <a:solidFill>
                  <a:srgbClr val="CC0000"/>
                </a:solidFill>
              </a:rPr>
              <a:t>H</a:t>
            </a:r>
            <a:r>
              <a:rPr lang="en-US" altLang="en-US" sz="2800" baseline="-25000" dirty="0" err="1">
                <a:solidFill>
                  <a:srgbClr val="CC0000"/>
                </a:solidFill>
              </a:rPr>
              <a:t>y</a:t>
            </a:r>
            <a:r>
              <a:rPr lang="en-US" altLang="en-US" sz="2800" dirty="0" err="1">
                <a:solidFill>
                  <a:srgbClr val="CC0000"/>
                </a:solidFill>
              </a:rPr>
              <a:t>O</a:t>
            </a:r>
            <a:r>
              <a:rPr lang="en-US" altLang="en-US" sz="2800" baseline="-25000" dirty="0" err="1">
                <a:solidFill>
                  <a:srgbClr val="CC0000"/>
                </a:solidFill>
              </a:rPr>
              <a:t>z</a:t>
            </a:r>
            <a:endParaRPr lang="en-US" altLang="en-US" sz="2800" b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524EA41-DF7A-7ED2-BD98-1E1AAD801642}"/>
                  </a:ext>
                </a:extLst>
              </p:cNvPr>
              <p:cNvSpPr txBox="1"/>
              <p:nvPr/>
            </p:nvSpPr>
            <p:spPr>
              <a:xfrm>
                <a:off x="3253866" y="834498"/>
                <a:ext cx="4099777" cy="6938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VN" sz="2400" i="1" smtClean="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vi-VN" sz="2400" b="0" i="1" smtClean="0">
                          <a:latin typeface="Cambria Math" panose="02040503050406030204" pitchFamily="18" charset="0"/>
                        </a:rPr>
                        <m:t> :</m:t>
                      </m:r>
                      <m:r>
                        <m:rPr>
                          <m:sty m:val="p"/>
                        </m:rPr>
                        <a:rPr lang="vi-VN" sz="2400" i="1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vi-VN" sz="2400" b="0" i="1" smtClean="0">
                          <a:latin typeface="Cambria Math" panose="02040503050406030204" pitchFamily="18" charset="0"/>
                        </a:rPr>
                        <m:t> :</m:t>
                      </m:r>
                      <m:r>
                        <m:rPr>
                          <m:sty m:val="p"/>
                        </m:rPr>
                        <a:rPr lang="vi-VN" sz="2400" i="1">
                          <a:latin typeface="Cambria Math" panose="02040503050406030204" pitchFamily="18" charset="0"/>
                        </a:rPr>
                        <m:t>z</m:t>
                      </m:r>
                      <m:r>
                        <a:rPr lang="vi-VN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vi-V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400" b="0" i="1" smtClean="0">
                              <a:latin typeface="Cambria Math" panose="02040503050406030204" pitchFamily="18" charset="0"/>
                            </a:rPr>
                            <m:t>%</m:t>
                          </m:r>
                          <m:r>
                            <m:rPr>
                              <m:sty m:val="p"/>
                            </m:rPr>
                            <a:rPr lang="vi-VN" sz="2400" i="1">
                              <a:latin typeface="Cambria Math" panose="02040503050406030204" pitchFamily="18" charset="0"/>
                            </a:rPr>
                            <m:t>C</m:t>
                          </m:r>
                        </m:num>
                        <m:den>
                          <m:r>
                            <a:rPr lang="vi-VN" sz="24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vi-VN" sz="2400" b="0" i="1" smtClean="0">
                          <a:latin typeface="Cambria Math" panose="02040503050406030204" pitchFamily="18" charset="0"/>
                        </a:rPr>
                        <m:t> : </m:t>
                      </m:r>
                      <m:f>
                        <m:fPr>
                          <m:ctrlPr>
                            <a:rPr lang="vi-V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400" b="0" i="1" smtClean="0">
                              <a:latin typeface="Cambria Math" panose="02040503050406030204" pitchFamily="18" charset="0"/>
                            </a:rPr>
                            <m:t>%</m:t>
                          </m:r>
                          <m:r>
                            <m:rPr>
                              <m:sty m:val="p"/>
                            </m:rPr>
                            <a:rPr lang="vi-VN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vi-V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  <m:r>
                        <a:rPr lang="vi-VN" sz="2400" b="0" i="1" smtClean="0">
                          <a:latin typeface="Cambria Math" panose="02040503050406030204" pitchFamily="18" charset="0"/>
                        </a:rPr>
                        <m:t>: </m:t>
                      </m:r>
                      <m:f>
                        <m:fPr>
                          <m:ctrlPr>
                            <a:rPr lang="vi-V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400" b="0" i="1" smtClean="0">
                              <a:latin typeface="Cambria Math" panose="02040503050406030204" pitchFamily="18" charset="0"/>
                            </a:rPr>
                            <m:t>%</m:t>
                          </m:r>
                          <m:r>
                            <m:rPr>
                              <m:sty m:val="p"/>
                            </m:rPr>
                            <a:rPr lang="vi-VN" sz="2400" i="1">
                              <a:latin typeface="Cambria Math" panose="02040503050406030204" pitchFamily="18" charset="0"/>
                            </a:rPr>
                            <m:t>O</m:t>
                          </m:r>
                        </m:num>
                        <m:den>
                          <m:r>
                            <a:rPr lang="vi-VN" sz="24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lang="en-VN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524EA41-DF7A-7ED2-BD98-1E1AAD8016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3866" y="834498"/>
                <a:ext cx="4099777" cy="693844"/>
              </a:xfrm>
              <a:prstGeom prst="rect">
                <a:avLst/>
              </a:prstGeom>
              <a:blipFill>
                <a:blip r:embed="rId3"/>
                <a:stretch>
                  <a:fillRect b="-14286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0D7193-55D7-A6E3-FEA8-D199339F061A}"/>
                  </a:ext>
                </a:extLst>
              </p:cNvPr>
              <p:cNvSpPr txBox="1"/>
              <p:nvPr/>
            </p:nvSpPr>
            <p:spPr>
              <a:xfrm>
                <a:off x="4572000" y="1713344"/>
                <a:ext cx="3278077" cy="7013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vi-V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400" b="0" i="1" smtClean="0">
                              <a:latin typeface="Cambria Math" panose="02040503050406030204" pitchFamily="18" charset="0"/>
                            </a:rPr>
                            <m:t>62,07</m:t>
                          </m:r>
                        </m:num>
                        <m:den>
                          <m:r>
                            <a:rPr lang="vi-VN" sz="24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vi-VN" sz="2400" b="0" i="1" smtClean="0">
                          <a:latin typeface="Cambria Math" panose="02040503050406030204" pitchFamily="18" charset="0"/>
                        </a:rPr>
                        <m:t> : </m:t>
                      </m:r>
                      <m:f>
                        <m:fPr>
                          <m:ctrlPr>
                            <a:rPr lang="vi-V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400" b="0" i="1" smtClean="0">
                              <a:latin typeface="Cambria Math" panose="02040503050406030204" pitchFamily="18" charset="0"/>
                            </a:rPr>
                            <m:t>10,34</m:t>
                          </m:r>
                        </m:num>
                        <m:den>
                          <m:r>
                            <a:rPr lang="vi-V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  <m:r>
                        <a:rPr lang="vi-VN" sz="2400" b="0" i="1" smtClean="0">
                          <a:latin typeface="Cambria Math" panose="02040503050406030204" pitchFamily="18" charset="0"/>
                        </a:rPr>
                        <m:t>: </m:t>
                      </m:r>
                      <m:f>
                        <m:fPr>
                          <m:ctrlPr>
                            <a:rPr lang="vi-V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400" b="0" i="1" smtClean="0">
                              <a:latin typeface="Cambria Math" panose="02040503050406030204" pitchFamily="18" charset="0"/>
                            </a:rPr>
                            <m:t>27,59</m:t>
                          </m:r>
                        </m:num>
                        <m:den>
                          <m:r>
                            <a:rPr lang="vi-VN" sz="24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lang="en-VN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60D7193-55D7-A6E3-FEA8-D199339F06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1713344"/>
                <a:ext cx="3278077" cy="701346"/>
              </a:xfrm>
              <a:prstGeom prst="rect">
                <a:avLst/>
              </a:prstGeom>
              <a:blipFill>
                <a:blip r:embed="rId4"/>
                <a:stretch>
                  <a:fillRect l="-386" t="-1754" r="-1544" b="-1228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D7C5503-A34F-DFFC-B5A1-D4E7BF46B6E3}"/>
                  </a:ext>
                </a:extLst>
              </p:cNvPr>
              <p:cNvSpPr txBox="1"/>
              <p:nvPr/>
            </p:nvSpPr>
            <p:spPr>
              <a:xfrm>
                <a:off x="4605699" y="2728811"/>
                <a:ext cx="143725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3 :6 :1</m:t>
                      </m:r>
                    </m:oMath>
                  </m:oMathPara>
                </a14:m>
                <a:endParaRPr lang="en-VN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D7C5503-A34F-DFFC-B5A1-D4E7BF46B6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5699" y="2728811"/>
                <a:ext cx="1437252" cy="369332"/>
              </a:xfrm>
              <a:prstGeom prst="rect">
                <a:avLst/>
              </a:prstGeom>
              <a:blipFill>
                <a:blip r:embed="rId5"/>
                <a:stretch>
                  <a:fillRect l="-1754" r="-4386" b="-10345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Google Shape;770;p43">
            <a:extLst>
              <a:ext uri="{FF2B5EF4-FFF2-40B4-BE49-F238E27FC236}">
                <a16:creationId xmlns:a16="http://schemas.microsoft.com/office/drawing/2014/main" id="{374AA4E0-D8BE-679B-90AE-39CBB6439657}"/>
              </a:ext>
            </a:extLst>
          </p:cNvPr>
          <p:cNvSpPr txBox="1">
            <a:spLocks/>
          </p:cNvSpPr>
          <p:nvPr/>
        </p:nvSpPr>
        <p:spPr>
          <a:xfrm>
            <a:off x="4719753" y="4376614"/>
            <a:ext cx="4331475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dirty="0">
                <a:solidFill>
                  <a:srgbClr val="FF0000"/>
                </a:solidFill>
              </a:rPr>
              <a:t>=&gt; CTPT: C</a:t>
            </a:r>
            <a:r>
              <a:rPr lang="vi-VN" sz="2800" baseline="-25000" dirty="0">
                <a:solidFill>
                  <a:srgbClr val="FF0000"/>
                </a:solidFill>
              </a:rPr>
              <a:t>3</a:t>
            </a:r>
            <a:r>
              <a:rPr lang="vi-VN" sz="2800" dirty="0">
                <a:solidFill>
                  <a:srgbClr val="FF0000"/>
                </a:solidFill>
              </a:rPr>
              <a:t>H</a:t>
            </a:r>
            <a:r>
              <a:rPr lang="vi-VN" sz="2800" baseline="-25000" dirty="0">
                <a:solidFill>
                  <a:srgbClr val="FF0000"/>
                </a:solidFill>
              </a:rPr>
              <a:t>6</a:t>
            </a:r>
            <a:r>
              <a:rPr lang="vi-VN" sz="2800" dirty="0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12" name="Google Shape;770;p43">
            <a:extLst>
              <a:ext uri="{FF2B5EF4-FFF2-40B4-BE49-F238E27FC236}">
                <a16:creationId xmlns:a16="http://schemas.microsoft.com/office/drawing/2014/main" id="{6C4A725B-C107-A2E9-EB63-E81AFECB3443}"/>
              </a:ext>
            </a:extLst>
          </p:cNvPr>
          <p:cNvSpPr txBox="1">
            <a:spLocks/>
          </p:cNvSpPr>
          <p:nvPr/>
        </p:nvSpPr>
        <p:spPr>
          <a:xfrm>
            <a:off x="1088128" y="3808996"/>
            <a:ext cx="4331475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dirty="0">
                <a:solidFill>
                  <a:srgbClr val="FF0000"/>
                </a:solidFill>
              </a:rPr>
              <a:t>=&gt; CTPT dạng: (C</a:t>
            </a:r>
            <a:r>
              <a:rPr lang="vi-VN" sz="2800" baseline="-25000" dirty="0">
                <a:solidFill>
                  <a:srgbClr val="FF0000"/>
                </a:solidFill>
              </a:rPr>
              <a:t>3</a:t>
            </a:r>
            <a:r>
              <a:rPr lang="vi-VN" sz="2800" dirty="0">
                <a:solidFill>
                  <a:srgbClr val="FF0000"/>
                </a:solidFill>
              </a:rPr>
              <a:t>H</a:t>
            </a:r>
            <a:r>
              <a:rPr lang="vi-VN" sz="2800" baseline="-25000" dirty="0">
                <a:solidFill>
                  <a:srgbClr val="FF0000"/>
                </a:solidFill>
              </a:rPr>
              <a:t>6</a:t>
            </a:r>
            <a:r>
              <a:rPr lang="vi-VN" sz="2800" dirty="0">
                <a:solidFill>
                  <a:srgbClr val="FF0000"/>
                </a:solidFill>
              </a:rPr>
              <a:t>O)</a:t>
            </a:r>
            <a:r>
              <a:rPr lang="vi-VN" sz="2800" baseline="-25000" dirty="0">
                <a:solidFill>
                  <a:srgbClr val="FF0000"/>
                </a:solidFill>
              </a:rPr>
              <a:t>n</a:t>
            </a:r>
            <a:r>
              <a:rPr lang="vi-VN" sz="28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4" name="Google Shape;770;p43">
            <a:extLst>
              <a:ext uri="{FF2B5EF4-FFF2-40B4-BE49-F238E27FC236}">
                <a16:creationId xmlns:a16="http://schemas.microsoft.com/office/drawing/2014/main" id="{681F27B3-DE62-11D0-50E4-23E8E8E89551}"/>
              </a:ext>
            </a:extLst>
          </p:cNvPr>
          <p:cNvSpPr txBox="1">
            <a:spLocks/>
          </p:cNvSpPr>
          <p:nvPr/>
        </p:nvSpPr>
        <p:spPr>
          <a:xfrm>
            <a:off x="1442358" y="4411928"/>
            <a:ext cx="3405215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dirty="0">
                <a:solidFill>
                  <a:srgbClr val="FF0000"/>
                </a:solidFill>
              </a:rPr>
              <a:t>M</a:t>
            </a:r>
            <a:r>
              <a:rPr lang="vi-VN" sz="2800" baseline="-25000" dirty="0">
                <a:solidFill>
                  <a:srgbClr val="FF0000"/>
                </a:solidFill>
              </a:rPr>
              <a:t>Acetone</a:t>
            </a:r>
            <a:r>
              <a:rPr lang="vi-VN" sz="2800" dirty="0">
                <a:solidFill>
                  <a:srgbClr val="FF0000"/>
                </a:solidFill>
              </a:rPr>
              <a:t> = 58 =&gt; n=1 </a:t>
            </a:r>
            <a:endParaRPr lang="vi-VN" sz="2800" baseline="-25000" dirty="0">
              <a:solidFill>
                <a:srgbClr val="FF0000"/>
              </a:solidFill>
            </a:endParaRPr>
          </a:p>
        </p:txBody>
      </p:sp>
      <p:sp>
        <p:nvSpPr>
          <p:cNvPr id="15" name="Google Shape;770;p43">
            <a:extLst>
              <a:ext uri="{FF2B5EF4-FFF2-40B4-BE49-F238E27FC236}">
                <a16:creationId xmlns:a16="http://schemas.microsoft.com/office/drawing/2014/main" id="{0673122A-B345-53A4-44B2-7BF072C08272}"/>
              </a:ext>
            </a:extLst>
          </p:cNvPr>
          <p:cNvSpPr txBox="1">
            <a:spLocks/>
          </p:cNvSpPr>
          <p:nvPr/>
        </p:nvSpPr>
        <p:spPr>
          <a:xfrm>
            <a:off x="1088128" y="3111231"/>
            <a:ext cx="4331475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dirty="0">
                <a:solidFill>
                  <a:srgbClr val="FF0000"/>
                </a:solidFill>
              </a:rPr>
              <a:t>=&gt; CTĐGN: C</a:t>
            </a:r>
            <a:r>
              <a:rPr lang="vi-VN" sz="2800" baseline="-25000" dirty="0">
                <a:solidFill>
                  <a:srgbClr val="FF0000"/>
                </a:solidFill>
              </a:rPr>
              <a:t>3</a:t>
            </a:r>
            <a:r>
              <a:rPr lang="vi-VN" sz="2800" dirty="0">
                <a:solidFill>
                  <a:srgbClr val="FF0000"/>
                </a:solidFill>
              </a:rPr>
              <a:t>H</a:t>
            </a:r>
            <a:r>
              <a:rPr lang="vi-VN" sz="2800" baseline="-25000" dirty="0">
                <a:solidFill>
                  <a:srgbClr val="FF0000"/>
                </a:solidFill>
              </a:rPr>
              <a:t>6</a:t>
            </a:r>
            <a:r>
              <a:rPr lang="vi-VN" sz="2800" dirty="0">
                <a:solidFill>
                  <a:srgbClr val="FF0000"/>
                </a:solidFill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24597209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0" grpId="0"/>
      <p:bldP spid="11" grpId="0"/>
      <p:bldP spid="12" grpId="0"/>
      <p:bldP spid="14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10127323-E472-FD47-0B0E-CA21E61CDA38}"/>
              </a:ext>
            </a:extLst>
          </p:cNvPr>
          <p:cNvGrpSpPr/>
          <p:nvPr/>
        </p:nvGrpSpPr>
        <p:grpSpPr>
          <a:xfrm>
            <a:off x="171887" y="88840"/>
            <a:ext cx="7774391" cy="626226"/>
            <a:chOff x="171887" y="88840"/>
            <a:chExt cx="7774391" cy="626226"/>
          </a:xfrm>
        </p:grpSpPr>
        <p:sp>
          <p:nvSpPr>
            <p:cNvPr id="17" name="Rounded Rectangle 16">
              <a:extLst>
                <a:ext uri="{FF2B5EF4-FFF2-40B4-BE49-F238E27FC236}">
                  <a16:creationId xmlns:a16="http://schemas.microsoft.com/office/drawing/2014/main" id="{6B7BE777-15C3-84AD-B852-62F49B81EE72}"/>
                </a:ext>
              </a:extLst>
            </p:cNvPr>
            <p:cNvSpPr/>
            <p:nvPr/>
          </p:nvSpPr>
          <p:spPr>
            <a:xfrm>
              <a:off x="171887" y="88840"/>
              <a:ext cx="7750022" cy="626226"/>
            </a:xfrm>
            <a:prstGeom prst="roundRect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VN"/>
            </a:p>
          </p:txBody>
        </p:sp>
        <p:sp>
          <p:nvSpPr>
            <p:cNvPr id="2" name="Rectangle 8">
              <a:extLst>
                <a:ext uri="{FF2B5EF4-FFF2-40B4-BE49-F238E27FC236}">
                  <a16:creationId xmlns:a16="http://schemas.microsoft.com/office/drawing/2014/main" id="{D8CAF1FF-EE3A-AB05-70F6-030410D772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256" y="156417"/>
              <a:ext cx="7750022" cy="4910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ctr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dirty="0">
                  <a:solidFill>
                    <a:srgbClr val="CC0000"/>
                  </a:solidFill>
                </a:rPr>
                <a:t>CÁC BƯỚC LẬP CTPT HỢP CHẤT HỮU CƠ</a:t>
              </a:r>
              <a:endParaRPr lang="en-US" altLang="en-US" sz="2800" b="0" dirty="0"/>
            </a:p>
          </p:txBody>
        </p:sp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FDD4C735-2DDB-759F-4E5F-2F79684C14FC}"/>
              </a:ext>
            </a:extLst>
          </p:cNvPr>
          <p:cNvSpPr/>
          <p:nvPr/>
        </p:nvSpPr>
        <p:spPr>
          <a:xfrm>
            <a:off x="87395" y="739109"/>
            <a:ext cx="8163973" cy="13222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1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4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2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: y : z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 : q : r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A7385E45-2024-A2A8-6AD7-40081766F5CE}"/>
                  </a:ext>
                </a:extLst>
              </p:cNvPr>
              <p:cNvSpPr/>
              <p:nvPr/>
            </p:nvSpPr>
            <p:spPr>
              <a:xfrm>
                <a:off x="4046898" y="2014715"/>
                <a:ext cx="4887685" cy="6705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%</m:t>
                          </m:r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sub>
                          </m:sSub>
                        </m:num>
                        <m:den>
                          <m:r>
                            <a:rPr lang="en-US" sz="20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  <m:r>
                        <a:rPr lang="en-US" sz="20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%</m:t>
                          </m:r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b>
                          </m:sSub>
                        </m:num>
                        <m:den>
                          <m:r>
                            <a:rPr lang="en-US" sz="20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20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%</m:t>
                          </m:r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b>
                          </m:sSub>
                        </m:num>
                        <m:den>
                          <m:r>
                            <a:rPr lang="en-US" sz="20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𝟔</m:t>
                          </m:r>
                        </m:den>
                      </m:f>
                      <m:r>
                        <a:rPr lang="en-US" sz="20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sz="20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𝒒</m:t>
                      </m:r>
                      <m:r>
                        <a:rPr lang="en-US" sz="20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𝒓</m:t>
                      </m:r>
                    </m:oMath>
                  </m:oMathPara>
                </a14:m>
                <a:endParaRPr lang="en-US" sz="20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A7385E45-2024-A2A8-6AD7-40081766F5C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6898" y="2014715"/>
                <a:ext cx="4887685" cy="670568"/>
              </a:xfrm>
              <a:prstGeom prst="rect">
                <a:avLst/>
              </a:prstGeom>
              <a:blipFill>
                <a:blip r:embed="rId2"/>
                <a:stretch>
                  <a:fillRect b="-7407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06B03A66-9822-9CF0-8042-390BA29907B1}"/>
              </a:ext>
            </a:extLst>
          </p:cNvPr>
          <p:cNvSpPr/>
          <p:nvPr/>
        </p:nvSpPr>
        <p:spPr>
          <a:xfrm>
            <a:off x="500756" y="2822773"/>
            <a:ext cx="8458711" cy="2164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lnSpc>
                <a:spcPct val="114000"/>
              </a:lnSpc>
              <a:spcBef>
                <a:spcPts val="0"/>
              </a:spcBef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3: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0480" marR="30480" algn="just">
              <a:lnSpc>
                <a:spcPct val="114000"/>
              </a:lnSpc>
              <a:spcBef>
                <a:spcPts val="0"/>
              </a:spcBef>
            </a:pP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TPT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TĐGN: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= (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0480" marR="30480" algn="just">
              <a:lnSpc>
                <a:spcPct val="114000"/>
              </a:lnSpc>
            </a:pP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đó: p, q, r là các số nguyên tối giản ; x, y, z, n là số nguyên dương.</a:t>
            </a:r>
          </a:p>
          <a:p>
            <a:pPr marL="30480" marR="30480" algn="just">
              <a:lnSpc>
                <a:spcPct val="114000"/>
              </a:lnSpc>
              <a:spcBef>
                <a:spcPts val="0"/>
              </a:spcBef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4: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TP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A6F1B6A-9B1F-CE68-0F86-1085E42292ED}"/>
                  </a:ext>
                </a:extLst>
              </p:cNvPr>
              <p:cNvSpPr/>
              <p:nvPr/>
            </p:nvSpPr>
            <p:spPr>
              <a:xfrm>
                <a:off x="544286" y="2061394"/>
                <a:ext cx="4185826" cy="6238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0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0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sz="20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  <m:r>
                        <a:rPr lang="en-US" sz="20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sub>
                      </m:sSub>
                      <m:r>
                        <a:rPr lang="en-US" sz="20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</m:sub>
                      </m:sSub>
                      <m:r>
                        <a:rPr lang="en-US" sz="20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sub>
                          </m:sSub>
                        </m:num>
                        <m:den>
                          <m:r>
                            <a:rPr lang="en-US" sz="20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  <m:r>
                        <a:rPr lang="en-US" sz="20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b>
                          </m:sSub>
                        </m:num>
                        <m:den>
                          <m:r>
                            <a:rPr lang="en-US" sz="20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20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</m:sub>
                          </m:sSub>
                        </m:num>
                        <m:den>
                          <m:r>
                            <a:rPr lang="en-US" sz="20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𝟔</m:t>
                          </m:r>
                        </m:den>
                      </m:f>
                    </m:oMath>
                  </m:oMathPara>
                </a14:m>
                <a:endParaRPr lang="en-US" sz="20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A6F1B6A-9B1F-CE68-0F86-1085E42292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286" y="2061394"/>
                <a:ext cx="4185826" cy="623889"/>
              </a:xfrm>
              <a:prstGeom prst="rect">
                <a:avLst/>
              </a:prstGeom>
              <a:blipFill>
                <a:blip r:embed="rId3"/>
                <a:stretch>
                  <a:fillRect b="-6000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682421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3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Google Shape;1029;p49"/>
          <p:cNvSpPr/>
          <p:nvPr/>
        </p:nvSpPr>
        <p:spPr>
          <a:xfrm>
            <a:off x="3237450" y="1868325"/>
            <a:ext cx="2669100" cy="2669100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0" name="Google Shape;1030;p49"/>
          <p:cNvSpPr/>
          <p:nvPr/>
        </p:nvSpPr>
        <p:spPr>
          <a:xfrm>
            <a:off x="5906550" y="1868325"/>
            <a:ext cx="2669100" cy="2669100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1" name="Google Shape;1031;p49"/>
          <p:cNvSpPr txBox="1">
            <a:spLocks noGrp="1"/>
          </p:cNvSpPr>
          <p:nvPr>
            <p:ph type="title" idx="4"/>
          </p:nvPr>
        </p:nvSpPr>
        <p:spPr>
          <a:xfrm>
            <a:off x="6057444" y="2349171"/>
            <a:ext cx="2217000" cy="554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/>
              <a:t>PTK</a:t>
            </a:r>
            <a:endParaRPr sz="2800" dirty="0"/>
          </a:p>
        </p:txBody>
      </p:sp>
      <p:sp>
        <p:nvSpPr>
          <p:cNvPr id="1033" name="Google Shape;1033;p49"/>
          <p:cNvSpPr txBox="1">
            <a:spLocks noGrp="1"/>
          </p:cNvSpPr>
          <p:nvPr>
            <p:ph type="subTitle" idx="2"/>
          </p:nvPr>
        </p:nvSpPr>
        <p:spPr>
          <a:xfrm>
            <a:off x="6250129" y="2828968"/>
            <a:ext cx="2216100" cy="83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lvl="0" indent="-285750" algn="l" rtl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vi-VN" sz="1800" b="1" dirty="0"/>
              <a:t>Dựa trên phổ khối lượng </a:t>
            </a:r>
            <a:endParaRPr sz="1800" b="1" dirty="0"/>
          </a:p>
        </p:txBody>
      </p:sp>
      <p:sp>
        <p:nvSpPr>
          <p:cNvPr id="1034" name="Google Shape;1034;p49"/>
          <p:cNvSpPr txBox="1">
            <a:spLocks noGrp="1"/>
          </p:cNvSpPr>
          <p:nvPr>
            <p:ph type="subTitle" idx="3"/>
          </p:nvPr>
        </p:nvSpPr>
        <p:spPr>
          <a:xfrm>
            <a:off x="3362892" y="2846855"/>
            <a:ext cx="2534445" cy="114889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lvl="0" indent="-285750" algn="l" rtl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vi-VN" sz="1800" b="1" dirty="0"/>
              <a:t>Số lượng nguyên tử</a:t>
            </a:r>
          </a:p>
          <a:p>
            <a:pPr marL="285750" lvl="0" indent="-285750" algn="l" rtl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vi-VN" sz="1800" b="1" dirty="0"/>
              <a:t>Dựa trên CTĐGN và PTK của chất</a:t>
            </a:r>
            <a:endParaRPr sz="1800" b="1" dirty="0"/>
          </a:p>
        </p:txBody>
      </p:sp>
      <p:sp>
        <p:nvSpPr>
          <p:cNvPr id="1036" name="Google Shape;1036;p49"/>
          <p:cNvSpPr txBox="1">
            <a:spLocks noGrp="1"/>
          </p:cNvSpPr>
          <p:nvPr>
            <p:ph type="title" idx="5"/>
          </p:nvPr>
        </p:nvSpPr>
        <p:spPr>
          <a:xfrm>
            <a:off x="3488102" y="2349171"/>
            <a:ext cx="2217900" cy="554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/>
              <a:t>CTPT</a:t>
            </a:r>
            <a:endParaRPr sz="2800" dirty="0"/>
          </a:p>
        </p:txBody>
      </p:sp>
      <p:sp>
        <p:nvSpPr>
          <p:cNvPr id="1037" name="Google Shape;1037;p49"/>
          <p:cNvSpPr txBox="1">
            <a:spLocks noGrp="1"/>
          </p:cNvSpPr>
          <p:nvPr>
            <p:ph type="title" idx="6"/>
          </p:nvPr>
        </p:nvSpPr>
        <p:spPr>
          <a:xfrm>
            <a:off x="2231850" y="452325"/>
            <a:ext cx="4680300" cy="1231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dirty="0" err="1">
                <a:solidFill>
                  <a:srgbClr val="364E82"/>
                </a:solidFill>
                <a:latin typeface="#9Slide03 BoosterNextFYBlack" panose="02000A03000000020004" pitchFamily="2" charset="77"/>
              </a:rPr>
              <a:t>Tổng</a:t>
            </a:r>
            <a:r>
              <a:rPr lang="en" sz="4000" dirty="0">
                <a:solidFill>
                  <a:srgbClr val="364E82"/>
                </a:solidFill>
                <a:latin typeface="#9Slide03 BoosterNextFYBlack" panose="02000A03000000020004" pitchFamily="2" charset="77"/>
              </a:rPr>
              <a:t> </a:t>
            </a:r>
            <a:r>
              <a:rPr lang="en" sz="4000" dirty="0" err="1">
                <a:solidFill>
                  <a:srgbClr val="364E82"/>
                </a:solidFill>
                <a:latin typeface="#9Slide03 BoosterNextFYBlack" panose="02000A03000000020004" pitchFamily="2" charset="77"/>
              </a:rPr>
              <a:t>kết</a:t>
            </a:r>
            <a:endParaRPr sz="4000" dirty="0">
              <a:solidFill>
                <a:srgbClr val="364E82"/>
              </a:solidFill>
              <a:latin typeface="#9Slide03 BoosterNextFYBlack" panose="02000A03000000020004" pitchFamily="2" charset="77"/>
            </a:endParaRPr>
          </a:p>
        </p:txBody>
      </p:sp>
      <p:grpSp>
        <p:nvGrpSpPr>
          <p:cNvPr id="1041" name="Google Shape;1041;p49"/>
          <p:cNvGrpSpPr/>
          <p:nvPr/>
        </p:nvGrpSpPr>
        <p:grpSpPr>
          <a:xfrm>
            <a:off x="4679699" y="4046024"/>
            <a:ext cx="756849" cy="756849"/>
            <a:chOff x="3796125" y="-35750"/>
            <a:chExt cx="773400" cy="773400"/>
          </a:xfrm>
        </p:grpSpPr>
        <p:sp>
          <p:nvSpPr>
            <p:cNvPr id="1042" name="Google Shape;1042;p49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3" name="Google Shape;1043;p49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44" name="Google Shape;1044;p49"/>
          <p:cNvGrpSpPr/>
          <p:nvPr/>
        </p:nvGrpSpPr>
        <p:grpSpPr>
          <a:xfrm>
            <a:off x="8003924" y="2007824"/>
            <a:ext cx="756849" cy="756849"/>
            <a:chOff x="3796125" y="-35750"/>
            <a:chExt cx="773400" cy="773400"/>
          </a:xfrm>
        </p:grpSpPr>
        <p:sp>
          <p:nvSpPr>
            <p:cNvPr id="1045" name="Google Shape;1045;p49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6" name="Google Shape;1046;p49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47" name="Google Shape;1047;p49"/>
          <p:cNvSpPr/>
          <p:nvPr/>
        </p:nvSpPr>
        <p:spPr>
          <a:xfrm>
            <a:off x="-199716" y="3843646"/>
            <a:ext cx="2037000" cy="2037000"/>
          </a:xfrm>
          <a:prstGeom prst="ellipse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28" name="Google Shape;1028;p49"/>
          <p:cNvSpPr/>
          <p:nvPr/>
        </p:nvSpPr>
        <p:spPr>
          <a:xfrm>
            <a:off x="568350" y="1868325"/>
            <a:ext cx="2669100" cy="2669100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2" name="Google Shape;1032;p49"/>
          <p:cNvSpPr txBox="1">
            <a:spLocks noGrp="1"/>
          </p:cNvSpPr>
          <p:nvPr>
            <p:ph type="subTitle" idx="1"/>
          </p:nvPr>
        </p:nvSpPr>
        <p:spPr>
          <a:xfrm>
            <a:off x="793950" y="2888129"/>
            <a:ext cx="2217900" cy="119270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lvl="0" indent="-285750" algn="l" rtl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vi-VN" sz="1800" b="1" dirty="0"/>
              <a:t>Tỉ lệ tối giản</a:t>
            </a:r>
          </a:p>
          <a:p>
            <a:pPr marL="285750" lvl="0" indent="-285750" algn="l" rtl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vi-VN" sz="1800" b="1" dirty="0"/>
              <a:t>Dựa trên kết quả của phân tích nguyên tố</a:t>
            </a:r>
            <a:endParaRPr sz="1800" b="1" dirty="0"/>
          </a:p>
        </p:txBody>
      </p:sp>
      <p:sp>
        <p:nvSpPr>
          <p:cNvPr id="1035" name="Google Shape;1035;p49"/>
          <p:cNvSpPr txBox="1">
            <a:spLocks noGrp="1"/>
          </p:cNvSpPr>
          <p:nvPr>
            <p:ph type="title"/>
          </p:nvPr>
        </p:nvSpPr>
        <p:spPr>
          <a:xfrm>
            <a:off x="818552" y="2349171"/>
            <a:ext cx="2218800" cy="554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/>
              <a:t>CTĐGN</a:t>
            </a:r>
            <a:endParaRPr sz="2800" dirty="0"/>
          </a:p>
        </p:txBody>
      </p:sp>
      <p:grpSp>
        <p:nvGrpSpPr>
          <p:cNvPr id="1038" name="Google Shape;1038;p49"/>
          <p:cNvGrpSpPr/>
          <p:nvPr/>
        </p:nvGrpSpPr>
        <p:grpSpPr>
          <a:xfrm>
            <a:off x="793499" y="1683824"/>
            <a:ext cx="756849" cy="756849"/>
            <a:chOff x="3796125" y="-35750"/>
            <a:chExt cx="773400" cy="773400"/>
          </a:xfrm>
        </p:grpSpPr>
        <p:sp>
          <p:nvSpPr>
            <p:cNvPr id="1039" name="Google Shape;1039;p49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0" name="Google Shape;1040;p49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" grpId="0"/>
      <p:bldP spid="1033" grpId="0" build="p"/>
      <p:bldP spid="1034" grpId="0" build="p"/>
      <p:bldP spid="1036" grpId="0"/>
      <p:bldP spid="1037" grpId="0"/>
      <p:bldP spid="1032" grpId="0" build="p"/>
      <p:bldP spid="103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2" name="Google Shape;1052;p50"/>
          <p:cNvSpPr txBox="1">
            <a:spLocks noGrp="1"/>
          </p:cNvSpPr>
          <p:nvPr>
            <p:ph type="title"/>
          </p:nvPr>
        </p:nvSpPr>
        <p:spPr>
          <a:xfrm>
            <a:off x="713275" y="1833000"/>
            <a:ext cx="7717500" cy="1477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LUYỆN TẬP</a:t>
            </a:r>
            <a:endParaRPr dirty="0"/>
          </a:p>
        </p:txBody>
      </p:sp>
      <p:sp>
        <p:nvSpPr>
          <p:cNvPr id="1053" name="Google Shape;1053;p50"/>
          <p:cNvSpPr/>
          <p:nvPr/>
        </p:nvSpPr>
        <p:spPr>
          <a:xfrm>
            <a:off x="833580" y="3528568"/>
            <a:ext cx="3401658" cy="1233919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4" name="Google Shape;1054;p50"/>
          <p:cNvSpPr/>
          <p:nvPr/>
        </p:nvSpPr>
        <p:spPr>
          <a:xfrm flipH="1">
            <a:off x="4662630" y="162718"/>
            <a:ext cx="3401658" cy="1233919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055" name="Google Shape;1055;p50"/>
          <p:cNvGrpSpPr/>
          <p:nvPr/>
        </p:nvGrpSpPr>
        <p:grpSpPr>
          <a:xfrm>
            <a:off x="5586867" y="3988850"/>
            <a:ext cx="1015629" cy="1015629"/>
            <a:chOff x="3796125" y="-35750"/>
            <a:chExt cx="773400" cy="773400"/>
          </a:xfrm>
        </p:grpSpPr>
        <p:sp>
          <p:nvSpPr>
            <p:cNvPr id="1056" name="Google Shape;1056;p50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7" name="Google Shape;1057;p50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58" name="Google Shape;1058;p50"/>
          <p:cNvGrpSpPr/>
          <p:nvPr/>
        </p:nvGrpSpPr>
        <p:grpSpPr>
          <a:xfrm>
            <a:off x="2047441" y="758449"/>
            <a:ext cx="491109" cy="491109"/>
            <a:chOff x="3796125" y="-35750"/>
            <a:chExt cx="773400" cy="773400"/>
          </a:xfrm>
        </p:grpSpPr>
        <p:sp>
          <p:nvSpPr>
            <p:cNvPr id="1059" name="Google Shape;1059;p50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0" name="Google Shape;1060;p50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61" name="Google Shape;1061;p50"/>
          <p:cNvGrpSpPr/>
          <p:nvPr/>
        </p:nvGrpSpPr>
        <p:grpSpPr>
          <a:xfrm>
            <a:off x="7954129" y="2984474"/>
            <a:ext cx="1247035" cy="2322096"/>
            <a:chOff x="12707568" y="3395177"/>
            <a:chExt cx="1504082" cy="2800743"/>
          </a:xfrm>
        </p:grpSpPr>
        <p:sp>
          <p:nvSpPr>
            <p:cNvPr id="1062" name="Google Shape;1062;p50"/>
            <p:cNvSpPr/>
            <p:nvPr/>
          </p:nvSpPr>
          <p:spPr>
            <a:xfrm>
              <a:off x="12784313" y="3395873"/>
              <a:ext cx="288985" cy="369156"/>
            </a:xfrm>
            <a:custGeom>
              <a:avLst/>
              <a:gdLst/>
              <a:ahLst/>
              <a:cxnLst/>
              <a:rect l="l" t="t" r="r" b="b"/>
              <a:pathLst>
                <a:path w="4978" h="6359" extrusionOk="0">
                  <a:moveTo>
                    <a:pt x="2060" y="1"/>
                  </a:moveTo>
                  <a:lnTo>
                    <a:pt x="1" y="1168"/>
                  </a:lnTo>
                  <a:lnTo>
                    <a:pt x="2918" y="6359"/>
                  </a:lnTo>
                  <a:lnTo>
                    <a:pt x="4977" y="5192"/>
                  </a:lnTo>
                  <a:lnTo>
                    <a:pt x="206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3" name="Google Shape;1063;p50"/>
            <p:cNvSpPr/>
            <p:nvPr/>
          </p:nvSpPr>
          <p:spPr>
            <a:xfrm>
              <a:off x="12878997" y="3395177"/>
              <a:ext cx="195695" cy="313193"/>
            </a:xfrm>
            <a:custGeom>
              <a:avLst/>
              <a:gdLst/>
              <a:ahLst/>
              <a:cxnLst/>
              <a:rect l="l" t="t" r="r" b="b"/>
              <a:pathLst>
                <a:path w="3371" h="5395" extrusionOk="0">
                  <a:moveTo>
                    <a:pt x="453" y="1"/>
                  </a:moveTo>
                  <a:lnTo>
                    <a:pt x="1" y="251"/>
                  </a:lnTo>
                  <a:cubicBezTo>
                    <a:pt x="60" y="382"/>
                    <a:pt x="96" y="501"/>
                    <a:pt x="179" y="620"/>
                  </a:cubicBezTo>
                  <a:cubicBezTo>
                    <a:pt x="370" y="953"/>
                    <a:pt x="560" y="1287"/>
                    <a:pt x="739" y="1632"/>
                  </a:cubicBezTo>
                  <a:cubicBezTo>
                    <a:pt x="1227" y="2430"/>
                    <a:pt x="1763" y="3228"/>
                    <a:pt x="2215" y="4013"/>
                  </a:cubicBezTo>
                  <a:cubicBezTo>
                    <a:pt x="2477" y="4478"/>
                    <a:pt x="2751" y="4942"/>
                    <a:pt x="3001" y="5394"/>
                  </a:cubicBezTo>
                  <a:lnTo>
                    <a:pt x="3370" y="5192"/>
                  </a:lnTo>
                  <a:lnTo>
                    <a:pt x="453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4" name="Google Shape;1064;p50"/>
            <p:cNvSpPr/>
            <p:nvPr/>
          </p:nvSpPr>
          <p:spPr>
            <a:xfrm>
              <a:off x="12785707" y="3444986"/>
              <a:ext cx="202545" cy="320043"/>
            </a:xfrm>
            <a:custGeom>
              <a:avLst/>
              <a:gdLst/>
              <a:ahLst/>
              <a:cxnLst/>
              <a:rect l="l" t="t" r="r" b="b"/>
              <a:pathLst>
                <a:path w="3489" h="5513" extrusionOk="0">
                  <a:moveTo>
                    <a:pt x="548" y="0"/>
                  </a:moveTo>
                  <a:lnTo>
                    <a:pt x="0" y="310"/>
                  </a:lnTo>
                  <a:lnTo>
                    <a:pt x="2917" y="5513"/>
                  </a:lnTo>
                  <a:lnTo>
                    <a:pt x="3489" y="5179"/>
                  </a:lnTo>
                  <a:cubicBezTo>
                    <a:pt x="2572" y="3405"/>
                    <a:pt x="1632" y="1655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5" name="Google Shape;1065;p50"/>
            <p:cNvSpPr/>
            <p:nvPr/>
          </p:nvSpPr>
          <p:spPr>
            <a:xfrm>
              <a:off x="12917718" y="3682072"/>
              <a:ext cx="666385" cy="928318"/>
            </a:xfrm>
            <a:custGeom>
              <a:avLst/>
              <a:gdLst/>
              <a:ahLst/>
              <a:cxnLst/>
              <a:rect l="l" t="t" r="r" b="b"/>
              <a:pathLst>
                <a:path w="11479" h="15991" extrusionOk="0">
                  <a:moveTo>
                    <a:pt x="3537" y="0"/>
                  </a:moveTo>
                  <a:lnTo>
                    <a:pt x="0" y="1988"/>
                  </a:lnTo>
                  <a:lnTo>
                    <a:pt x="7930" y="15990"/>
                  </a:lnTo>
                  <a:lnTo>
                    <a:pt x="11478" y="14002"/>
                  </a:lnTo>
                  <a:lnTo>
                    <a:pt x="353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6" name="Google Shape;1066;p50"/>
            <p:cNvSpPr/>
            <p:nvPr/>
          </p:nvSpPr>
          <p:spPr>
            <a:xfrm>
              <a:off x="12917718" y="3751155"/>
              <a:ext cx="550222" cy="859235"/>
            </a:xfrm>
            <a:custGeom>
              <a:avLst/>
              <a:gdLst/>
              <a:ahLst/>
              <a:cxnLst/>
              <a:rect l="l" t="t" r="r" b="b"/>
              <a:pathLst>
                <a:path w="9478" h="14801" extrusionOk="0">
                  <a:moveTo>
                    <a:pt x="1429" y="1"/>
                  </a:moveTo>
                  <a:lnTo>
                    <a:pt x="0" y="798"/>
                  </a:lnTo>
                  <a:lnTo>
                    <a:pt x="7930" y="14800"/>
                  </a:lnTo>
                  <a:lnTo>
                    <a:pt x="9478" y="13943"/>
                  </a:lnTo>
                  <a:lnTo>
                    <a:pt x="142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7" name="Google Shape;1067;p50"/>
            <p:cNvSpPr/>
            <p:nvPr/>
          </p:nvSpPr>
          <p:spPr>
            <a:xfrm>
              <a:off x="12838941" y="3603237"/>
              <a:ext cx="356675" cy="263384"/>
            </a:xfrm>
            <a:custGeom>
              <a:avLst/>
              <a:gdLst/>
              <a:ahLst/>
              <a:cxnLst/>
              <a:rect l="l" t="t" r="r" b="b"/>
              <a:pathLst>
                <a:path w="6144" h="4537" extrusionOk="0">
                  <a:moveTo>
                    <a:pt x="5108" y="1"/>
                  </a:moveTo>
                  <a:lnTo>
                    <a:pt x="0" y="2870"/>
                  </a:lnTo>
                  <a:lnTo>
                    <a:pt x="1024" y="4537"/>
                  </a:lnTo>
                  <a:lnTo>
                    <a:pt x="6144" y="1679"/>
                  </a:lnTo>
                  <a:lnTo>
                    <a:pt x="510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8" name="Google Shape;1068;p50"/>
            <p:cNvSpPr/>
            <p:nvPr/>
          </p:nvSpPr>
          <p:spPr>
            <a:xfrm>
              <a:off x="12838244" y="3602540"/>
              <a:ext cx="308317" cy="178395"/>
            </a:xfrm>
            <a:custGeom>
              <a:avLst/>
              <a:gdLst/>
              <a:ahLst/>
              <a:cxnLst/>
              <a:rect l="l" t="t" r="r" b="b"/>
              <a:pathLst>
                <a:path w="5311" h="3073" extrusionOk="0">
                  <a:moveTo>
                    <a:pt x="5108" y="1"/>
                  </a:moveTo>
                  <a:lnTo>
                    <a:pt x="0" y="2870"/>
                  </a:lnTo>
                  <a:lnTo>
                    <a:pt x="131" y="3073"/>
                  </a:lnTo>
                  <a:cubicBezTo>
                    <a:pt x="357" y="2977"/>
                    <a:pt x="584" y="2858"/>
                    <a:pt x="786" y="2739"/>
                  </a:cubicBezTo>
                  <a:cubicBezTo>
                    <a:pt x="1917" y="2120"/>
                    <a:pt x="3060" y="1549"/>
                    <a:pt x="4191" y="965"/>
                  </a:cubicBezTo>
                  <a:cubicBezTo>
                    <a:pt x="4584" y="775"/>
                    <a:pt x="4941" y="549"/>
                    <a:pt x="5310" y="334"/>
                  </a:cubicBezTo>
                  <a:lnTo>
                    <a:pt x="5108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9" name="Google Shape;1069;p50"/>
            <p:cNvSpPr/>
            <p:nvPr/>
          </p:nvSpPr>
          <p:spPr>
            <a:xfrm>
              <a:off x="12866574" y="3651653"/>
              <a:ext cx="303498" cy="176305"/>
            </a:xfrm>
            <a:custGeom>
              <a:avLst/>
              <a:gdLst/>
              <a:ahLst/>
              <a:cxnLst/>
              <a:rect l="l" t="t" r="r" b="b"/>
              <a:pathLst>
                <a:path w="5228" h="3037" extrusionOk="0">
                  <a:moveTo>
                    <a:pt x="5180" y="0"/>
                  </a:moveTo>
                  <a:cubicBezTo>
                    <a:pt x="4596" y="310"/>
                    <a:pt x="4049" y="655"/>
                    <a:pt x="3513" y="941"/>
                  </a:cubicBezTo>
                  <a:cubicBezTo>
                    <a:pt x="2453" y="1477"/>
                    <a:pt x="1417" y="2024"/>
                    <a:pt x="370" y="2572"/>
                  </a:cubicBezTo>
                  <a:cubicBezTo>
                    <a:pt x="250" y="2643"/>
                    <a:pt x="119" y="2703"/>
                    <a:pt x="0" y="2786"/>
                  </a:cubicBezTo>
                  <a:lnTo>
                    <a:pt x="167" y="3036"/>
                  </a:lnTo>
                  <a:cubicBezTo>
                    <a:pt x="1894" y="2131"/>
                    <a:pt x="3584" y="1155"/>
                    <a:pt x="5227" y="72"/>
                  </a:cubicBezTo>
                  <a:lnTo>
                    <a:pt x="518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0" name="Google Shape;1070;p50"/>
            <p:cNvSpPr/>
            <p:nvPr/>
          </p:nvSpPr>
          <p:spPr>
            <a:xfrm>
              <a:off x="12894207" y="3687587"/>
              <a:ext cx="300712" cy="179731"/>
            </a:xfrm>
            <a:custGeom>
              <a:avLst/>
              <a:gdLst/>
              <a:ahLst/>
              <a:cxnLst/>
              <a:rect l="l" t="t" r="r" b="b"/>
              <a:pathLst>
                <a:path w="5180" h="3096" extrusionOk="0">
                  <a:moveTo>
                    <a:pt x="5049" y="0"/>
                  </a:moveTo>
                  <a:cubicBezTo>
                    <a:pt x="3430" y="1096"/>
                    <a:pt x="1727" y="2048"/>
                    <a:pt x="1" y="2965"/>
                  </a:cubicBezTo>
                  <a:lnTo>
                    <a:pt x="72" y="3096"/>
                  </a:lnTo>
                  <a:lnTo>
                    <a:pt x="5180" y="226"/>
                  </a:lnTo>
                  <a:lnTo>
                    <a:pt x="5049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1" name="Google Shape;1071;p50"/>
            <p:cNvSpPr/>
            <p:nvPr/>
          </p:nvSpPr>
          <p:spPr>
            <a:xfrm>
              <a:off x="12776709" y="3417991"/>
              <a:ext cx="217813" cy="170790"/>
            </a:xfrm>
            <a:custGeom>
              <a:avLst/>
              <a:gdLst/>
              <a:ahLst/>
              <a:cxnLst/>
              <a:rect l="l" t="t" r="r" b="b"/>
              <a:pathLst>
                <a:path w="3752" h="2942" extrusionOk="0">
                  <a:moveTo>
                    <a:pt x="3049" y="1"/>
                  </a:moveTo>
                  <a:lnTo>
                    <a:pt x="1" y="1703"/>
                  </a:lnTo>
                  <a:lnTo>
                    <a:pt x="703" y="2942"/>
                  </a:lnTo>
                  <a:lnTo>
                    <a:pt x="3751" y="1227"/>
                  </a:lnTo>
                  <a:lnTo>
                    <a:pt x="304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2" name="Google Shape;1072;p50"/>
            <p:cNvSpPr/>
            <p:nvPr/>
          </p:nvSpPr>
          <p:spPr>
            <a:xfrm>
              <a:off x="12778798" y="3417295"/>
              <a:ext cx="181820" cy="107920"/>
            </a:xfrm>
            <a:custGeom>
              <a:avLst/>
              <a:gdLst/>
              <a:ahLst/>
              <a:cxnLst/>
              <a:rect l="l" t="t" r="r" b="b"/>
              <a:pathLst>
                <a:path w="3132" h="1859" extrusionOk="0">
                  <a:moveTo>
                    <a:pt x="3048" y="1"/>
                  </a:moveTo>
                  <a:lnTo>
                    <a:pt x="0" y="1715"/>
                  </a:lnTo>
                  <a:lnTo>
                    <a:pt x="84" y="1858"/>
                  </a:lnTo>
                  <a:cubicBezTo>
                    <a:pt x="322" y="1715"/>
                    <a:pt x="572" y="1561"/>
                    <a:pt x="834" y="1430"/>
                  </a:cubicBezTo>
                  <a:cubicBezTo>
                    <a:pt x="1584" y="1013"/>
                    <a:pt x="2346" y="549"/>
                    <a:pt x="3132" y="156"/>
                  </a:cubicBezTo>
                  <a:lnTo>
                    <a:pt x="3048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3" name="Google Shape;1073;p50"/>
            <p:cNvSpPr/>
            <p:nvPr/>
          </p:nvSpPr>
          <p:spPr>
            <a:xfrm>
              <a:off x="12800916" y="3457409"/>
              <a:ext cx="194244" cy="129980"/>
            </a:xfrm>
            <a:custGeom>
              <a:avLst/>
              <a:gdLst/>
              <a:ahLst/>
              <a:cxnLst/>
              <a:rect l="l" t="t" r="r" b="b"/>
              <a:pathLst>
                <a:path w="3346" h="2239" extrusionOk="0">
                  <a:moveTo>
                    <a:pt x="3048" y="1"/>
                  </a:moveTo>
                  <a:cubicBezTo>
                    <a:pt x="2179" y="441"/>
                    <a:pt x="1322" y="965"/>
                    <a:pt x="512" y="1429"/>
                  </a:cubicBezTo>
                  <a:cubicBezTo>
                    <a:pt x="346" y="1513"/>
                    <a:pt x="167" y="1620"/>
                    <a:pt x="0" y="1703"/>
                  </a:cubicBezTo>
                  <a:lnTo>
                    <a:pt x="298" y="2239"/>
                  </a:lnTo>
                  <a:lnTo>
                    <a:pt x="3346" y="536"/>
                  </a:lnTo>
                  <a:lnTo>
                    <a:pt x="3048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4" name="Google Shape;1074;p50"/>
            <p:cNvSpPr/>
            <p:nvPr/>
          </p:nvSpPr>
          <p:spPr>
            <a:xfrm>
              <a:off x="13494876" y="4412605"/>
              <a:ext cx="243356" cy="297287"/>
            </a:xfrm>
            <a:custGeom>
              <a:avLst/>
              <a:gdLst/>
              <a:ahLst/>
              <a:cxnLst/>
              <a:rect l="l" t="t" r="r" b="b"/>
              <a:pathLst>
                <a:path w="4192" h="5121" extrusionOk="0">
                  <a:moveTo>
                    <a:pt x="1917" y="1"/>
                  </a:moveTo>
                  <a:lnTo>
                    <a:pt x="0" y="1084"/>
                  </a:lnTo>
                  <a:lnTo>
                    <a:pt x="2274" y="5121"/>
                  </a:lnTo>
                  <a:lnTo>
                    <a:pt x="4191" y="4037"/>
                  </a:lnTo>
                  <a:lnTo>
                    <a:pt x="1917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5" name="Google Shape;1075;p50"/>
            <p:cNvSpPr/>
            <p:nvPr/>
          </p:nvSpPr>
          <p:spPr>
            <a:xfrm>
              <a:off x="13497605" y="4413301"/>
              <a:ext cx="210905" cy="241324"/>
            </a:xfrm>
            <a:custGeom>
              <a:avLst/>
              <a:gdLst/>
              <a:ahLst/>
              <a:cxnLst/>
              <a:rect l="l" t="t" r="r" b="b"/>
              <a:pathLst>
                <a:path w="3633" h="4157" extrusionOk="0">
                  <a:moveTo>
                    <a:pt x="1918" y="1"/>
                  </a:moveTo>
                  <a:lnTo>
                    <a:pt x="1" y="1072"/>
                  </a:lnTo>
                  <a:lnTo>
                    <a:pt x="1715" y="4156"/>
                  </a:lnTo>
                  <a:cubicBezTo>
                    <a:pt x="1763" y="4108"/>
                    <a:pt x="1822" y="4085"/>
                    <a:pt x="1882" y="4049"/>
                  </a:cubicBezTo>
                  <a:cubicBezTo>
                    <a:pt x="2465" y="3716"/>
                    <a:pt x="3037" y="3346"/>
                    <a:pt x="3632" y="3049"/>
                  </a:cubicBezTo>
                  <a:lnTo>
                    <a:pt x="191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6" name="Google Shape;1076;p50"/>
            <p:cNvSpPr/>
            <p:nvPr/>
          </p:nvSpPr>
          <p:spPr>
            <a:xfrm>
              <a:off x="13302026" y="4523891"/>
              <a:ext cx="242659" cy="297287"/>
            </a:xfrm>
            <a:custGeom>
              <a:avLst/>
              <a:gdLst/>
              <a:ahLst/>
              <a:cxnLst/>
              <a:rect l="l" t="t" r="r" b="b"/>
              <a:pathLst>
                <a:path w="4180" h="5121" extrusionOk="0">
                  <a:moveTo>
                    <a:pt x="1917" y="1"/>
                  </a:moveTo>
                  <a:lnTo>
                    <a:pt x="0" y="1084"/>
                  </a:lnTo>
                  <a:lnTo>
                    <a:pt x="2263" y="5120"/>
                  </a:lnTo>
                  <a:lnTo>
                    <a:pt x="4179" y="4037"/>
                  </a:lnTo>
                  <a:lnTo>
                    <a:pt x="1917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7" name="Google Shape;1077;p50"/>
            <p:cNvSpPr/>
            <p:nvPr/>
          </p:nvSpPr>
          <p:spPr>
            <a:xfrm>
              <a:off x="13302026" y="4523891"/>
              <a:ext cx="203242" cy="226811"/>
            </a:xfrm>
            <a:custGeom>
              <a:avLst/>
              <a:gdLst/>
              <a:ahLst/>
              <a:cxnLst/>
              <a:rect l="l" t="t" r="r" b="b"/>
              <a:pathLst>
                <a:path w="3501" h="3907" extrusionOk="0">
                  <a:moveTo>
                    <a:pt x="1917" y="1"/>
                  </a:moveTo>
                  <a:lnTo>
                    <a:pt x="0" y="1072"/>
                  </a:lnTo>
                  <a:lnTo>
                    <a:pt x="1596" y="3906"/>
                  </a:lnTo>
                  <a:cubicBezTo>
                    <a:pt x="2215" y="3513"/>
                    <a:pt x="2846" y="3132"/>
                    <a:pt x="3501" y="2799"/>
                  </a:cubicBezTo>
                  <a:lnTo>
                    <a:pt x="191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8" name="Google Shape;1078;p50"/>
            <p:cNvSpPr/>
            <p:nvPr/>
          </p:nvSpPr>
          <p:spPr>
            <a:xfrm>
              <a:off x="13192132" y="4283380"/>
              <a:ext cx="529497" cy="457628"/>
            </a:xfrm>
            <a:custGeom>
              <a:avLst/>
              <a:gdLst/>
              <a:ahLst/>
              <a:cxnLst/>
              <a:rect l="l" t="t" r="r" b="b"/>
              <a:pathLst>
                <a:path w="9121" h="7883" extrusionOk="0">
                  <a:moveTo>
                    <a:pt x="6846" y="0"/>
                  </a:moveTo>
                  <a:lnTo>
                    <a:pt x="0" y="3846"/>
                  </a:lnTo>
                  <a:lnTo>
                    <a:pt x="2274" y="7882"/>
                  </a:lnTo>
                  <a:lnTo>
                    <a:pt x="9120" y="4037"/>
                  </a:lnTo>
                  <a:lnTo>
                    <a:pt x="6846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9" name="Google Shape;1079;p50"/>
            <p:cNvSpPr/>
            <p:nvPr/>
          </p:nvSpPr>
          <p:spPr>
            <a:xfrm>
              <a:off x="13193526" y="4283380"/>
              <a:ext cx="418907" cy="264081"/>
            </a:xfrm>
            <a:custGeom>
              <a:avLst/>
              <a:gdLst/>
              <a:ahLst/>
              <a:cxnLst/>
              <a:rect l="l" t="t" r="r" b="b"/>
              <a:pathLst>
                <a:path w="7216" h="4549" extrusionOk="0">
                  <a:moveTo>
                    <a:pt x="6846" y="0"/>
                  </a:moveTo>
                  <a:lnTo>
                    <a:pt x="0" y="3846"/>
                  </a:lnTo>
                  <a:lnTo>
                    <a:pt x="381" y="4549"/>
                  </a:lnTo>
                  <a:cubicBezTo>
                    <a:pt x="2655" y="3239"/>
                    <a:pt x="4965" y="1989"/>
                    <a:pt x="7215" y="655"/>
                  </a:cubicBezTo>
                  <a:lnTo>
                    <a:pt x="684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0" name="Google Shape;1080;p50"/>
            <p:cNvSpPr/>
            <p:nvPr/>
          </p:nvSpPr>
          <p:spPr>
            <a:xfrm>
              <a:off x="13233582" y="4353159"/>
              <a:ext cx="409270" cy="251658"/>
            </a:xfrm>
            <a:custGeom>
              <a:avLst/>
              <a:gdLst/>
              <a:ahLst/>
              <a:cxnLst/>
              <a:rect l="l" t="t" r="r" b="b"/>
              <a:pathLst>
                <a:path w="7050" h="4335" extrusionOk="0">
                  <a:moveTo>
                    <a:pt x="6823" y="1"/>
                  </a:moveTo>
                  <a:cubicBezTo>
                    <a:pt x="4573" y="1334"/>
                    <a:pt x="2263" y="2585"/>
                    <a:pt x="1" y="3882"/>
                  </a:cubicBezTo>
                  <a:lnTo>
                    <a:pt x="251" y="4335"/>
                  </a:lnTo>
                  <a:cubicBezTo>
                    <a:pt x="2537" y="3037"/>
                    <a:pt x="4799" y="1727"/>
                    <a:pt x="7049" y="382"/>
                  </a:cubicBezTo>
                  <a:lnTo>
                    <a:pt x="6823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1" name="Google Shape;1081;p50"/>
            <p:cNvSpPr/>
            <p:nvPr/>
          </p:nvSpPr>
          <p:spPr>
            <a:xfrm>
              <a:off x="13311720" y="4485867"/>
              <a:ext cx="411302" cy="255141"/>
            </a:xfrm>
            <a:custGeom>
              <a:avLst/>
              <a:gdLst/>
              <a:ahLst/>
              <a:cxnLst/>
              <a:rect l="l" t="t" r="r" b="b"/>
              <a:pathLst>
                <a:path w="7085" h="4395" extrusionOk="0">
                  <a:moveTo>
                    <a:pt x="6787" y="1"/>
                  </a:moveTo>
                  <a:cubicBezTo>
                    <a:pt x="4465" y="1239"/>
                    <a:pt x="2227" y="2608"/>
                    <a:pt x="0" y="3978"/>
                  </a:cubicBezTo>
                  <a:lnTo>
                    <a:pt x="238" y="4394"/>
                  </a:lnTo>
                  <a:lnTo>
                    <a:pt x="7084" y="537"/>
                  </a:lnTo>
                  <a:lnTo>
                    <a:pt x="67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2" name="Google Shape;1082;p50"/>
            <p:cNvSpPr/>
            <p:nvPr/>
          </p:nvSpPr>
          <p:spPr>
            <a:xfrm>
              <a:off x="12711748" y="3930479"/>
              <a:ext cx="1049299" cy="1765551"/>
            </a:xfrm>
            <a:custGeom>
              <a:avLst/>
              <a:gdLst/>
              <a:ahLst/>
              <a:cxnLst/>
              <a:rect l="l" t="t" r="r" b="b"/>
              <a:pathLst>
                <a:path w="18075" h="30413" extrusionOk="0">
                  <a:moveTo>
                    <a:pt x="6883" y="0"/>
                  </a:moveTo>
                  <a:cubicBezTo>
                    <a:pt x="6361" y="0"/>
                    <a:pt x="5840" y="203"/>
                    <a:pt x="5453" y="603"/>
                  </a:cubicBezTo>
                  <a:cubicBezTo>
                    <a:pt x="3191" y="2900"/>
                    <a:pt x="1584" y="5865"/>
                    <a:pt x="870" y="9020"/>
                  </a:cubicBezTo>
                  <a:cubicBezTo>
                    <a:pt x="0" y="12806"/>
                    <a:pt x="393" y="16855"/>
                    <a:pt x="1870" y="20438"/>
                  </a:cubicBezTo>
                  <a:cubicBezTo>
                    <a:pt x="3156" y="23594"/>
                    <a:pt x="5323" y="26415"/>
                    <a:pt x="8192" y="28261"/>
                  </a:cubicBezTo>
                  <a:cubicBezTo>
                    <a:pt x="10331" y="29628"/>
                    <a:pt x="12867" y="30412"/>
                    <a:pt x="15396" y="30412"/>
                  </a:cubicBezTo>
                  <a:cubicBezTo>
                    <a:pt x="16259" y="30412"/>
                    <a:pt x="17122" y="30321"/>
                    <a:pt x="17967" y="30130"/>
                  </a:cubicBezTo>
                  <a:lnTo>
                    <a:pt x="18074" y="25082"/>
                  </a:lnTo>
                  <a:lnTo>
                    <a:pt x="18074" y="25082"/>
                  </a:lnTo>
                  <a:cubicBezTo>
                    <a:pt x="18031" y="25082"/>
                    <a:pt x="17987" y="25083"/>
                    <a:pt x="17944" y="25083"/>
                  </a:cubicBezTo>
                  <a:cubicBezTo>
                    <a:pt x="12644" y="25083"/>
                    <a:pt x="7522" y="21481"/>
                    <a:pt x="5739" y="16474"/>
                  </a:cubicBezTo>
                  <a:cubicBezTo>
                    <a:pt x="4168" y="12068"/>
                    <a:pt x="5299" y="6841"/>
                    <a:pt x="8418" y="3377"/>
                  </a:cubicBezTo>
                  <a:cubicBezTo>
                    <a:pt x="9144" y="2555"/>
                    <a:pt x="9097" y="1305"/>
                    <a:pt x="8275" y="567"/>
                  </a:cubicBezTo>
                  <a:cubicBezTo>
                    <a:pt x="8251" y="555"/>
                    <a:pt x="8240" y="519"/>
                    <a:pt x="8204" y="507"/>
                  </a:cubicBezTo>
                  <a:cubicBezTo>
                    <a:pt x="7830" y="167"/>
                    <a:pt x="7356" y="0"/>
                    <a:pt x="688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3" name="Google Shape;1083;p50"/>
            <p:cNvSpPr/>
            <p:nvPr/>
          </p:nvSpPr>
          <p:spPr>
            <a:xfrm>
              <a:off x="12883177" y="4049777"/>
              <a:ext cx="878508" cy="1475695"/>
            </a:xfrm>
            <a:custGeom>
              <a:avLst/>
              <a:gdLst/>
              <a:ahLst/>
              <a:cxnLst/>
              <a:rect l="l" t="t" r="r" b="b"/>
              <a:pathLst>
                <a:path w="15133" h="25420" extrusionOk="0">
                  <a:moveTo>
                    <a:pt x="5977" y="0"/>
                  </a:moveTo>
                  <a:cubicBezTo>
                    <a:pt x="1619" y="4382"/>
                    <a:pt x="0" y="11382"/>
                    <a:pt x="2643" y="17145"/>
                  </a:cubicBezTo>
                  <a:cubicBezTo>
                    <a:pt x="4072" y="20157"/>
                    <a:pt x="7227" y="22205"/>
                    <a:pt x="10228" y="23789"/>
                  </a:cubicBezTo>
                  <a:cubicBezTo>
                    <a:pt x="11775" y="24586"/>
                    <a:pt x="13407" y="25134"/>
                    <a:pt x="15073" y="25420"/>
                  </a:cubicBezTo>
                  <a:lnTo>
                    <a:pt x="15133" y="23027"/>
                  </a:lnTo>
                  <a:lnTo>
                    <a:pt x="15133" y="23027"/>
                  </a:lnTo>
                  <a:cubicBezTo>
                    <a:pt x="15090" y="23027"/>
                    <a:pt x="15046" y="23028"/>
                    <a:pt x="15003" y="23028"/>
                  </a:cubicBezTo>
                  <a:cubicBezTo>
                    <a:pt x="9691" y="23028"/>
                    <a:pt x="4570" y="19414"/>
                    <a:pt x="2786" y="14407"/>
                  </a:cubicBezTo>
                  <a:cubicBezTo>
                    <a:pt x="1203" y="10001"/>
                    <a:pt x="2346" y="4775"/>
                    <a:pt x="5465" y="1310"/>
                  </a:cubicBezTo>
                  <a:cubicBezTo>
                    <a:pt x="5799" y="941"/>
                    <a:pt x="5965" y="464"/>
                    <a:pt x="597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4" name="Google Shape;1084;p50"/>
            <p:cNvSpPr/>
            <p:nvPr/>
          </p:nvSpPr>
          <p:spPr>
            <a:xfrm>
              <a:off x="12798827" y="5461846"/>
              <a:ext cx="1412824" cy="734074"/>
            </a:xfrm>
            <a:custGeom>
              <a:avLst/>
              <a:gdLst/>
              <a:ahLst/>
              <a:cxnLst/>
              <a:rect l="l" t="t" r="r" b="b"/>
              <a:pathLst>
                <a:path w="24337" h="12645" extrusionOk="0">
                  <a:moveTo>
                    <a:pt x="15562" y="1"/>
                  </a:moveTo>
                  <a:lnTo>
                    <a:pt x="15562" y="1"/>
                  </a:lnTo>
                  <a:cubicBezTo>
                    <a:pt x="13657" y="262"/>
                    <a:pt x="12335" y="894"/>
                    <a:pt x="10407" y="1155"/>
                  </a:cubicBezTo>
                  <a:cubicBezTo>
                    <a:pt x="9907" y="3477"/>
                    <a:pt x="8418" y="5573"/>
                    <a:pt x="6382" y="6811"/>
                  </a:cubicBezTo>
                  <a:cubicBezTo>
                    <a:pt x="5073" y="7597"/>
                    <a:pt x="3549" y="8013"/>
                    <a:pt x="2037" y="8061"/>
                  </a:cubicBezTo>
                  <a:cubicBezTo>
                    <a:pt x="917" y="8097"/>
                    <a:pt x="13" y="9002"/>
                    <a:pt x="13" y="10133"/>
                  </a:cubicBezTo>
                  <a:lnTo>
                    <a:pt x="1" y="10133"/>
                  </a:lnTo>
                  <a:lnTo>
                    <a:pt x="1" y="12645"/>
                  </a:lnTo>
                  <a:lnTo>
                    <a:pt x="24337" y="12645"/>
                  </a:lnTo>
                  <a:lnTo>
                    <a:pt x="24337" y="11097"/>
                  </a:lnTo>
                  <a:cubicBezTo>
                    <a:pt x="24337" y="9668"/>
                    <a:pt x="23361" y="8406"/>
                    <a:pt x="21956" y="8073"/>
                  </a:cubicBezTo>
                  <a:cubicBezTo>
                    <a:pt x="20563" y="7763"/>
                    <a:pt x="19217" y="7204"/>
                    <a:pt x="18086" y="6311"/>
                  </a:cubicBezTo>
                  <a:cubicBezTo>
                    <a:pt x="16217" y="4834"/>
                    <a:pt x="15026" y="2334"/>
                    <a:pt x="1556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5" name="Google Shape;1085;p50"/>
            <p:cNvSpPr/>
            <p:nvPr/>
          </p:nvSpPr>
          <p:spPr>
            <a:xfrm>
              <a:off x="12707568" y="5461846"/>
              <a:ext cx="1412882" cy="734074"/>
            </a:xfrm>
            <a:custGeom>
              <a:avLst/>
              <a:gdLst/>
              <a:ahLst/>
              <a:cxnLst/>
              <a:rect l="l" t="t" r="r" b="b"/>
              <a:pathLst>
                <a:path w="24338" h="12645" extrusionOk="0">
                  <a:moveTo>
                    <a:pt x="15551" y="1"/>
                  </a:moveTo>
                  <a:lnTo>
                    <a:pt x="15551" y="1"/>
                  </a:lnTo>
                  <a:cubicBezTo>
                    <a:pt x="13646" y="262"/>
                    <a:pt x="12324" y="894"/>
                    <a:pt x="10407" y="1155"/>
                  </a:cubicBezTo>
                  <a:cubicBezTo>
                    <a:pt x="9895" y="3477"/>
                    <a:pt x="8407" y="5573"/>
                    <a:pt x="6371" y="6811"/>
                  </a:cubicBezTo>
                  <a:cubicBezTo>
                    <a:pt x="5061" y="7597"/>
                    <a:pt x="3549" y="8013"/>
                    <a:pt x="2025" y="8061"/>
                  </a:cubicBezTo>
                  <a:cubicBezTo>
                    <a:pt x="906" y="8097"/>
                    <a:pt x="1" y="9002"/>
                    <a:pt x="1" y="10133"/>
                  </a:cubicBezTo>
                  <a:lnTo>
                    <a:pt x="1" y="12645"/>
                  </a:lnTo>
                  <a:lnTo>
                    <a:pt x="24337" y="12645"/>
                  </a:lnTo>
                  <a:lnTo>
                    <a:pt x="24337" y="11097"/>
                  </a:lnTo>
                  <a:cubicBezTo>
                    <a:pt x="24337" y="9668"/>
                    <a:pt x="23349" y="8406"/>
                    <a:pt x="21956" y="8073"/>
                  </a:cubicBezTo>
                  <a:cubicBezTo>
                    <a:pt x="20551" y="7763"/>
                    <a:pt x="19218" y="7204"/>
                    <a:pt x="18087" y="6311"/>
                  </a:cubicBezTo>
                  <a:cubicBezTo>
                    <a:pt x="16205" y="4834"/>
                    <a:pt x="15015" y="2334"/>
                    <a:pt x="1555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6" name="Google Shape;1086;p50"/>
            <p:cNvSpPr/>
            <p:nvPr/>
          </p:nvSpPr>
          <p:spPr>
            <a:xfrm>
              <a:off x="13146503" y="5459756"/>
              <a:ext cx="635269" cy="638752"/>
            </a:xfrm>
            <a:custGeom>
              <a:avLst/>
              <a:gdLst/>
              <a:ahLst/>
              <a:cxnLst/>
              <a:rect l="l" t="t" r="r" b="b"/>
              <a:pathLst>
                <a:path w="10943" h="11003" extrusionOk="0">
                  <a:moveTo>
                    <a:pt x="8013" y="1"/>
                  </a:moveTo>
                  <a:cubicBezTo>
                    <a:pt x="6085" y="275"/>
                    <a:pt x="4775" y="894"/>
                    <a:pt x="2858" y="1168"/>
                  </a:cubicBezTo>
                  <a:cubicBezTo>
                    <a:pt x="2453" y="3025"/>
                    <a:pt x="1429" y="4716"/>
                    <a:pt x="0" y="5966"/>
                  </a:cubicBezTo>
                  <a:cubicBezTo>
                    <a:pt x="727" y="7645"/>
                    <a:pt x="1477" y="9323"/>
                    <a:pt x="2215" y="11002"/>
                  </a:cubicBezTo>
                  <a:cubicBezTo>
                    <a:pt x="3072" y="10574"/>
                    <a:pt x="3941" y="10157"/>
                    <a:pt x="4834" y="9716"/>
                  </a:cubicBezTo>
                  <a:cubicBezTo>
                    <a:pt x="6858" y="8680"/>
                    <a:pt x="8906" y="7633"/>
                    <a:pt x="10942" y="6609"/>
                  </a:cubicBezTo>
                  <a:cubicBezTo>
                    <a:pt x="10811" y="6525"/>
                    <a:pt x="10668" y="6418"/>
                    <a:pt x="10537" y="6311"/>
                  </a:cubicBezTo>
                  <a:cubicBezTo>
                    <a:pt x="8668" y="4835"/>
                    <a:pt x="7478" y="2334"/>
                    <a:pt x="80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7" name="Google Shape;1087;p50"/>
            <p:cNvSpPr/>
            <p:nvPr/>
          </p:nvSpPr>
          <p:spPr>
            <a:xfrm>
              <a:off x="13575743" y="5081021"/>
              <a:ext cx="520499" cy="315922"/>
            </a:xfrm>
            <a:custGeom>
              <a:avLst/>
              <a:gdLst/>
              <a:ahLst/>
              <a:cxnLst/>
              <a:rect l="l" t="t" r="r" b="b"/>
              <a:pathLst>
                <a:path w="8966" h="5442" extrusionOk="0">
                  <a:moveTo>
                    <a:pt x="8323" y="0"/>
                  </a:moveTo>
                  <a:lnTo>
                    <a:pt x="0" y="4156"/>
                  </a:lnTo>
                  <a:lnTo>
                    <a:pt x="643" y="5441"/>
                  </a:lnTo>
                  <a:lnTo>
                    <a:pt x="8966" y="1274"/>
                  </a:lnTo>
                  <a:lnTo>
                    <a:pt x="8323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8" name="Google Shape;1088;p50"/>
            <p:cNvSpPr/>
            <p:nvPr/>
          </p:nvSpPr>
          <p:spPr>
            <a:xfrm>
              <a:off x="13595771" y="5114169"/>
              <a:ext cx="500471" cy="282077"/>
            </a:xfrm>
            <a:custGeom>
              <a:avLst/>
              <a:gdLst/>
              <a:ahLst/>
              <a:cxnLst/>
              <a:rect l="l" t="t" r="r" b="b"/>
              <a:pathLst>
                <a:path w="8621" h="4859" extrusionOk="0">
                  <a:moveTo>
                    <a:pt x="8275" y="1"/>
                  </a:moveTo>
                  <a:cubicBezTo>
                    <a:pt x="5573" y="1489"/>
                    <a:pt x="2787" y="2870"/>
                    <a:pt x="1" y="4263"/>
                  </a:cubicBezTo>
                  <a:lnTo>
                    <a:pt x="298" y="4858"/>
                  </a:lnTo>
                  <a:lnTo>
                    <a:pt x="8621" y="691"/>
                  </a:lnTo>
                  <a:lnTo>
                    <a:pt x="8275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9" name="Google Shape;1089;p50"/>
            <p:cNvSpPr/>
            <p:nvPr/>
          </p:nvSpPr>
          <p:spPr>
            <a:xfrm>
              <a:off x="13143716" y="5181916"/>
              <a:ext cx="1040997" cy="741679"/>
            </a:xfrm>
            <a:custGeom>
              <a:avLst/>
              <a:gdLst/>
              <a:ahLst/>
              <a:cxnLst/>
              <a:rect l="l" t="t" r="r" b="b"/>
              <a:pathLst>
                <a:path w="17932" h="12776" extrusionOk="0">
                  <a:moveTo>
                    <a:pt x="15396" y="1"/>
                  </a:moveTo>
                  <a:lnTo>
                    <a:pt x="1" y="7704"/>
                  </a:lnTo>
                  <a:lnTo>
                    <a:pt x="2537" y="12776"/>
                  </a:lnTo>
                  <a:lnTo>
                    <a:pt x="17932" y="5073"/>
                  </a:lnTo>
                  <a:lnTo>
                    <a:pt x="15396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0" name="Google Shape;1090;p50"/>
            <p:cNvSpPr/>
            <p:nvPr/>
          </p:nvSpPr>
          <p:spPr>
            <a:xfrm>
              <a:off x="13186617" y="5217851"/>
              <a:ext cx="906838" cy="531587"/>
            </a:xfrm>
            <a:custGeom>
              <a:avLst/>
              <a:gdLst/>
              <a:ahLst/>
              <a:cxnLst/>
              <a:rect l="l" t="t" r="r" b="b"/>
              <a:pathLst>
                <a:path w="15621" h="9157" extrusionOk="0">
                  <a:moveTo>
                    <a:pt x="14954" y="1"/>
                  </a:moveTo>
                  <a:cubicBezTo>
                    <a:pt x="9918" y="2715"/>
                    <a:pt x="4941" y="5573"/>
                    <a:pt x="0" y="8514"/>
                  </a:cubicBezTo>
                  <a:lnTo>
                    <a:pt x="310" y="9157"/>
                  </a:lnTo>
                  <a:cubicBezTo>
                    <a:pt x="429" y="9097"/>
                    <a:pt x="548" y="9026"/>
                    <a:pt x="667" y="8966"/>
                  </a:cubicBezTo>
                  <a:cubicBezTo>
                    <a:pt x="5596" y="6299"/>
                    <a:pt x="10656" y="3906"/>
                    <a:pt x="15621" y="1346"/>
                  </a:cubicBezTo>
                  <a:lnTo>
                    <a:pt x="1495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1" name="Google Shape;1091;p50"/>
            <p:cNvSpPr/>
            <p:nvPr/>
          </p:nvSpPr>
          <p:spPr>
            <a:xfrm>
              <a:off x="13039338" y="3959911"/>
              <a:ext cx="110648" cy="110648"/>
            </a:xfrm>
            <a:custGeom>
              <a:avLst/>
              <a:gdLst/>
              <a:ahLst/>
              <a:cxnLst/>
              <a:rect l="l" t="t" r="r" b="b"/>
              <a:pathLst>
                <a:path w="1906" h="1906" extrusionOk="0">
                  <a:moveTo>
                    <a:pt x="953" y="0"/>
                  </a:moveTo>
                  <a:cubicBezTo>
                    <a:pt x="430" y="0"/>
                    <a:pt x="1" y="417"/>
                    <a:pt x="1" y="953"/>
                  </a:cubicBezTo>
                  <a:cubicBezTo>
                    <a:pt x="1" y="1489"/>
                    <a:pt x="430" y="1905"/>
                    <a:pt x="953" y="1905"/>
                  </a:cubicBezTo>
                  <a:cubicBezTo>
                    <a:pt x="1489" y="1905"/>
                    <a:pt x="1906" y="1477"/>
                    <a:pt x="1906" y="953"/>
                  </a:cubicBezTo>
                  <a:cubicBezTo>
                    <a:pt x="1906" y="417"/>
                    <a:pt x="1477" y="0"/>
                    <a:pt x="95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2" name="Google Shape;1092;p50"/>
            <p:cNvSpPr/>
            <p:nvPr/>
          </p:nvSpPr>
          <p:spPr>
            <a:xfrm>
              <a:off x="13416041" y="5924872"/>
              <a:ext cx="126554" cy="125916"/>
            </a:xfrm>
            <a:custGeom>
              <a:avLst/>
              <a:gdLst/>
              <a:ahLst/>
              <a:cxnLst/>
              <a:rect l="l" t="t" r="r" b="b"/>
              <a:pathLst>
                <a:path w="2180" h="2169" extrusionOk="0">
                  <a:moveTo>
                    <a:pt x="1125" y="1"/>
                  </a:moveTo>
                  <a:cubicBezTo>
                    <a:pt x="1112" y="1"/>
                    <a:pt x="1098" y="1"/>
                    <a:pt x="1084" y="2"/>
                  </a:cubicBezTo>
                  <a:cubicBezTo>
                    <a:pt x="489" y="2"/>
                    <a:pt x="1" y="478"/>
                    <a:pt x="1" y="1085"/>
                  </a:cubicBezTo>
                  <a:cubicBezTo>
                    <a:pt x="1" y="1681"/>
                    <a:pt x="477" y="2169"/>
                    <a:pt x="1084" y="2169"/>
                  </a:cubicBezTo>
                  <a:cubicBezTo>
                    <a:pt x="1680" y="2169"/>
                    <a:pt x="2180" y="1692"/>
                    <a:pt x="2180" y="1085"/>
                  </a:cubicBezTo>
                  <a:cubicBezTo>
                    <a:pt x="2180" y="492"/>
                    <a:pt x="1702" y="1"/>
                    <a:pt x="112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3" name="Google Shape;1093;p50"/>
            <p:cNvSpPr/>
            <p:nvPr/>
          </p:nvSpPr>
          <p:spPr>
            <a:xfrm>
              <a:off x="13270910" y="5394098"/>
              <a:ext cx="72624" cy="72624"/>
            </a:xfrm>
            <a:custGeom>
              <a:avLst/>
              <a:gdLst/>
              <a:ahLst/>
              <a:cxnLst/>
              <a:rect l="l" t="t" r="r" b="b"/>
              <a:pathLst>
                <a:path w="1251" h="1251" extrusionOk="0">
                  <a:moveTo>
                    <a:pt x="652" y="0"/>
                  </a:moveTo>
                  <a:cubicBezTo>
                    <a:pt x="645" y="0"/>
                    <a:pt x="638" y="1"/>
                    <a:pt x="632" y="1"/>
                  </a:cubicBezTo>
                  <a:cubicBezTo>
                    <a:pt x="286" y="1"/>
                    <a:pt x="1" y="286"/>
                    <a:pt x="1" y="632"/>
                  </a:cubicBezTo>
                  <a:cubicBezTo>
                    <a:pt x="1" y="965"/>
                    <a:pt x="286" y="1251"/>
                    <a:pt x="632" y="1251"/>
                  </a:cubicBezTo>
                  <a:cubicBezTo>
                    <a:pt x="965" y="1251"/>
                    <a:pt x="1251" y="965"/>
                    <a:pt x="1251" y="632"/>
                  </a:cubicBezTo>
                  <a:cubicBezTo>
                    <a:pt x="1251" y="282"/>
                    <a:pt x="976" y="0"/>
                    <a:pt x="65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94" name="Google Shape;1094;p50"/>
          <p:cNvGrpSpPr/>
          <p:nvPr/>
        </p:nvGrpSpPr>
        <p:grpSpPr>
          <a:xfrm rot="10800000" flipH="1">
            <a:off x="-550427" y="-768825"/>
            <a:ext cx="2527665" cy="2616381"/>
            <a:chOff x="5556925" y="2802275"/>
            <a:chExt cx="757875" cy="784475"/>
          </a:xfrm>
        </p:grpSpPr>
        <p:sp>
          <p:nvSpPr>
            <p:cNvPr id="1095" name="Google Shape;1095;p50"/>
            <p:cNvSpPr/>
            <p:nvPr/>
          </p:nvSpPr>
          <p:spPr>
            <a:xfrm>
              <a:off x="5878400" y="2851075"/>
              <a:ext cx="92900" cy="225350"/>
            </a:xfrm>
            <a:custGeom>
              <a:avLst/>
              <a:gdLst/>
              <a:ahLst/>
              <a:cxnLst/>
              <a:rect l="l" t="t" r="r" b="b"/>
              <a:pathLst>
                <a:path w="3716" h="9014" extrusionOk="0">
                  <a:moveTo>
                    <a:pt x="3310" y="1"/>
                  </a:moveTo>
                  <a:lnTo>
                    <a:pt x="1" y="8871"/>
                  </a:lnTo>
                  <a:lnTo>
                    <a:pt x="405" y="9014"/>
                  </a:lnTo>
                  <a:lnTo>
                    <a:pt x="3715" y="143"/>
                  </a:lnTo>
                  <a:lnTo>
                    <a:pt x="331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6" name="Google Shape;1096;p50"/>
            <p:cNvSpPr/>
            <p:nvPr/>
          </p:nvSpPr>
          <p:spPr>
            <a:xfrm>
              <a:off x="5637000" y="3063900"/>
              <a:ext cx="214350" cy="51825"/>
            </a:xfrm>
            <a:custGeom>
              <a:avLst/>
              <a:gdLst/>
              <a:ahLst/>
              <a:cxnLst/>
              <a:rect l="l" t="t" r="r" b="b"/>
              <a:pathLst>
                <a:path w="8574" h="2073" extrusionOk="0">
                  <a:moveTo>
                    <a:pt x="84" y="0"/>
                  </a:moveTo>
                  <a:lnTo>
                    <a:pt x="1" y="417"/>
                  </a:lnTo>
                  <a:lnTo>
                    <a:pt x="8490" y="2072"/>
                  </a:lnTo>
                  <a:lnTo>
                    <a:pt x="8573" y="1655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7" name="Google Shape;1097;p50"/>
            <p:cNvSpPr/>
            <p:nvPr/>
          </p:nvSpPr>
          <p:spPr>
            <a:xfrm>
              <a:off x="5753675" y="3146650"/>
              <a:ext cx="117600" cy="339950"/>
            </a:xfrm>
            <a:custGeom>
              <a:avLst/>
              <a:gdLst/>
              <a:ahLst/>
              <a:cxnLst/>
              <a:rect l="l" t="t" r="r" b="b"/>
              <a:pathLst>
                <a:path w="4704" h="13598" extrusionOk="0">
                  <a:moveTo>
                    <a:pt x="4287" y="0"/>
                  </a:moveTo>
                  <a:lnTo>
                    <a:pt x="1" y="13466"/>
                  </a:lnTo>
                  <a:lnTo>
                    <a:pt x="406" y="13597"/>
                  </a:lnTo>
                  <a:lnTo>
                    <a:pt x="4704" y="131"/>
                  </a:lnTo>
                  <a:lnTo>
                    <a:pt x="428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8" name="Google Shape;1098;p50"/>
            <p:cNvSpPr/>
            <p:nvPr/>
          </p:nvSpPr>
          <p:spPr>
            <a:xfrm>
              <a:off x="5664675" y="3415775"/>
              <a:ext cx="195600" cy="170975"/>
            </a:xfrm>
            <a:custGeom>
              <a:avLst/>
              <a:gdLst/>
              <a:ahLst/>
              <a:cxnLst/>
              <a:rect l="l" t="t" r="r" b="b"/>
              <a:pathLst>
                <a:path w="7824" h="6839" extrusionOk="0">
                  <a:moveTo>
                    <a:pt x="3899" y="0"/>
                  </a:moveTo>
                  <a:cubicBezTo>
                    <a:pt x="3396" y="0"/>
                    <a:pt x="2886" y="111"/>
                    <a:pt x="2406" y="344"/>
                  </a:cubicBezTo>
                  <a:cubicBezTo>
                    <a:pt x="703" y="1177"/>
                    <a:pt x="1" y="3237"/>
                    <a:pt x="834" y="4928"/>
                  </a:cubicBezTo>
                  <a:cubicBezTo>
                    <a:pt x="1429" y="6135"/>
                    <a:pt x="2650" y="6839"/>
                    <a:pt x="3915" y="6839"/>
                  </a:cubicBezTo>
                  <a:cubicBezTo>
                    <a:pt x="4421" y="6839"/>
                    <a:pt x="4935" y="6726"/>
                    <a:pt x="5418" y="6488"/>
                  </a:cubicBezTo>
                  <a:cubicBezTo>
                    <a:pt x="7121" y="5654"/>
                    <a:pt x="7823" y="3606"/>
                    <a:pt x="6990" y="1904"/>
                  </a:cubicBezTo>
                  <a:cubicBezTo>
                    <a:pt x="6393" y="702"/>
                    <a:pt x="5168" y="0"/>
                    <a:pt x="389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9" name="Google Shape;1099;p50"/>
            <p:cNvSpPr/>
            <p:nvPr/>
          </p:nvSpPr>
          <p:spPr>
            <a:xfrm>
              <a:off x="5756350" y="3001250"/>
              <a:ext cx="240850" cy="211000"/>
            </a:xfrm>
            <a:custGeom>
              <a:avLst/>
              <a:gdLst/>
              <a:ahLst/>
              <a:cxnLst/>
              <a:rect l="l" t="t" r="r" b="b"/>
              <a:pathLst>
                <a:path w="9634" h="8440" extrusionOk="0">
                  <a:moveTo>
                    <a:pt x="4818" y="0"/>
                  </a:moveTo>
                  <a:cubicBezTo>
                    <a:pt x="4188" y="0"/>
                    <a:pt x="3548" y="140"/>
                    <a:pt x="2942" y="435"/>
                  </a:cubicBezTo>
                  <a:cubicBezTo>
                    <a:pt x="858" y="1483"/>
                    <a:pt x="1" y="4007"/>
                    <a:pt x="1025" y="6090"/>
                  </a:cubicBezTo>
                  <a:cubicBezTo>
                    <a:pt x="1773" y="7577"/>
                    <a:pt x="3272" y="8439"/>
                    <a:pt x="4827" y="8439"/>
                  </a:cubicBezTo>
                  <a:cubicBezTo>
                    <a:pt x="5451" y="8439"/>
                    <a:pt x="6084" y="8300"/>
                    <a:pt x="6680" y="8007"/>
                  </a:cubicBezTo>
                  <a:cubicBezTo>
                    <a:pt x="8764" y="6971"/>
                    <a:pt x="9633" y="4435"/>
                    <a:pt x="8597" y="2352"/>
                  </a:cubicBezTo>
                  <a:cubicBezTo>
                    <a:pt x="7868" y="859"/>
                    <a:pt x="6377" y="0"/>
                    <a:pt x="48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0" name="Google Shape;1100;p50"/>
            <p:cNvSpPr/>
            <p:nvPr/>
          </p:nvSpPr>
          <p:spPr>
            <a:xfrm>
              <a:off x="5893875" y="3126400"/>
              <a:ext cx="177725" cy="172675"/>
            </a:xfrm>
            <a:custGeom>
              <a:avLst/>
              <a:gdLst/>
              <a:ahLst/>
              <a:cxnLst/>
              <a:rect l="l" t="t" r="r" b="b"/>
              <a:pathLst>
                <a:path w="7109" h="6907" extrusionOk="0">
                  <a:moveTo>
                    <a:pt x="298" y="1"/>
                  </a:moveTo>
                  <a:lnTo>
                    <a:pt x="1" y="310"/>
                  </a:lnTo>
                  <a:lnTo>
                    <a:pt x="6811" y="6906"/>
                  </a:lnTo>
                  <a:lnTo>
                    <a:pt x="7109" y="6597"/>
                  </a:lnTo>
                  <a:lnTo>
                    <a:pt x="29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1" name="Google Shape;1101;p50"/>
            <p:cNvSpPr/>
            <p:nvPr/>
          </p:nvSpPr>
          <p:spPr>
            <a:xfrm>
              <a:off x="6001025" y="3244325"/>
              <a:ext cx="142025" cy="124000"/>
            </a:xfrm>
            <a:custGeom>
              <a:avLst/>
              <a:gdLst/>
              <a:ahLst/>
              <a:cxnLst/>
              <a:rect l="l" t="t" r="r" b="b"/>
              <a:pathLst>
                <a:path w="5681" h="4960" extrusionOk="0">
                  <a:moveTo>
                    <a:pt x="2831" y="0"/>
                  </a:moveTo>
                  <a:cubicBezTo>
                    <a:pt x="2468" y="0"/>
                    <a:pt x="2099" y="80"/>
                    <a:pt x="1751" y="249"/>
                  </a:cubicBezTo>
                  <a:cubicBezTo>
                    <a:pt x="513" y="856"/>
                    <a:pt x="1" y="2356"/>
                    <a:pt x="620" y="3571"/>
                  </a:cubicBezTo>
                  <a:cubicBezTo>
                    <a:pt x="1052" y="4452"/>
                    <a:pt x="1931" y="4960"/>
                    <a:pt x="2840" y="4960"/>
                  </a:cubicBezTo>
                  <a:cubicBezTo>
                    <a:pt x="3208" y="4960"/>
                    <a:pt x="3580" y="4876"/>
                    <a:pt x="3930" y="4702"/>
                  </a:cubicBezTo>
                  <a:cubicBezTo>
                    <a:pt x="5168" y="4094"/>
                    <a:pt x="5680" y="2606"/>
                    <a:pt x="5061" y="1380"/>
                  </a:cubicBezTo>
                  <a:cubicBezTo>
                    <a:pt x="4635" y="510"/>
                    <a:pt x="3750" y="0"/>
                    <a:pt x="283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2" name="Google Shape;1102;p50"/>
            <p:cNvSpPr/>
            <p:nvPr/>
          </p:nvSpPr>
          <p:spPr>
            <a:xfrm>
              <a:off x="5616475" y="2837375"/>
              <a:ext cx="347675" cy="225950"/>
            </a:xfrm>
            <a:custGeom>
              <a:avLst/>
              <a:gdLst/>
              <a:ahLst/>
              <a:cxnLst/>
              <a:rect l="l" t="t" r="r" b="b"/>
              <a:pathLst>
                <a:path w="13907" h="9038" extrusionOk="0">
                  <a:moveTo>
                    <a:pt x="13668" y="1"/>
                  </a:moveTo>
                  <a:lnTo>
                    <a:pt x="0" y="8680"/>
                  </a:lnTo>
                  <a:lnTo>
                    <a:pt x="226" y="9038"/>
                  </a:lnTo>
                  <a:lnTo>
                    <a:pt x="13907" y="358"/>
                  </a:lnTo>
                  <a:lnTo>
                    <a:pt x="1366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3" name="Google Shape;1103;p50"/>
            <p:cNvSpPr/>
            <p:nvPr/>
          </p:nvSpPr>
          <p:spPr>
            <a:xfrm>
              <a:off x="5917700" y="2802275"/>
              <a:ext cx="104200" cy="90975"/>
            </a:xfrm>
            <a:custGeom>
              <a:avLst/>
              <a:gdLst/>
              <a:ahLst/>
              <a:cxnLst/>
              <a:rect l="l" t="t" r="r" b="b"/>
              <a:pathLst>
                <a:path w="4168" h="3639" extrusionOk="0">
                  <a:moveTo>
                    <a:pt x="2081" y="0"/>
                  </a:moveTo>
                  <a:cubicBezTo>
                    <a:pt x="1813" y="0"/>
                    <a:pt x="1542" y="57"/>
                    <a:pt x="1286" y="178"/>
                  </a:cubicBezTo>
                  <a:cubicBezTo>
                    <a:pt x="381" y="619"/>
                    <a:pt x="0" y="1714"/>
                    <a:pt x="453" y="2619"/>
                  </a:cubicBezTo>
                  <a:cubicBezTo>
                    <a:pt x="767" y="3265"/>
                    <a:pt x="1416" y="3638"/>
                    <a:pt x="2090" y="3638"/>
                  </a:cubicBezTo>
                  <a:cubicBezTo>
                    <a:pt x="2360" y="3638"/>
                    <a:pt x="2635" y="3579"/>
                    <a:pt x="2893" y="3453"/>
                  </a:cubicBezTo>
                  <a:cubicBezTo>
                    <a:pt x="3798" y="3000"/>
                    <a:pt x="4167" y="1917"/>
                    <a:pt x="3727" y="1012"/>
                  </a:cubicBezTo>
                  <a:cubicBezTo>
                    <a:pt x="3419" y="371"/>
                    <a:pt x="2762" y="0"/>
                    <a:pt x="208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4" name="Google Shape;1104;p50"/>
            <p:cNvSpPr/>
            <p:nvPr/>
          </p:nvSpPr>
          <p:spPr>
            <a:xfrm>
              <a:off x="5977825" y="2857925"/>
              <a:ext cx="148250" cy="125325"/>
            </a:xfrm>
            <a:custGeom>
              <a:avLst/>
              <a:gdLst/>
              <a:ahLst/>
              <a:cxnLst/>
              <a:rect l="l" t="t" r="r" b="b"/>
              <a:pathLst>
                <a:path w="5930" h="5013" extrusionOk="0">
                  <a:moveTo>
                    <a:pt x="274" y="0"/>
                  </a:moveTo>
                  <a:lnTo>
                    <a:pt x="0" y="334"/>
                  </a:lnTo>
                  <a:lnTo>
                    <a:pt x="5656" y="5013"/>
                  </a:lnTo>
                  <a:lnTo>
                    <a:pt x="5930" y="4680"/>
                  </a:lnTo>
                  <a:lnTo>
                    <a:pt x="27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5" name="Google Shape;1105;p50"/>
            <p:cNvSpPr/>
            <p:nvPr/>
          </p:nvSpPr>
          <p:spPr>
            <a:xfrm>
              <a:off x="6060875" y="3230000"/>
              <a:ext cx="174150" cy="69975"/>
            </a:xfrm>
            <a:custGeom>
              <a:avLst/>
              <a:gdLst/>
              <a:ahLst/>
              <a:cxnLst/>
              <a:rect l="l" t="t" r="r" b="b"/>
              <a:pathLst>
                <a:path w="6966" h="2799" extrusionOk="0">
                  <a:moveTo>
                    <a:pt x="6822" y="0"/>
                  </a:moveTo>
                  <a:lnTo>
                    <a:pt x="0" y="2393"/>
                  </a:lnTo>
                  <a:lnTo>
                    <a:pt x="143" y="2798"/>
                  </a:lnTo>
                  <a:lnTo>
                    <a:pt x="6965" y="405"/>
                  </a:lnTo>
                  <a:lnTo>
                    <a:pt x="6822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6" name="Google Shape;1106;p50"/>
            <p:cNvSpPr/>
            <p:nvPr/>
          </p:nvSpPr>
          <p:spPr>
            <a:xfrm>
              <a:off x="6082000" y="2947025"/>
              <a:ext cx="85750" cy="74950"/>
            </a:xfrm>
            <a:custGeom>
              <a:avLst/>
              <a:gdLst/>
              <a:ahLst/>
              <a:cxnLst/>
              <a:rect l="l" t="t" r="r" b="b"/>
              <a:pathLst>
                <a:path w="3430" h="2998" extrusionOk="0">
                  <a:moveTo>
                    <a:pt x="1711" y="0"/>
                  </a:moveTo>
                  <a:cubicBezTo>
                    <a:pt x="1489" y="0"/>
                    <a:pt x="1263" y="49"/>
                    <a:pt x="1048" y="151"/>
                  </a:cubicBezTo>
                  <a:cubicBezTo>
                    <a:pt x="310" y="508"/>
                    <a:pt x="0" y="1413"/>
                    <a:pt x="370" y="2163"/>
                  </a:cubicBezTo>
                  <a:cubicBezTo>
                    <a:pt x="624" y="2689"/>
                    <a:pt x="1157" y="2998"/>
                    <a:pt x="1714" y="2998"/>
                  </a:cubicBezTo>
                  <a:cubicBezTo>
                    <a:pt x="1938" y="2998"/>
                    <a:pt x="2166" y="2948"/>
                    <a:pt x="2382" y="2842"/>
                  </a:cubicBezTo>
                  <a:cubicBezTo>
                    <a:pt x="3120" y="2485"/>
                    <a:pt x="3429" y="1580"/>
                    <a:pt x="3060" y="830"/>
                  </a:cubicBezTo>
                  <a:cubicBezTo>
                    <a:pt x="2797" y="303"/>
                    <a:pt x="2266" y="0"/>
                    <a:pt x="171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7" name="Google Shape;1107;p50"/>
            <p:cNvSpPr/>
            <p:nvPr/>
          </p:nvSpPr>
          <p:spPr>
            <a:xfrm>
              <a:off x="6195700" y="3176125"/>
              <a:ext cx="119100" cy="104400"/>
            </a:xfrm>
            <a:custGeom>
              <a:avLst/>
              <a:gdLst/>
              <a:ahLst/>
              <a:cxnLst/>
              <a:rect l="l" t="t" r="r" b="b"/>
              <a:pathLst>
                <a:path w="4764" h="4176" extrusionOk="0">
                  <a:moveTo>
                    <a:pt x="2379" y="0"/>
                  </a:moveTo>
                  <a:cubicBezTo>
                    <a:pt x="2072" y="0"/>
                    <a:pt x="1760" y="69"/>
                    <a:pt x="1465" y="214"/>
                  </a:cubicBezTo>
                  <a:cubicBezTo>
                    <a:pt x="417" y="738"/>
                    <a:pt x="1" y="1988"/>
                    <a:pt x="513" y="3012"/>
                  </a:cubicBezTo>
                  <a:cubicBezTo>
                    <a:pt x="878" y="3752"/>
                    <a:pt x="1620" y="4176"/>
                    <a:pt x="2391" y="4176"/>
                  </a:cubicBezTo>
                  <a:cubicBezTo>
                    <a:pt x="2700" y="4176"/>
                    <a:pt x="3014" y="4108"/>
                    <a:pt x="3311" y="3965"/>
                  </a:cubicBezTo>
                  <a:cubicBezTo>
                    <a:pt x="4346" y="3441"/>
                    <a:pt x="4763" y="2191"/>
                    <a:pt x="4263" y="1167"/>
                  </a:cubicBezTo>
                  <a:cubicBezTo>
                    <a:pt x="3897" y="434"/>
                    <a:pt x="3152" y="0"/>
                    <a:pt x="237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8" name="Google Shape;1108;p50"/>
            <p:cNvSpPr/>
            <p:nvPr/>
          </p:nvSpPr>
          <p:spPr>
            <a:xfrm>
              <a:off x="5556925" y="3001650"/>
              <a:ext cx="140225" cy="127325"/>
            </a:xfrm>
            <a:custGeom>
              <a:avLst/>
              <a:gdLst/>
              <a:ahLst/>
              <a:cxnLst/>
              <a:rect l="l" t="t" r="r" b="b"/>
              <a:pathLst>
                <a:path w="5609" h="5093" extrusionOk="0">
                  <a:moveTo>
                    <a:pt x="2808" y="0"/>
                  </a:moveTo>
                  <a:cubicBezTo>
                    <a:pt x="2608" y="0"/>
                    <a:pt x="2405" y="24"/>
                    <a:pt x="2203" y="74"/>
                  </a:cubicBezTo>
                  <a:cubicBezTo>
                    <a:pt x="834" y="419"/>
                    <a:pt x="1" y="1788"/>
                    <a:pt x="334" y="3157"/>
                  </a:cubicBezTo>
                  <a:cubicBezTo>
                    <a:pt x="617" y="4317"/>
                    <a:pt x="1651" y="5093"/>
                    <a:pt x="2793" y="5093"/>
                  </a:cubicBezTo>
                  <a:cubicBezTo>
                    <a:pt x="2999" y="5093"/>
                    <a:pt x="3209" y="5067"/>
                    <a:pt x="3418" y="5015"/>
                  </a:cubicBezTo>
                  <a:cubicBezTo>
                    <a:pt x="4775" y="4681"/>
                    <a:pt x="5609" y="3300"/>
                    <a:pt x="5275" y="1943"/>
                  </a:cubicBezTo>
                  <a:cubicBezTo>
                    <a:pt x="4992" y="777"/>
                    <a:pt x="3949" y="0"/>
                    <a:pt x="28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9" name="Google Shape;1109;p50"/>
            <p:cNvSpPr/>
            <p:nvPr/>
          </p:nvSpPr>
          <p:spPr>
            <a:xfrm>
              <a:off x="5785225" y="3026075"/>
              <a:ext cx="90525" cy="133400"/>
            </a:xfrm>
            <a:custGeom>
              <a:avLst/>
              <a:gdLst/>
              <a:ahLst/>
              <a:cxnLst/>
              <a:rect l="l" t="t" r="r" b="b"/>
              <a:pathLst>
                <a:path w="3621" h="5336" extrusionOk="0">
                  <a:moveTo>
                    <a:pt x="3533" y="0"/>
                  </a:moveTo>
                  <a:cubicBezTo>
                    <a:pt x="2324" y="0"/>
                    <a:pt x="1119" y="718"/>
                    <a:pt x="572" y="1811"/>
                  </a:cubicBezTo>
                  <a:cubicBezTo>
                    <a:pt x="1" y="2930"/>
                    <a:pt x="168" y="4371"/>
                    <a:pt x="941" y="5335"/>
                  </a:cubicBezTo>
                  <a:lnTo>
                    <a:pt x="1168" y="5157"/>
                  </a:lnTo>
                  <a:cubicBezTo>
                    <a:pt x="453" y="4276"/>
                    <a:pt x="322" y="2954"/>
                    <a:pt x="822" y="1942"/>
                  </a:cubicBezTo>
                  <a:cubicBezTo>
                    <a:pt x="1321" y="956"/>
                    <a:pt x="2419" y="298"/>
                    <a:pt x="3522" y="298"/>
                  </a:cubicBezTo>
                  <a:cubicBezTo>
                    <a:pt x="3551" y="298"/>
                    <a:pt x="3580" y="298"/>
                    <a:pt x="3608" y="299"/>
                  </a:cubicBezTo>
                  <a:lnTo>
                    <a:pt x="3620" y="1"/>
                  </a:lnTo>
                  <a:cubicBezTo>
                    <a:pt x="3591" y="1"/>
                    <a:pt x="3562" y="0"/>
                    <a:pt x="3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0" name="Google Shape;1110;p50"/>
            <p:cNvSpPr/>
            <p:nvPr/>
          </p:nvSpPr>
          <p:spPr>
            <a:xfrm>
              <a:off x="5943600" y="2818925"/>
              <a:ext cx="25025" cy="32175"/>
            </a:xfrm>
            <a:custGeom>
              <a:avLst/>
              <a:gdLst/>
              <a:ahLst/>
              <a:cxnLst/>
              <a:rect l="l" t="t" r="r" b="b"/>
              <a:pathLst>
                <a:path w="1001" h="1287" extrusionOk="0">
                  <a:moveTo>
                    <a:pt x="929" y="1"/>
                  </a:moveTo>
                  <a:cubicBezTo>
                    <a:pt x="381" y="167"/>
                    <a:pt x="0" y="715"/>
                    <a:pt x="24" y="1287"/>
                  </a:cubicBezTo>
                  <a:lnTo>
                    <a:pt x="321" y="1275"/>
                  </a:lnTo>
                  <a:cubicBezTo>
                    <a:pt x="298" y="834"/>
                    <a:pt x="607" y="405"/>
                    <a:pt x="1000" y="286"/>
                  </a:cubicBezTo>
                  <a:lnTo>
                    <a:pt x="92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1" name="Google Shape;1111;p50"/>
            <p:cNvSpPr/>
            <p:nvPr/>
          </p:nvSpPr>
          <p:spPr>
            <a:xfrm>
              <a:off x="5575100" y="3016500"/>
              <a:ext cx="59250" cy="51600"/>
            </a:xfrm>
            <a:custGeom>
              <a:avLst/>
              <a:gdLst/>
              <a:ahLst/>
              <a:cxnLst/>
              <a:rect l="l" t="t" r="r" b="b"/>
              <a:pathLst>
                <a:path w="2370" h="2064" extrusionOk="0">
                  <a:moveTo>
                    <a:pt x="2268" y="1"/>
                  </a:moveTo>
                  <a:cubicBezTo>
                    <a:pt x="1173" y="1"/>
                    <a:pt x="116" y="930"/>
                    <a:pt x="0" y="2027"/>
                  </a:cubicBezTo>
                  <a:lnTo>
                    <a:pt x="286" y="2063"/>
                  </a:lnTo>
                  <a:cubicBezTo>
                    <a:pt x="389" y="1097"/>
                    <a:pt x="1292" y="298"/>
                    <a:pt x="2255" y="298"/>
                  </a:cubicBezTo>
                  <a:cubicBezTo>
                    <a:pt x="2289" y="298"/>
                    <a:pt x="2323" y="299"/>
                    <a:pt x="2358" y="301"/>
                  </a:cubicBezTo>
                  <a:lnTo>
                    <a:pt x="2369" y="3"/>
                  </a:lnTo>
                  <a:cubicBezTo>
                    <a:pt x="2336" y="2"/>
                    <a:pt x="2302" y="1"/>
                    <a:pt x="226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2" name="Google Shape;1112;p50"/>
            <p:cNvSpPr/>
            <p:nvPr/>
          </p:nvSpPr>
          <p:spPr>
            <a:xfrm>
              <a:off x="6127550" y="2964175"/>
              <a:ext cx="21450" cy="23550"/>
            </a:xfrm>
            <a:custGeom>
              <a:avLst/>
              <a:gdLst/>
              <a:ahLst/>
              <a:cxnLst/>
              <a:rect l="l" t="t" r="r" b="b"/>
              <a:pathLst>
                <a:path w="858" h="942" extrusionOk="0">
                  <a:moveTo>
                    <a:pt x="155" y="1"/>
                  </a:moveTo>
                  <a:lnTo>
                    <a:pt x="0" y="251"/>
                  </a:lnTo>
                  <a:cubicBezTo>
                    <a:pt x="274" y="406"/>
                    <a:pt x="476" y="656"/>
                    <a:pt x="583" y="941"/>
                  </a:cubicBezTo>
                  <a:lnTo>
                    <a:pt x="857" y="834"/>
                  </a:lnTo>
                  <a:cubicBezTo>
                    <a:pt x="714" y="489"/>
                    <a:pt x="464" y="191"/>
                    <a:pt x="15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3" name="Google Shape;1113;p50"/>
            <p:cNvSpPr/>
            <p:nvPr/>
          </p:nvSpPr>
          <p:spPr>
            <a:xfrm>
              <a:off x="6225175" y="3191750"/>
              <a:ext cx="34850" cy="24575"/>
            </a:xfrm>
            <a:custGeom>
              <a:avLst/>
              <a:gdLst/>
              <a:ahLst/>
              <a:cxnLst/>
              <a:rect l="l" t="t" r="r" b="b"/>
              <a:pathLst>
                <a:path w="1394" h="983" extrusionOk="0">
                  <a:moveTo>
                    <a:pt x="1196" y="1"/>
                  </a:moveTo>
                  <a:cubicBezTo>
                    <a:pt x="655" y="1"/>
                    <a:pt x="138" y="380"/>
                    <a:pt x="0" y="911"/>
                  </a:cubicBezTo>
                  <a:lnTo>
                    <a:pt x="286" y="982"/>
                  </a:lnTo>
                  <a:cubicBezTo>
                    <a:pt x="392" y="589"/>
                    <a:pt x="793" y="291"/>
                    <a:pt x="1208" y="291"/>
                  </a:cubicBezTo>
                  <a:cubicBezTo>
                    <a:pt x="1258" y="291"/>
                    <a:pt x="1308" y="295"/>
                    <a:pt x="1358" y="304"/>
                  </a:cubicBezTo>
                  <a:lnTo>
                    <a:pt x="1393" y="18"/>
                  </a:lnTo>
                  <a:cubicBezTo>
                    <a:pt x="1328" y="6"/>
                    <a:pt x="1262" y="1"/>
                    <a:pt x="119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4" name="Google Shape;1114;p50"/>
            <p:cNvSpPr/>
            <p:nvPr/>
          </p:nvSpPr>
          <p:spPr>
            <a:xfrm>
              <a:off x="6023950" y="3281475"/>
              <a:ext cx="48250" cy="69725"/>
            </a:xfrm>
            <a:custGeom>
              <a:avLst/>
              <a:gdLst/>
              <a:ahLst/>
              <a:cxnLst/>
              <a:rect l="l" t="t" r="r" b="b"/>
              <a:pathLst>
                <a:path w="1930" h="2789" extrusionOk="0">
                  <a:moveTo>
                    <a:pt x="394" y="1"/>
                  </a:moveTo>
                  <a:cubicBezTo>
                    <a:pt x="25" y="537"/>
                    <a:pt x="1" y="1287"/>
                    <a:pt x="310" y="1858"/>
                  </a:cubicBezTo>
                  <a:cubicBezTo>
                    <a:pt x="610" y="2424"/>
                    <a:pt x="1235" y="2788"/>
                    <a:pt x="1870" y="2788"/>
                  </a:cubicBezTo>
                  <a:cubicBezTo>
                    <a:pt x="1890" y="2788"/>
                    <a:pt x="1910" y="2788"/>
                    <a:pt x="1930" y="2787"/>
                  </a:cubicBezTo>
                  <a:lnTo>
                    <a:pt x="1918" y="2489"/>
                  </a:lnTo>
                  <a:cubicBezTo>
                    <a:pt x="1898" y="2490"/>
                    <a:pt x="1879" y="2491"/>
                    <a:pt x="1860" y="2491"/>
                  </a:cubicBezTo>
                  <a:cubicBezTo>
                    <a:pt x="1342" y="2491"/>
                    <a:pt x="813" y="2186"/>
                    <a:pt x="560" y="1727"/>
                  </a:cubicBezTo>
                  <a:cubicBezTo>
                    <a:pt x="286" y="1239"/>
                    <a:pt x="322" y="608"/>
                    <a:pt x="632" y="168"/>
                  </a:cubicBezTo>
                  <a:lnTo>
                    <a:pt x="39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5" name="Google Shape;1115;p50"/>
            <p:cNvSpPr/>
            <p:nvPr/>
          </p:nvSpPr>
          <p:spPr>
            <a:xfrm>
              <a:off x="5706950" y="3441025"/>
              <a:ext cx="102725" cy="36950"/>
            </a:xfrm>
            <a:custGeom>
              <a:avLst/>
              <a:gdLst/>
              <a:ahLst/>
              <a:cxnLst/>
              <a:rect l="l" t="t" r="r" b="b"/>
              <a:pathLst>
                <a:path w="4109" h="1478" extrusionOk="0">
                  <a:moveTo>
                    <a:pt x="2055" y="0"/>
                  </a:moveTo>
                  <a:cubicBezTo>
                    <a:pt x="2045" y="0"/>
                    <a:pt x="2035" y="1"/>
                    <a:pt x="2025" y="1"/>
                  </a:cubicBezTo>
                  <a:cubicBezTo>
                    <a:pt x="1155" y="36"/>
                    <a:pt x="334" y="572"/>
                    <a:pt x="1" y="1358"/>
                  </a:cubicBezTo>
                  <a:lnTo>
                    <a:pt x="262" y="1477"/>
                  </a:lnTo>
                  <a:cubicBezTo>
                    <a:pt x="560" y="810"/>
                    <a:pt x="1275" y="322"/>
                    <a:pt x="2025" y="298"/>
                  </a:cubicBezTo>
                  <a:cubicBezTo>
                    <a:pt x="2034" y="298"/>
                    <a:pt x="2043" y="298"/>
                    <a:pt x="2053" y="298"/>
                  </a:cubicBezTo>
                  <a:cubicBezTo>
                    <a:pt x="2770" y="298"/>
                    <a:pt x="3517" y="747"/>
                    <a:pt x="3834" y="1394"/>
                  </a:cubicBezTo>
                  <a:lnTo>
                    <a:pt x="4108" y="1251"/>
                  </a:lnTo>
                  <a:cubicBezTo>
                    <a:pt x="3720" y="486"/>
                    <a:pt x="2902" y="0"/>
                    <a:pt x="205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" name="Google Shape;1226;p55">
            <a:extLst>
              <a:ext uri="{FF2B5EF4-FFF2-40B4-BE49-F238E27FC236}">
                <a16:creationId xmlns:a16="http://schemas.microsoft.com/office/drawing/2014/main" id="{1982C9C5-D704-3D48-F607-3C921B29B7B5}"/>
              </a:ext>
            </a:extLst>
          </p:cNvPr>
          <p:cNvGrpSpPr/>
          <p:nvPr/>
        </p:nvGrpSpPr>
        <p:grpSpPr>
          <a:xfrm rot="1315240">
            <a:off x="1472585" y="2055718"/>
            <a:ext cx="1384384" cy="910247"/>
            <a:chOff x="3698375" y="764675"/>
            <a:chExt cx="1508825" cy="1079625"/>
          </a:xfrm>
        </p:grpSpPr>
        <p:sp>
          <p:nvSpPr>
            <p:cNvPr id="3" name="Google Shape;1227;p55">
              <a:extLst>
                <a:ext uri="{FF2B5EF4-FFF2-40B4-BE49-F238E27FC236}">
                  <a16:creationId xmlns:a16="http://schemas.microsoft.com/office/drawing/2014/main" id="{822D1162-D97B-D23D-2A4F-926CC4DA0066}"/>
                </a:ext>
              </a:extLst>
            </p:cNvPr>
            <p:cNvSpPr/>
            <p:nvPr/>
          </p:nvSpPr>
          <p:spPr>
            <a:xfrm>
              <a:off x="4393700" y="1763775"/>
              <a:ext cx="111350" cy="80525"/>
            </a:xfrm>
            <a:custGeom>
              <a:avLst/>
              <a:gdLst/>
              <a:ahLst/>
              <a:cxnLst/>
              <a:rect l="l" t="t" r="r" b="b"/>
              <a:pathLst>
                <a:path w="4454" h="3221" extrusionOk="0">
                  <a:moveTo>
                    <a:pt x="2922" y="0"/>
                  </a:moveTo>
                  <a:cubicBezTo>
                    <a:pt x="1905" y="0"/>
                    <a:pt x="876" y="599"/>
                    <a:pt x="322" y="1606"/>
                  </a:cubicBezTo>
                  <a:cubicBezTo>
                    <a:pt x="143" y="1952"/>
                    <a:pt x="0" y="2416"/>
                    <a:pt x="214" y="2738"/>
                  </a:cubicBezTo>
                  <a:cubicBezTo>
                    <a:pt x="322" y="2904"/>
                    <a:pt x="500" y="2999"/>
                    <a:pt x="679" y="3059"/>
                  </a:cubicBezTo>
                  <a:cubicBezTo>
                    <a:pt x="993" y="3161"/>
                    <a:pt x="1324" y="3220"/>
                    <a:pt x="1657" y="3220"/>
                  </a:cubicBezTo>
                  <a:cubicBezTo>
                    <a:pt x="1792" y="3220"/>
                    <a:pt x="1926" y="3211"/>
                    <a:pt x="2060" y="3190"/>
                  </a:cubicBezTo>
                  <a:cubicBezTo>
                    <a:pt x="3001" y="3059"/>
                    <a:pt x="3858" y="2345"/>
                    <a:pt x="4310" y="1368"/>
                  </a:cubicBezTo>
                  <a:cubicBezTo>
                    <a:pt x="4394" y="1214"/>
                    <a:pt x="4453" y="1011"/>
                    <a:pt x="4429" y="809"/>
                  </a:cubicBezTo>
                  <a:cubicBezTo>
                    <a:pt x="4382" y="463"/>
                    <a:pt x="4072" y="249"/>
                    <a:pt x="3786" y="154"/>
                  </a:cubicBezTo>
                  <a:cubicBezTo>
                    <a:pt x="3507" y="50"/>
                    <a:pt x="3215" y="0"/>
                    <a:pt x="292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" name="Google Shape;1228;p55">
              <a:extLst>
                <a:ext uri="{FF2B5EF4-FFF2-40B4-BE49-F238E27FC236}">
                  <a16:creationId xmlns:a16="http://schemas.microsoft.com/office/drawing/2014/main" id="{F2A9C966-9A30-7438-F4BE-1F0FCAC5A32F}"/>
                </a:ext>
              </a:extLst>
            </p:cNvPr>
            <p:cNvSpPr/>
            <p:nvPr/>
          </p:nvSpPr>
          <p:spPr>
            <a:xfrm>
              <a:off x="3698375" y="963450"/>
              <a:ext cx="711125" cy="872650"/>
            </a:xfrm>
            <a:custGeom>
              <a:avLst/>
              <a:gdLst/>
              <a:ahLst/>
              <a:cxnLst/>
              <a:rect l="l" t="t" r="r" b="b"/>
              <a:pathLst>
                <a:path w="28445" h="34906" extrusionOk="0">
                  <a:moveTo>
                    <a:pt x="10311" y="1"/>
                  </a:moveTo>
                  <a:cubicBezTo>
                    <a:pt x="6847" y="1"/>
                    <a:pt x="3385" y="574"/>
                    <a:pt x="12" y="1532"/>
                  </a:cubicBezTo>
                  <a:lnTo>
                    <a:pt x="0" y="33477"/>
                  </a:lnTo>
                  <a:cubicBezTo>
                    <a:pt x="4306" y="32454"/>
                    <a:pt x="8702" y="31938"/>
                    <a:pt x="13097" y="31938"/>
                  </a:cubicBezTo>
                  <a:cubicBezTo>
                    <a:pt x="15507" y="31938"/>
                    <a:pt x="17917" y="32093"/>
                    <a:pt x="20312" y="32405"/>
                  </a:cubicBezTo>
                  <a:cubicBezTo>
                    <a:pt x="23110" y="32762"/>
                    <a:pt x="25980" y="33381"/>
                    <a:pt x="28432" y="34905"/>
                  </a:cubicBezTo>
                  <a:lnTo>
                    <a:pt x="28444" y="6771"/>
                  </a:lnTo>
                  <a:cubicBezTo>
                    <a:pt x="24110" y="2770"/>
                    <a:pt x="18622" y="627"/>
                    <a:pt x="13085" y="127"/>
                  </a:cubicBezTo>
                  <a:cubicBezTo>
                    <a:pt x="12161" y="42"/>
                    <a:pt x="11236" y="1"/>
                    <a:pt x="1031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" name="Google Shape;1229;p55">
              <a:extLst>
                <a:ext uri="{FF2B5EF4-FFF2-40B4-BE49-F238E27FC236}">
                  <a16:creationId xmlns:a16="http://schemas.microsoft.com/office/drawing/2014/main" id="{3B6C99FE-F3EA-33E7-A711-01F4FEAE84A7}"/>
                </a:ext>
              </a:extLst>
            </p:cNvPr>
            <p:cNvSpPr/>
            <p:nvPr/>
          </p:nvSpPr>
          <p:spPr>
            <a:xfrm>
              <a:off x="3726650" y="928050"/>
              <a:ext cx="772425" cy="894350"/>
            </a:xfrm>
            <a:custGeom>
              <a:avLst/>
              <a:gdLst/>
              <a:ahLst/>
              <a:cxnLst/>
              <a:rect l="l" t="t" r="r" b="b"/>
              <a:pathLst>
                <a:path w="30897" h="35774" extrusionOk="0">
                  <a:moveTo>
                    <a:pt x="12477" y="0"/>
                  </a:moveTo>
                  <a:cubicBezTo>
                    <a:pt x="9021" y="0"/>
                    <a:pt x="5565" y="575"/>
                    <a:pt x="2191" y="1543"/>
                  </a:cubicBezTo>
                  <a:lnTo>
                    <a:pt x="2191" y="1758"/>
                  </a:lnTo>
                  <a:cubicBezTo>
                    <a:pt x="1465" y="1936"/>
                    <a:pt x="750" y="2115"/>
                    <a:pt x="36" y="2329"/>
                  </a:cubicBezTo>
                  <a:lnTo>
                    <a:pt x="0" y="34262"/>
                  </a:lnTo>
                  <a:cubicBezTo>
                    <a:pt x="4315" y="33245"/>
                    <a:pt x="8724" y="32736"/>
                    <a:pt x="13127" y="32736"/>
                  </a:cubicBezTo>
                  <a:cubicBezTo>
                    <a:pt x="15529" y="32736"/>
                    <a:pt x="17930" y="32887"/>
                    <a:pt x="20312" y="33190"/>
                  </a:cubicBezTo>
                  <a:cubicBezTo>
                    <a:pt x="23098" y="33547"/>
                    <a:pt x="25670" y="34250"/>
                    <a:pt x="28135" y="35774"/>
                  </a:cubicBezTo>
                  <a:cubicBezTo>
                    <a:pt x="28135" y="35774"/>
                    <a:pt x="30016" y="34678"/>
                    <a:pt x="30897" y="34583"/>
                  </a:cubicBezTo>
                  <a:lnTo>
                    <a:pt x="30576" y="6782"/>
                  </a:lnTo>
                  <a:cubicBezTo>
                    <a:pt x="26242" y="2770"/>
                    <a:pt x="20777" y="626"/>
                    <a:pt x="15240" y="126"/>
                  </a:cubicBezTo>
                  <a:cubicBezTo>
                    <a:pt x="14320" y="41"/>
                    <a:pt x="13399" y="0"/>
                    <a:pt x="1247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" name="Google Shape;1230;p55">
              <a:extLst>
                <a:ext uri="{FF2B5EF4-FFF2-40B4-BE49-F238E27FC236}">
                  <a16:creationId xmlns:a16="http://schemas.microsoft.com/office/drawing/2014/main" id="{282C0894-2A29-5999-0457-92D5125A25D6}"/>
                </a:ext>
              </a:extLst>
            </p:cNvPr>
            <p:cNvSpPr/>
            <p:nvPr/>
          </p:nvSpPr>
          <p:spPr>
            <a:xfrm>
              <a:off x="4498775" y="919275"/>
              <a:ext cx="708425" cy="872175"/>
            </a:xfrm>
            <a:custGeom>
              <a:avLst/>
              <a:gdLst/>
              <a:ahLst/>
              <a:cxnLst/>
              <a:rect l="l" t="t" r="r" b="b"/>
              <a:pathLst>
                <a:path w="28337" h="34887" extrusionOk="0">
                  <a:moveTo>
                    <a:pt x="17978" y="0"/>
                  </a:moveTo>
                  <a:cubicBezTo>
                    <a:pt x="17073" y="0"/>
                    <a:pt x="16167" y="39"/>
                    <a:pt x="15264" y="120"/>
                  </a:cubicBezTo>
                  <a:cubicBezTo>
                    <a:pt x="9727" y="608"/>
                    <a:pt x="4358" y="2751"/>
                    <a:pt x="24" y="6740"/>
                  </a:cubicBezTo>
                  <a:lnTo>
                    <a:pt x="0" y="34886"/>
                  </a:lnTo>
                  <a:cubicBezTo>
                    <a:pt x="2453" y="33362"/>
                    <a:pt x="5227" y="33005"/>
                    <a:pt x="7989" y="32398"/>
                  </a:cubicBezTo>
                  <a:cubicBezTo>
                    <a:pt x="10346" y="31881"/>
                    <a:pt x="12712" y="31660"/>
                    <a:pt x="15075" y="31660"/>
                  </a:cubicBezTo>
                  <a:cubicBezTo>
                    <a:pt x="19517" y="31660"/>
                    <a:pt x="23949" y="32441"/>
                    <a:pt x="28301" y="33505"/>
                  </a:cubicBezTo>
                  <a:lnTo>
                    <a:pt x="28337" y="1561"/>
                  </a:lnTo>
                  <a:cubicBezTo>
                    <a:pt x="24944" y="578"/>
                    <a:pt x="21461" y="0"/>
                    <a:pt x="1797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1231;p55">
              <a:extLst>
                <a:ext uri="{FF2B5EF4-FFF2-40B4-BE49-F238E27FC236}">
                  <a16:creationId xmlns:a16="http://schemas.microsoft.com/office/drawing/2014/main" id="{406DA323-CC4E-BCF4-CF19-22716B37AC18}"/>
                </a:ext>
              </a:extLst>
            </p:cNvPr>
            <p:cNvSpPr/>
            <p:nvPr/>
          </p:nvSpPr>
          <p:spPr>
            <a:xfrm>
              <a:off x="4499050" y="919275"/>
              <a:ext cx="536125" cy="871875"/>
            </a:xfrm>
            <a:custGeom>
              <a:avLst/>
              <a:gdLst/>
              <a:ahLst/>
              <a:cxnLst/>
              <a:rect l="l" t="t" r="r" b="b"/>
              <a:pathLst>
                <a:path w="21445" h="34875" extrusionOk="0">
                  <a:moveTo>
                    <a:pt x="17950" y="1"/>
                  </a:moveTo>
                  <a:cubicBezTo>
                    <a:pt x="17053" y="1"/>
                    <a:pt x="16154" y="40"/>
                    <a:pt x="15253" y="120"/>
                  </a:cubicBezTo>
                  <a:cubicBezTo>
                    <a:pt x="9716" y="608"/>
                    <a:pt x="4347" y="2751"/>
                    <a:pt x="13" y="6740"/>
                  </a:cubicBezTo>
                  <a:lnTo>
                    <a:pt x="1" y="34874"/>
                  </a:lnTo>
                  <a:cubicBezTo>
                    <a:pt x="2454" y="33350"/>
                    <a:pt x="5228" y="32993"/>
                    <a:pt x="7990" y="32386"/>
                  </a:cubicBezTo>
                  <a:cubicBezTo>
                    <a:pt x="10342" y="31868"/>
                    <a:pt x="12697" y="31648"/>
                    <a:pt x="15048" y="31648"/>
                  </a:cubicBezTo>
                  <a:cubicBezTo>
                    <a:pt x="17185" y="31648"/>
                    <a:pt x="19318" y="31830"/>
                    <a:pt x="21444" y="32136"/>
                  </a:cubicBezTo>
                  <a:cubicBezTo>
                    <a:pt x="21170" y="21480"/>
                    <a:pt x="20968" y="10800"/>
                    <a:pt x="20837" y="132"/>
                  </a:cubicBezTo>
                  <a:cubicBezTo>
                    <a:pt x="19875" y="46"/>
                    <a:pt x="18913" y="1"/>
                    <a:pt x="179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1232;p55">
              <a:extLst>
                <a:ext uri="{FF2B5EF4-FFF2-40B4-BE49-F238E27FC236}">
                  <a16:creationId xmlns:a16="http://schemas.microsoft.com/office/drawing/2014/main" id="{C8956E29-C83F-74DA-E20B-69E2251E4290}"/>
                </a:ext>
              </a:extLst>
            </p:cNvPr>
            <p:cNvSpPr/>
            <p:nvPr/>
          </p:nvSpPr>
          <p:spPr>
            <a:xfrm>
              <a:off x="4498775" y="764675"/>
              <a:ext cx="459000" cy="1027375"/>
            </a:xfrm>
            <a:custGeom>
              <a:avLst/>
              <a:gdLst/>
              <a:ahLst/>
              <a:cxnLst/>
              <a:rect l="l" t="t" r="r" b="b"/>
              <a:pathLst>
                <a:path w="18360" h="41095" extrusionOk="0">
                  <a:moveTo>
                    <a:pt x="17924" y="0"/>
                  </a:moveTo>
                  <a:cubicBezTo>
                    <a:pt x="15322" y="0"/>
                    <a:pt x="12651" y="612"/>
                    <a:pt x="9989" y="2089"/>
                  </a:cubicBezTo>
                  <a:cubicBezTo>
                    <a:pt x="6429" y="4066"/>
                    <a:pt x="2810" y="7685"/>
                    <a:pt x="24" y="12841"/>
                  </a:cubicBezTo>
                  <a:lnTo>
                    <a:pt x="0" y="41094"/>
                  </a:lnTo>
                  <a:cubicBezTo>
                    <a:pt x="1560" y="38927"/>
                    <a:pt x="3524" y="37308"/>
                    <a:pt x="5310" y="36201"/>
                  </a:cubicBezTo>
                  <a:cubicBezTo>
                    <a:pt x="9656" y="33522"/>
                    <a:pt x="14061" y="32045"/>
                    <a:pt x="18336" y="31843"/>
                  </a:cubicBezTo>
                  <a:lnTo>
                    <a:pt x="18360" y="6"/>
                  </a:lnTo>
                  <a:cubicBezTo>
                    <a:pt x="18215" y="2"/>
                    <a:pt x="18069" y="0"/>
                    <a:pt x="1792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1233;p55">
              <a:extLst>
                <a:ext uri="{FF2B5EF4-FFF2-40B4-BE49-F238E27FC236}">
                  <a16:creationId xmlns:a16="http://schemas.microsoft.com/office/drawing/2014/main" id="{9EA29553-548A-88B5-5284-73D1B83F5455}"/>
                </a:ext>
              </a:extLst>
            </p:cNvPr>
            <p:cNvSpPr/>
            <p:nvPr/>
          </p:nvSpPr>
          <p:spPr>
            <a:xfrm>
              <a:off x="3788850" y="919850"/>
              <a:ext cx="710525" cy="872775"/>
            </a:xfrm>
            <a:custGeom>
              <a:avLst/>
              <a:gdLst/>
              <a:ahLst/>
              <a:cxnLst/>
              <a:rect l="l" t="t" r="r" b="b"/>
              <a:pathLst>
                <a:path w="28421" h="34911" extrusionOk="0">
                  <a:moveTo>
                    <a:pt x="10377" y="1"/>
                  </a:moveTo>
                  <a:cubicBezTo>
                    <a:pt x="6895" y="1"/>
                    <a:pt x="3415" y="575"/>
                    <a:pt x="24" y="1538"/>
                  </a:cubicBezTo>
                  <a:lnTo>
                    <a:pt x="1" y="33482"/>
                  </a:lnTo>
                  <a:cubicBezTo>
                    <a:pt x="4307" y="32460"/>
                    <a:pt x="8697" y="31943"/>
                    <a:pt x="13092" y="31943"/>
                  </a:cubicBezTo>
                  <a:cubicBezTo>
                    <a:pt x="15502" y="31943"/>
                    <a:pt x="17913" y="32099"/>
                    <a:pt x="20313" y="32411"/>
                  </a:cubicBezTo>
                  <a:cubicBezTo>
                    <a:pt x="23111" y="32768"/>
                    <a:pt x="25956" y="33387"/>
                    <a:pt x="28397" y="34911"/>
                  </a:cubicBezTo>
                  <a:lnTo>
                    <a:pt x="28421" y="6777"/>
                  </a:lnTo>
                  <a:cubicBezTo>
                    <a:pt x="24099" y="2776"/>
                    <a:pt x="18634" y="633"/>
                    <a:pt x="13098" y="121"/>
                  </a:cubicBezTo>
                  <a:cubicBezTo>
                    <a:pt x="12192" y="40"/>
                    <a:pt x="11284" y="1"/>
                    <a:pt x="1037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1234;p55">
              <a:extLst>
                <a:ext uri="{FF2B5EF4-FFF2-40B4-BE49-F238E27FC236}">
                  <a16:creationId xmlns:a16="http://schemas.microsoft.com/office/drawing/2014/main" id="{FEEA7F47-8B5B-0264-7282-089FFA42C8A8}"/>
                </a:ext>
              </a:extLst>
            </p:cNvPr>
            <p:cNvSpPr/>
            <p:nvPr/>
          </p:nvSpPr>
          <p:spPr>
            <a:xfrm>
              <a:off x="3932625" y="1036200"/>
              <a:ext cx="453350" cy="78375"/>
            </a:xfrm>
            <a:custGeom>
              <a:avLst/>
              <a:gdLst/>
              <a:ahLst/>
              <a:cxnLst/>
              <a:rect l="l" t="t" r="r" b="b"/>
              <a:pathLst>
                <a:path w="18134" h="3135" extrusionOk="0">
                  <a:moveTo>
                    <a:pt x="5724" y="0"/>
                  </a:moveTo>
                  <a:cubicBezTo>
                    <a:pt x="3859" y="0"/>
                    <a:pt x="1968" y="158"/>
                    <a:pt x="0" y="468"/>
                  </a:cubicBezTo>
                  <a:cubicBezTo>
                    <a:pt x="0" y="801"/>
                    <a:pt x="24" y="944"/>
                    <a:pt x="24" y="1277"/>
                  </a:cubicBezTo>
                  <a:cubicBezTo>
                    <a:pt x="1988" y="967"/>
                    <a:pt x="3878" y="810"/>
                    <a:pt x="5743" y="810"/>
                  </a:cubicBezTo>
                  <a:cubicBezTo>
                    <a:pt x="9825" y="810"/>
                    <a:pt x="13786" y="1565"/>
                    <a:pt x="18134" y="3135"/>
                  </a:cubicBezTo>
                  <a:cubicBezTo>
                    <a:pt x="18134" y="2813"/>
                    <a:pt x="18134" y="2658"/>
                    <a:pt x="18122" y="2325"/>
                  </a:cubicBezTo>
                  <a:cubicBezTo>
                    <a:pt x="13766" y="756"/>
                    <a:pt x="9808" y="0"/>
                    <a:pt x="57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235;p55">
              <a:extLst>
                <a:ext uri="{FF2B5EF4-FFF2-40B4-BE49-F238E27FC236}">
                  <a16:creationId xmlns:a16="http://schemas.microsoft.com/office/drawing/2014/main" id="{B3BFB773-D9AB-5BA6-BB0A-496CD6F0B398}"/>
                </a:ext>
              </a:extLst>
            </p:cNvPr>
            <p:cNvSpPr/>
            <p:nvPr/>
          </p:nvSpPr>
          <p:spPr>
            <a:xfrm>
              <a:off x="3934400" y="1110475"/>
              <a:ext cx="453075" cy="78525"/>
            </a:xfrm>
            <a:custGeom>
              <a:avLst/>
              <a:gdLst/>
              <a:ahLst/>
              <a:cxnLst/>
              <a:rect l="l" t="t" r="r" b="b"/>
              <a:pathLst>
                <a:path w="18123" h="3141" extrusionOk="0">
                  <a:moveTo>
                    <a:pt x="5713" y="1"/>
                  </a:moveTo>
                  <a:cubicBezTo>
                    <a:pt x="3851" y="1"/>
                    <a:pt x="1963" y="160"/>
                    <a:pt x="1" y="473"/>
                  </a:cubicBezTo>
                  <a:cubicBezTo>
                    <a:pt x="1" y="807"/>
                    <a:pt x="13" y="949"/>
                    <a:pt x="13" y="1283"/>
                  </a:cubicBezTo>
                  <a:cubicBezTo>
                    <a:pt x="1984" y="972"/>
                    <a:pt x="3881" y="813"/>
                    <a:pt x="5753" y="813"/>
                  </a:cubicBezTo>
                  <a:cubicBezTo>
                    <a:pt x="9827" y="813"/>
                    <a:pt x="13782" y="1566"/>
                    <a:pt x="18122" y="3140"/>
                  </a:cubicBezTo>
                  <a:cubicBezTo>
                    <a:pt x="18122" y="2819"/>
                    <a:pt x="18122" y="2652"/>
                    <a:pt x="18110" y="2342"/>
                  </a:cubicBezTo>
                  <a:cubicBezTo>
                    <a:pt x="13753" y="765"/>
                    <a:pt x="9794" y="1"/>
                    <a:pt x="571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236;p55">
              <a:extLst>
                <a:ext uri="{FF2B5EF4-FFF2-40B4-BE49-F238E27FC236}">
                  <a16:creationId xmlns:a16="http://schemas.microsoft.com/office/drawing/2014/main" id="{EA675E5B-5EAE-135E-BD02-4ED5BCD4B6F5}"/>
                </a:ext>
              </a:extLst>
            </p:cNvPr>
            <p:cNvSpPr/>
            <p:nvPr/>
          </p:nvSpPr>
          <p:spPr>
            <a:xfrm>
              <a:off x="3935900" y="1185025"/>
              <a:ext cx="453050" cy="78075"/>
            </a:xfrm>
            <a:custGeom>
              <a:avLst/>
              <a:gdLst/>
              <a:ahLst/>
              <a:cxnLst/>
              <a:rect l="l" t="t" r="r" b="b"/>
              <a:pathLst>
                <a:path w="18122" h="3123" extrusionOk="0">
                  <a:moveTo>
                    <a:pt x="5710" y="1"/>
                  </a:moveTo>
                  <a:cubicBezTo>
                    <a:pt x="3848" y="1"/>
                    <a:pt x="1962" y="158"/>
                    <a:pt x="0" y="468"/>
                  </a:cubicBezTo>
                  <a:cubicBezTo>
                    <a:pt x="0" y="801"/>
                    <a:pt x="12" y="944"/>
                    <a:pt x="12" y="1277"/>
                  </a:cubicBezTo>
                  <a:cubicBezTo>
                    <a:pt x="1979" y="963"/>
                    <a:pt x="3872" y="804"/>
                    <a:pt x="5740" y="804"/>
                  </a:cubicBezTo>
                  <a:cubicBezTo>
                    <a:pt x="9819" y="804"/>
                    <a:pt x="13777" y="1563"/>
                    <a:pt x="18122" y="3123"/>
                  </a:cubicBezTo>
                  <a:cubicBezTo>
                    <a:pt x="18122" y="2813"/>
                    <a:pt x="18110" y="2647"/>
                    <a:pt x="18110" y="2337"/>
                  </a:cubicBezTo>
                  <a:cubicBezTo>
                    <a:pt x="13751" y="759"/>
                    <a:pt x="9792" y="1"/>
                    <a:pt x="571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237;p55">
              <a:extLst>
                <a:ext uri="{FF2B5EF4-FFF2-40B4-BE49-F238E27FC236}">
                  <a16:creationId xmlns:a16="http://schemas.microsoft.com/office/drawing/2014/main" id="{BD32CDB4-1F21-4226-708D-2BB83E1BB806}"/>
                </a:ext>
              </a:extLst>
            </p:cNvPr>
            <p:cNvSpPr/>
            <p:nvPr/>
          </p:nvSpPr>
          <p:spPr>
            <a:xfrm>
              <a:off x="3937375" y="1259000"/>
              <a:ext cx="453075" cy="78525"/>
            </a:xfrm>
            <a:custGeom>
              <a:avLst/>
              <a:gdLst/>
              <a:ahLst/>
              <a:cxnLst/>
              <a:rect l="l" t="t" r="r" b="b"/>
              <a:pathLst>
                <a:path w="18123" h="3141" extrusionOk="0">
                  <a:moveTo>
                    <a:pt x="5720" y="1"/>
                  </a:moveTo>
                  <a:cubicBezTo>
                    <a:pt x="3855" y="1"/>
                    <a:pt x="1966" y="160"/>
                    <a:pt x="1" y="473"/>
                  </a:cubicBezTo>
                  <a:cubicBezTo>
                    <a:pt x="1" y="807"/>
                    <a:pt x="13" y="950"/>
                    <a:pt x="13" y="1283"/>
                  </a:cubicBezTo>
                  <a:cubicBezTo>
                    <a:pt x="1984" y="972"/>
                    <a:pt x="3881" y="813"/>
                    <a:pt x="5753" y="813"/>
                  </a:cubicBezTo>
                  <a:cubicBezTo>
                    <a:pt x="9828" y="813"/>
                    <a:pt x="13782" y="1566"/>
                    <a:pt x="18122" y="3140"/>
                  </a:cubicBezTo>
                  <a:cubicBezTo>
                    <a:pt x="18110" y="2831"/>
                    <a:pt x="18110" y="2664"/>
                    <a:pt x="18110" y="2331"/>
                  </a:cubicBezTo>
                  <a:cubicBezTo>
                    <a:pt x="13755" y="762"/>
                    <a:pt x="9798" y="1"/>
                    <a:pt x="57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238;p55">
              <a:extLst>
                <a:ext uri="{FF2B5EF4-FFF2-40B4-BE49-F238E27FC236}">
                  <a16:creationId xmlns:a16="http://schemas.microsoft.com/office/drawing/2014/main" id="{A494D8A0-78F2-7111-BA2F-0D074814386D}"/>
                </a:ext>
              </a:extLst>
            </p:cNvPr>
            <p:cNvSpPr/>
            <p:nvPr/>
          </p:nvSpPr>
          <p:spPr>
            <a:xfrm>
              <a:off x="3938875" y="1333425"/>
              <a:ext cx="453050" cy="78500"/>
            </a:xfrm>
            <a:custGeom>
              <a:avLst/>
              <a:gdLst/>
              <a:ahLst/>
              <a:cxnLst/>
              <a:rect l="l" t="t" r="r" b="b"/>
              <a:pathLst>
                <a:path w="18122" h="3140" extrusionOk="0">
                  <a:moveTo>
                    <a:pt x="5719" y="0"/>
                  </a:moveTo>
                  <a:cubicBezTo>
                    <a:pt x="3855" y="0"/>
                    <a:pt x="1965" y="159"/>
                    <a:pt x="0" y="473"/>
                  </a:cubicBezTo>
                  <a:cubicBezTo>
                    <a:pt x="0" y="806"/>
                    <a:pt x="12" y="949"/>
                    <a:pt x="12" y="1283"/>
                  </a:cubicBezTo>
                  <a:cubicBezTo>
                    <a:pt x="1984" y="971"/>
                    <a:pt x="3881" y="813"/>
                    <a:pt x="5753" y="813"/>
                  </a:cubicBezTo>
                  <a:cubicBezTo>
                    <a:pt x="9827" y="813"/>
                    <a:pt x="13782" y="1565"/>
                    <a:pt x="18122" y="3140"/>
                  </a:cubicBezTo>
                  <a:cubicBezTo>
                    <a:pt x="18110" y="2807"/>
                    <a:pt x="18110" y="2664"/>
                    <a:pt x="18110" y="2330"/>
                  </a:cubicBezTo>
                  <a:cubicBezTo>
                    <a:pt x="13755" y="761"/>
                    <a:pt x="9798" y="0"/>
                    <a:pt x="571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239;p55">
              <a:extLst>
                <a:ext uri="{FF2B5EF4-FFF2-40B4-BE49-F238E27FC236}">
                  <a16:creationId xmlns:a16="http://schemas.microsoft.com/office/drawing/2014/main" id="{D42D4D2D-2E7B-DB95-6B40-5F5806EC4B17}"/>
                </a:ext>
              </a:extLst>
            </p:cNvPr>
            <p:cNvSpPr/>
            <p:nvPr/>
          </p:nvSpPr>
          <p:spPr>
            <a:xfrm>
              <a:off x="3940075" y="1407825"/>
              <a:ext cx="453350" cy="78525"/>
            </a:xfrm>
            <a:custGeom>
              <a:avLst/>
              <a:gdLst/>
              <a:ahLst/>
              <a:cxnLst/>
              <a:rect l="l" t="t" r="r" b="b"/>
              <a:pathLst>
                <a:path w="18134" h="3141" extrusionOk="0">
                  <a:moveTo>
                    <a:pt x="5727" y="1"/>
                  </a:moveTo>
                  <a:cubicBezTo>
                    <a:pt x="3861" y="1"/>
                    <a:pt x="1968" y="160"/>
                    <a:pt x="0" y="473"/>
                  </a:cubicBezTo>
                  <a:cubicBezTo>
                    <a:pt x="0" y="807"/>
                    <a:pt x="24" y="950"/>
                    <a:pt x="24" y="1283"/>
                  </a:cubicBezTo>
                  <a:cubicBezTo>
                    <a:pt x="1995" y="972"/>
                    <a:pt x="3892" y="813"/>
                    <a:pt x="5764" y="813"/>
                  </a:cubicBezTo>
                  <a:cubicBezTo>
                    <a:pt x="9839" y="813"/>
                    <a:pt x="13793" y="1566"/>
                    <a:pt x="18133" y="3140"/>
                  </a:cubicBezTo>
                  <a:cubicBezTo>
                    <a:pt x="18121" y="2807"/>
                    <a:pt x="18121" y="2664"/>
                    <a:pt x="18121" y="2331"/>
                  </a:cubicBezTo>
                  <a:cubicBezTo>
                    <a:pt x="13766" y="762"/>
                    <a:pt x="9809" y="1"/>
                    <a:pt x="572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240;p55">
              <a:extLst>
                <a:ext uri="{FF2B5EF4-FFF2-40B4-BE49-F238E27FC236}">
                  <a16:creationId xmlns:a16="http://schemas.microsoft.com/office/drawing/2014/main" id="{3F0BFA11-0480-17C8-150E-9128DFDAC24D}"/>
                </a:ext>
              </a:extLst>
            </p:cNvPr>
            <p:cNvSpPr/>
            <p:nvPr/>
          </p:nvSpPr>
          <p:spPr>
            <a:xfrm>
              <a:off x="3941250" y="1482250"/>
              <a:ext cx="453350" cy="78525"/>
            </a:xfrm>
            <a:custGeom>
              <a:avLst/>
              <a:gdLst/>
              <a:ahLst/>
              <a:cxnLst/>
              <a:rect l="l" t="t" r="r" b="b"/>
              <a:pathLst>
                <a:path w="18134" h="3141" extrusionOk="0">
                  <a:moveTo>
                    <a:pt x="5722" y="0"/>
                  </a:moveTo>
                  <a:cubicBezTo>
                    <a:pt x="3856" y="0"/>
                    <a:pt x="1965" y="159"/>
                    <a:pt x="1" y="473"/>
                  </a:cubicBezTo>
                  <a:cubicBezTo>
                    <a:pt x="1" y="806"/>
                    <a:pt x="13" y="949"/>
                    <a:pt x="13" y="1283"/>
                  </a:cubicBezTo>
                  <a:cubicBezTo>
                    <a:pt x="1988" y="972"/>
                    <a:pt x="3886" y="813"/>
                    <a:pt x="5759" y="813"/>
                  </a:cubicBezTo>
                  <a:cubicBezTo>
                    <a:pt x="9834" y="813"/>
                    <a:pt x="13786" y="1565"/>
                    <a:pt x="18134" y="3140"/>
                  </a:cubicBezTo>
                  <a:cubicBezTo>
                    <a:pt x="18134" y="2807"/>
                    <a:pt x="18134" y="2652"/>
                    <a:pt x="18110" y="2330"/>
                  </a:cubicBezTo>
                  <a:cubicBezTo>
                    <a:pt x="13763" y="762"/>
                    <a:pt x="9803" y="0"/>
                    <a:pt x="572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241;p55">
              <a:extLst>
                <a:ext uri="{FF2B5EF4-FFF2-40B4-BE49-F238E27FC236}">
                  <a16:creationId xmlns:a16="http://schemas.microsoft.com/office/drawing/2014/main" id="{5F3E7B71-77D7-10AB-1170-10319D4EE613}"/>
                </a:ext>
              </a:extLst>
            </p:cNvPr>
            <p:cNvSpPr/>
            <p:nvPr/>
          </p:nvSpPr>
          <p:spPr>
            <a:xfrm>
              <a:off x="3942750" y="1556350"/>
              <a:ext cx="453350" cy="78525"/>
            </a:xfrm>
            <a:custGeom>
              <a:avLst/>
              <a:gdLst/>
              <a:ahLst/>
              <a:cxnLst/>
              <a:rect l="l" t="t" r="r" b="b"/>
              <a:pathLst>
                <a:path w="18134" h="3141" extrusionOk="0">
                  <a:moveTo>
                    <a:pt x="5727" y="1"/>
                  </a:moveTo>
                  <a:cubicBezTo>
                    <a:pt x="3861" y="1"/>
                    <a:pt x="1969" y="160"/>
                    <a:pt x="0" y="474"/>
                  </a:cubicBezTo>
                  <a:cubicBezTo>
                    <a:pt x="0" y="795"/>
                    <a:pt x="24" y="950"/>
                    <a:pt x="24" y="1271"/>
                  </a:cubicBezTo>
                  <a:cubicBezTo>
                    <a:pt x="1984" y="966"/>
                    <a:pt x="3870" y="810"/>
                    <a:pt x="5731" y="810"/>
                  </a:cubicBezTo>
                  <a:cubicBezTo>
                    <a:pt x="9813" y="810"/>
                    <a:pt x="13774" y="1562"/>
                    <a:pt x="18133" y="3141"/>
                  </a:cubicBezTo>
                  <a:cubicBezTo>
                    <a:pt x="18133" y="2819"/>
                    <a:pt x="18133" y="2664"/>
                    <a:pt x="18110" y="2331"/>
                  </a:cubicBezTo>
                  <a:cubicBezTo>
                    <a:pt x="13763" y="762"/>
                    <a:pt x="9808" y="1"/>
                    <a:pt x="572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242;p55">
              <a:extLst>
                <a:ext uri="{FF2B5EF4-FFF2-40B4-BE49-F238E27FC236}">
                  <a16:creationId xmlns:a16="http://schemas.microsoft.com/office/drawing/2014/main" id="{4812A0D9-32AC-B66A-BB0C-FE9DA55343C3}"/>
                </a:ext>
              </a:extLst>
            </p:cNvPr>
            <p:cNvSpPr/>
            <p:nvPr/>
          </p:nvSpPr>
          <p:spPr>
            <a:xfrm>
              <a:off x="3944225" y="1630775"/>
              <a:ext cx="453350" cy="78525"/>
            </a:xfrm>
            <a:custGeom>
              <a:avLst/>
              <a:gdLst/>
              <a:ahLst/>
              <a:cxnLst/>
              <a:rect l="l" t="t" r="r" b="b"/>
              <a:pathLst>
                <a:path w="18134" h="3141" extrusionOk="0">
                  <a:moveTo>
                    <a:pt x="5727" y="0"/>
                  </a:moveTo>
                  <a:cubicBezTo>
                    <a:pt x="3861" y="0"/>
                    <a:pt x="1969" y="159"/>
                    <a:pt x="1" y="473"/>
                  </a:cubicBezTo>
                  <a:cubicBezTo>
                    <a:pt x="1" y="795"/>
                    <a:pt x="25" y="949"/>
                    <a:pt x="25" y="1271"/>
                  </a:cubicBezTo>
                  <a:cubicBezTo>
                    <a:pt x="1985" y="965"/>
                    <a:pt x="3871" y="809"/>
                    <a:pt x="5731" y="809"/>
                  </a:cubicBezTo>
                  <a:cubicBezTo>
                    <a:pt x="9814" y="809"/>
                    <a:pt x="13774" y="1562"/>
                    <a:pt x="18134" y="3140"/>
                  </a:cubicBezTo>
                  <a:cubicBezTo>
                    <a:pt x="18134" y="2819"/>
                    <a:pt x="18122" y="2664"/>
                    <a:pt x="18122" y="2331"/>
                  </a:cubicBezTo>
                  <a:cubicBezTo>
                    <a:pt x="13767" y="762"/>
                    <a:pt x="9810" y="0"/>
                    <a:pt x="572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243;p55">
              <a:extLst>
                <a:ext uri="{FF2B5EF4-FFF2-40B4-BE49-F238E27FC236}">
                  <a16:creationId xmlns:a16="http://schemas.microsoft.com/office/drawing/2014/main" id="{FEB017FD-F234-B88C-99E9-C54FCA8F028C}"/>
                </a:ext>
              </a:extLst>
            </p:cNvPr>
            <p:cNvSpPr/>
            <p:nvPr/>
          </p:nvSpPr>
          <p:spPr>
            <a:xfrm>
              <a:off x="4557400" y="881250"/>
              <a:ext cx="347975" cy="229750"/>
            </a:xfrm>
            <a:custGeom>
              <a:avLst/>
              <a:gdLst/>
              <a:ahLst/>
              <a:cxnLst/>
              <a:rect l="l" t="t" r="r" b="b"/>
              <a:pathLst>
                <a:path w="13919" h="9190" extrusionOk="0">
                  <a:moveTo>
                    <a:pt x="13021" y="0"/>
                  </a:moveTo>
                  <a:cubicBezTo>
                    <a:pt x="6999" y="0"/>
                    <a:pt x="3045" y="4692"/>
                    <a:pt x="1" y="8452"/>
                  </a:cubicBezTo>
                  <a:lnTo>
                    <a:pt x="1" y="9190"/>
                  </a:lnTo>
                  <a:cubicBezTo>
                    <a:pt x="3038" y="5450"/>
                    <a:pt x="6981" y="771"/>
                    <a:pt x="12992" y="771"/>
                  </a:cubicBezTo>
                  <a:cubicBezTo>
                    <a:pt x="13295" y="771"/>
                    <a:pt x="13604" y="783"/>
                    <a:pt x="13919" y="808"/>
                  </a:cubicBezTo>
                  <a:cubicBezTo>
                    <a:pt x="13919" y="498"/>
                    <a:pt x="13907" y="343"/>
                    <a:pt x="13907" y="34"/>
                  </a:cubicBezTo>
                  <a:cubicBezTo>
                    <a:pt x="13607" y="11"/>
                    <a:pt x="13312" y="0"/>
                    <a:pt x="1302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244;p55">
              <a:extLst>
                <a:ext uri="{FF2B5EF4-FFF2-40B4-BE49-F238E27FC236}">
                  <a16:creationId xmlns:a16="http://schemas.microsoft.com/office/drawing/2014/main" id="{A09E4474-414A-6C3C-BE29-5CB3482A1272}"/>
                </a:ext>
              </a:extLst>
            </p:cNvPr>
            <p:cNvSpPr/>
            <p:nvPr/>
          </p:nvSpPr>
          <p:spPr>
            <a:xfrm>
              <a:off x="4558000" y="952875"/>
              <a:ext cx="348875" cy="225700"/>
            </a:xfrm>
            <a:custGeom>
              <a:avLst/>
              <a:gdLst/>
              <a:ahLst/>
              <a:cxnLst/>
              <a:rect l="l" t="t" r="r" b="b"/>
              <a:pathLst>
                <a:path w="13955" h="9028" extrusionOk="0">
                  <a:moveTo>
                    <a:pt x="12870" y="1"/>
                  </a:moveTo>
                  <a:cubicBezTo>
                    <a:pt x="6929" y="1"/>
                    <a:pt x="3014" y="4602"/>
                    <a:pt x="12" y="8301"/>
                  </a:cubicBezTo>
                  <a:cubicBezTo>
                    <a:pt x="0" y="8599"/>
                    <a:pt x="0" y="8742"/>
                    <a:pt x="12" y="9027"/>
                  </a:cubicBezTo>
                  <a:cubicBezTo>
                    <a:pt x="3015" y="5364"/>
                    <a:pt x="6914" y="793"/>
                    <a:pt x="12821" y="793"/>
                  </a:cubicBezTo>
                  <a:cubicBezTo>
                    <a:pt x="13191" y="793"/>
                    <a:pt x="13569" y="811"/>
                    <a:pt x="13955" y="848"/>
                  </a:cubicBezTo>
                  <a:cubicBezTo>
                    <a:pt x="13955" y="526"/>
                    <a:pt x="13943" y="372"/>
                    <a:pt x="13943" y="50"/>
                  </a:cubicBezTo>
                  <a:cubicBezTo>
                    <a:pt x="13578" y="17"/>
                    <a:pt x="13220" y="1"/>
                    <a:pt x="1287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245;p55">
              <a:extLst>
                <a:ext uri="{FF2B5EF4-FFF2-40B4-BE49-F238E27FC236}">
                  <a16:creationId xmlns:a16="http://schemas.microsoft.com/office/drawing/2014/main" id="{19AB5596-574F-2998-2946-952DF2C796C4}"/>
                </a:ext>
              </a:extLst>
            </p:cNvPr>
            <p:cNvSpPr/>
            <p:nvPr/>
          </p:nvSpPr>
          <p:spPr>
            <a:xfrm>
              <a:off x="4558600" y="1025050"/>
              <a:ext cx="349775" cy="221675"/>
            </a:xfrm>
            <a:custGeom>
              <a:avLst/>
              <a:gdLst/>
              <a:ahLst/>
              <a:cxnLst/>
              <a:rect l="l" t="t" r="r" b="b"/>
              <a:pathLst>
                <a:path w="13991" h="8867" extrusionOk="0">
                  <a:moveTo>
                    <a:pt x="12720" y="0"/>
                  </a:moveTo>
                  <a:cubicBezTo>
                    <a:pt x="6871" y="0"/>
                    <a:pt x="2993" y="4501"/>
                    <a:pt x="0" y="8117"/>
                  </a:cubicBezTo>
                  <a:lnTo>
                    <a:pt x="0" y="8867"/>
                  </a:lnTo>
                  <a:cubicBezTo>
                    <a:pt x="2987" y="5259"/>
                    <a:pt x="6863" y="781"/>
                    <a:pt x="12691" y="781"/>
                  </a:cubicBezTo>
                  <a:cubicBezTo>
                    <a:pt x="13114" y="781"/>
                    <a:pt x="13547" y="805"/>
                    <a:pt x="13990" y="854"/>
                  </a:cubicBezTo>
                  <a:cubicBezTo>
                    <a:pt x="13990" y="545"/>
                    <a:pt x="13978" y="378"/>
                    <a:pt x="13978" y="68"/>
                  </a:cubicBezTo>
                  <a:cubicBezTo>
                    <a:pt x="13549" y="22"/>
                    <a:pt x="13130" y="0"/>
                    <a:pt x="1272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246;p55">
              <a:extLst>
                <a:ext uri="{FF2B5EF4-FFF2-40B4-BE49-F238E27FC236}">
                  <a16:creationId xmlns:a16="http://schemas.microsoft.com/office/drawing/2014/main" id="{69AE7A76-3974-8855-27D6-581D5E462811}"/>
                </a:ext>
              </a:extLst>
            </p:cNvPr>
            <p:cNvSpPr/>
            <p:nvPr/>
          </p:nvSpPr>
          <p:spPr>
            <a:xfrm>
              <a:off x="4558600" y="1097725"/>
              <a:ext cx="350950" cy="217475"/>
            </a:xfrm>
            <a:custGeom>
              <a:avLst/>
              <a:gdLst/>
              <a:ahLst/>
              <a:cxnLst/>
              <a:rect l="l" t="t" r="r" b="b"/>
              <a:pathLst>
                <a:path w="14038" h="8699" extrusionOk="0">
                  <a:moveTo>
                    <a:pt x="12583" y="0"/>
                  </a:moveTo>
                  <a:cubicBezTo>
                    <a:pt x="6813" y="0"/>
                    <a:pt x="2974" y="4404"/>
                    <a:pt x="0" y="7972"/>
                  </a:cubicBezTo>
                  <a:cubicBezTo>
                    <a:pt x="12" y="8270"/>
                    <a:pt x="12" y="8413"/>
                    <a:pt x="12" y="8698"/>
                  </a:cubicBezTo>
                  <a:cubicBezTo>
                    <a:pt x="2972" y="5157"/>
                    <a:pt x="6791" y="788"/>
                    <a:pt x="12518" y="788"/>
                  </a:cubicBezTo>
                  <a:cubicBezTo>
                    <a:pt x="13010" y="788"/>
                    <a:pt x="13517" y="820"/>
                    <a:pt x="14038" y="888"/>
                  </a:cubicBezTo>
                  <a:cubicBezTo>
                    <a:pt x="14038" y="566"/>
                    <a:pt x="14026" y="412"/>
                    <a:pt x="14026" y="90"/>
                  </a:cubicBezTo>
                  <a:cubicBezTo>
                    <a:pt x="13532" y="29"/>
                    <a:pt x="13051" y="0"/>
                    <a:pt x="1258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247;p55">
              <a:extLst>
                <a:ext uri="{FF2B5EF4-FFF2-40B4-BE49-F238E27FC236}">
                  <a16:creationId xmlns:a16="http://schemas.microsoft.com/office/drawing/2014/main" id="{6E6FA684-F483-1F2D-2962-01D7F9BD419E}"/>
                </a:ext>
              </a:extLst>
            </p:cNvPr>
            <p:cNvSpPr/>
            <p:nvPr/>
          </p:nvSpPr>
          <p:spPr>
            <a:xfrm>
              <a:off x="4559475" y="1170875"/>
              <a:ext cx="351575" cy="213075"/>
            </a:xfrm>
            <a:custGeom>
              <a:avLst/>
              <a:gdLst/>
              <a:ahLst/>
              <a:cxnLst/>
              <a:rect l="l" t="t" r="r" b="b"/>
              <a:pathLst>
                <a:path w="14063" h="8523" extrusionOk="0">
                  <a:moveTo>
                    <a:pt x="12412" y="0"/>
                  </a:moveTo>
                  <a:cubicBezTo>
                    <a:pt x="6738" y="0"/>
                    <a:pt x="2941" y="4312"/>
                    <a:pt x="1" y="7796"/>
                  </a:cubicBezTo>
                  <a:lnTo>
                    <a:pt x="1" y="8523"/>
                  </a:lnTo>
                  <a:cubicBezTo>
                    <a:pt x="2945" y="5058"/>
                    <a:pt x="6721" y="780"/>
                    <a:pt x="12378" y="780"/>
                  </a:cubicBezTo>
                  <a:cubicBezTo>
                    <a:pt x="12922" y="780"/>
                    <a:pt x="13483" y="819"/>
                    <a:pt x="14062" y="903"/>
                  </a:cubicBezTo>
                  <a:cubicBezTo>
                    <a:pt x="14062" y="593"/>
                    <a:pt x="14050" y="427"/>
                    <a:pt x="14050" y="117"/>
                  </a:cubicBezTo>
                  <a:cubicBezTo>
                    <a:pt x="13487" y="38"/>
                    <a:pt x="12942" y="0"/>
                    <a:pt x="1241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248;p55">
              <a:extLst>
                <a:ext uri="{FF2B5EF4-FFF2-40B4-BE49-F238E27FC236}">
                  <a16:creationId xmlns:a16="http://schemas.microsoft.com/office/drawing/2014/main" id="{A9B275B1-AC96-14A7-A423-A341792E33A5}"/>
                </a:ext>
              </a:extLst>
            </p:cNvPr>
            <p:cNvSpPr/>
            <p:nvPr/>
          </p:nvSpPr>
          <p:spPr>
            <a:xfrm>
              <a:off x="4559775" y="1243700"/>
              <a:ext cx="352750" cy="209600"/>
            </a:xfrm>
            <a:custGeom>
              <a:avLst/>
              <a:gdLst/>
              <a:ahLst/>
              <a:cxnLst/>
              <a:rect l="l" t="t" r="r" b="b"/>
              <a:pathLst>
                <a:path w="14110" h="8384" extrusionOk="0">
                  <a:moveTo>
                    <a:pt x="12276" y="0"/>
                  </a:moveTo>
                  <a:cubicBezTo>
                    <a:pt x="6672" y="0"/>
                    <a:pt x="2922" y="4217"/>
                    <a:pt x="1" y="7634"/>
                  </a:cubicBezTo>
                  <a:lnTo>
                    <a:pt x="1" y="8384"/>
                  </a:lnTo>
                  <a:cubicBezTo>
                    <a:pt x="2911" y="4979"/>
                    <a:pt x="6645" y="800"/>
                    <a:pt x="12225" y="800"/>
                  </a:cubicBezTo>
                  <a:cubicBezTo>
                    <a:pt x="12831" y="800"/>
                    <a:pt x="13459" y="849"/>
                    <a:pt x="14110" y="954"/>
                  </a:cubicBezTo>
                  <a:cubicBezTo>
                    <a:pt x="14110" y="645"/>
                    <a:pt x="14098" y="478"/>
                    <a:pt x="14098" y="145"/>
                  </a:cubicBezTo>
                  <a:cubicBezTo>
                    <a:pt x="13469" y="47"/>
                    <a:pt x="12863" y="0"/>
                    <a:pt x="1227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249;p55">
              <a:extLst>
                <a:ext uri="{FF2B5EF4-FFF2-40B4-BE49-F238E27FC236}">
                  <a16:creationId xmlns:a16="http://schemas.microsoft.com/office/drawing/2014/main" id="{255EBF44-A7DB-E8AF-5A4D-6558FF5E5F18}"/>
                </a:ext>
              </a:extLst>
            </p:cNvPr>
            <p:cNvSpPr/>
            <p:nvPr/>
          </p:nvSpPr>
          <p:spPr>
            <a:xfrm>
              <a:off x="4560075" y="1317350"/>
              <a:ext cx="353950" cy="205325"/>
            </a:xfrm>
            <a:custGeom>
              <a:avLst/>
              <a:gdLst/>
              <a:ahLst/>
              <a:cxnLst/>
              <a:rect l="l" t="t" r="r" b="b"/>
              <a:pathLst>
                <a:path w="14158" h="8213" extrusionOk="0">
                  <a:moveTo>
                    <a:pt x="12147" y="1"/>
                  </a:moveTo>
                  <a:cubicBezTo>
                    <a:pt x="6628" y="1"/>
                    <a:pt x="2914" y="4124"/>
                    <a:pt x="13" y="7474"/>
                  </a:cubicBezTo>
                  <a:cubicBezTo>
                    <a:pt x="1" y="7772"/>
                    <a:pt x="1" y="7914"/>
                    <a:pt x="13" y="8212"/>
                  </a:cubicBezTo>
                  <a:cubicBezTo>
                    <a:pt x="2912" y="4888"/>
                    <a:pt x="6607" y="796"/>
                    <a:pt x="12087" y="796"/>
                  </a:cubicBezTo>
                  <a:cubicBezTo>
                    <a:pt x="12750" y="796"/>
                    <a:pt x="13440" y="856"/>
                    <a:pt x="14157" y="985"/>
                  </a:cubicBezTo>
                  <a:cubicBezTo>
                    <a:pt x="14157" y="652"/>
                    <a:pt x="14145" y="509"/>
                    <a:pt x="14145" y="175"/>
                  </a:cubicBezTo>
                  <a:cubicBezTo>
                    <a:pt x="13454" y="56"/>
                    <a:pt x="12789" y="1"/>
                    <a:pt x="1214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250;p55">
              <a:extLst>
                <a:ext uri="{FF2B5EF4-FFF2-40B4-BE49-F238E27FC236}">
                  <a16:creationId xmlns:a16="http://schemas.microsoft.com/office/drawing/2014/main" id="{B21A822E-AC0C-C532-4B95-58699F0E39FB}"/>
                </a:ext>
              </a:extLst>
            </p:cNvPr>
            <p:cNvSpPr/>
            <p:nvPr/>
          </p:nvSpPr>
          <p:spPr>
            <a:xfrm>
              <a:off x="4560975" y="1391175"/>
              <a:ext cx="354525" cy="201425"/>
            </a:xfrm>
            <a:custGeom>
              <a:avLst/>
              <a:gdLst/>
              <a:ahLst/>
              <a:cxnLst/>
              <a:rect l="l" t="t" r="r" b="b"/>
              <a:pathLst>
                <a:path w="14181" h="8057" extrusionOk="0">
                  <a:moveTo>
                    <a:pt x="11984" y="0"/>
                  </a:moveTo>
                  <a:cubicBezTo>
                    <a:pt x="6552" y="0"/>
                    <a:pt x="2870" y="4038"/>
                    <a:pt x="0" y="7319"/>
                  </a:cubicBezTo>
                  <a:lnTo>
                    <a:pt x="0" y="8057"/>
                  </a:lnTo>
                  <a:cubicBezTo>
                    <a:pt x="2859" y="4799"/>
                    <a:pt x="6526" y="798"/>
                    <a:pt x="11933" y="798"/>
                  </a:cubicBezTo>
                  <a:cubicBezTo>
                    <a:pt x="12651" y="798"/>
                    <a:pt x="13399" y="868"/>
                    <a:pt x="14181" y="1020"/>
                  </a:cubicBezTo>
                  <a:cubicBezTo>
                    <a:pt x="14181" y="699"/>
                    <a:pt x="14169" y="532"/>
                    <a:pt x="14169" y="211"/>
                  </a:cubicBezTo>
                  <a:cubicBezTo>
                    <a:pt x="13410" y="67"/>
                    <a:pt x="12683" y="0"/>
                    <a:pt x="119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251;p55">
              <a:extLst>
                <a:ext uri="{FF2B5EF4-FFF2-40B4-BE49-F238E27FC236}">
                  <a16:creationId xmlns:a16="http://schemas.microsoft.com/office/drawing/2014/main" id="{5D096B9F-D79E-7B3E-7C7B-3BC97D601922}"/>
                </a:ext>
              </a:extLst>
            </p:cNvPr>
            <p:cNvSpPr/>
            <p:nvPr/>
          </p:nvSpPr>
          <p:spPr>
            <a:xfrm>
              <a:off x="4560975" y="1465175"/>
              <a:ext cx="355725" cy="197375"/>
            </a:xfrm>
            <a:custGeom>
              <a:avLst/>
              <a:gdLst/>
              <a:ahLst/>
              <a:cxnLst/>
              <a:rect l="l" t="t" r="r" b="b"/>
              <a:pathLst>
                <a:path w="14229" h="7895" extrusionOk="0">
                  <a:moveTo>
                    <a:pt x="11824" y="0"/>
                  </a:moveTo>
                  <a:cubicBezTo>
                    <a:pt x="6479" y="0"/>
                    <a:pt x="2847" y="3933"/>
                    <a:pt x="0" y="7145"/>
                  </a:cubicBezTo>
                  <a:cubicBezTo>
                    <a:pt x="12" y="7454"/>
                    <a:pt x="12" y="7597"/>
                    <a:pt x="12" y="7895"/>
                  </a:cubicBezTo>
                  <a:cubicBezTo>
                    <a:pt x="2865" y="4699"/>
                    <a:pt x="6500" y="793"/>
                    <a:pt x="11825" y="793"/>
                  </a:cubicBezTo>
                  <a:cubicBezTo>
                    <a:pt x="12590" y="793"/>
                    <a:pt x="13391" y="874"/>
                    <a:pt x="14228" y="1049"/>
                  </a:cubicBezTo>
                  <a:cubicBezTo>
                    <a:pt x="14228" y="727"/>
                    <a:pt x="14205" y="561"/>
                    <a:pt x="14205" y="251"/>
                  </a:cubicBezTo>
                  <a:cubicBezTo>
                    <a:pt x="13375" y="80"/>
                    <a:pt x="12582" y="0"/>
                    <a:pt x="118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8" name="Google Shape;1258;p55">
            <a:extLst>
              <a:ext uri="{FF2B5EF4-FFF2-40B4-BE49-F238E27FC236}">
                <a16:creationId xmlns:a16="http://schemas.microsoft.com/office/drawing/2014/main" id="{EC622CD0-58F7-80BC-F16C-D1F79454A2A9}"/>
              </a:ext>
            </a:extLst>
          </p:cNvPr>
          <p:cNvGrpSpPr/>
          <p:nvPr/>
        </p:nvGrpSpPr>
        <p:grpSpPr>
          <a:xfrm rot="-1563415">
            <a:off x="8033467" y="36152"/>
            <a:ext cx="860887" cy="1678909"/>
            <a:chOff x="6945350" y="145425"/>
            <a:chExt cx="317325" cy="618850"/>
          </a:xfrm>
        </p:grpSpPr>
        <p:sp>
          <p:nvSpPr>
            <p:cNvPr id="29" name="Google Shape;1259;p55">
              <a:extLst>
                <a:ext uri="{FF2B5EF4-FFF2-40B4-BE49-F238E27FC236}">
                  <a16:creationId xmlns:a16="http://schemas.microsoft.com/office/drawing/2014/main" id="{7BA5B5CC-6065-3D39-EAE7-A54D8AC61152}"/>
                </a:ext>
              </a:extLst>
            </p:cNvPr>
            <p:cNvSpPr/>
            <p:nvPr/>
          </p:nvSpPr>
          <p:spPr>
            <a:xfrm>
              <a:off x="6945350" y="145425"/>
              <a:ext cx="317325" cy="618850"/>
            </a:xfrm>
            <a:custGeom>
              <a:avLst/>
              <a:gdLst/>
              <a:ahLst/>
              <a:cxnLst/>
              <a:rect l="l" t="t" r="r" b="b"/>
              <a:pathLst>
                <a:path w="12693" h="24754" extrusionOk="0">
                  <a:moveTo>
                    <a:pt x="4786" y="1"/>
                  </a:moveTo>
                  <a:cubicBezTo>
                    <a:pt x="4524" y="1"/>
                    <a:pt x="4298" y="227"/>
                    <a:pt x="4298" y="489"/>
                  </a:cubicBezTo>
                  <a:cubicBezTo>
                    <a:pt x="4298" y="763"/>
                    <a:pt x="4524" y="977"/>
                    <a:pt x="4786" y="977"/>
                  </a:cubicBezTo>
                  <a:lnTo>
                    <a:pt x="5084" y="977"/>
                  </a:lnTo>
                  <a:lnTo>
                    <a:pt x="5084" y="14657"/>
                  </a:lnTo>
                  <a:lnTo>
                    <a:pt x="583" y="22468"/>
                  </a:lnTo>
                  <a:cubicBezTo>
                    <a:pt x="0" y="23492"/>
                    <a:pt x="726" y="24754"/>
                    <a:pt x="1905" y="24754"/>
                  </a:cubicBezTo>
                  <a:lnTo>
                    <a:pt x="10799" y="24754"/>
                  </a:lnTo>
                  <a:cubicBezTo>
                    <a:pt x="11966" y="24754"/>
                    <a:pt x="12692" y="23492"/>
                    <a:pt x="12109" y="22468"/>
                  </a:cubicBezTo>
                  <a:lnTo>
                    <a:pt x="7596" y="14657"/>
                  </a:lnTo>
                  <a:lnTo>
                    <a:pt x="7596" y="977"/>
                  </a:lnTo>
                  <a:lnTo>
                    <a:pt x="7894" y="977"/>
                  </a:lnTo>
                  <a:cubicBezTo>
                    <a:pt x="8168" y="977"/>
                    <a:pt x="8394" y="763"/>
                    <a:pt x="8394" y="489"/>
                  </a:cubicBezTo>
                  <a:cubicBezTo>
                    <a:pt x="8394" y="227"/>
                    <a:pt x="8168" y="1"/>
                    <a:pt x="789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260;p55">
              <a:extLst>
                <a:ext uri="{FF2B5EF4-FFF2-40B4-BE49-F238E27FC236}">
                  <a16:creationId xmlns:a16="http://schemas.microsoft.com/office/drawing/2014/main" id="{43C885DB-0977-7263-91B4-9757E0C992B0}"/>
                </a:ext>
              </a:extLst>
            </p:cNvPr>
            <p:cNvSpPr/>
            <p:nvPr/>
          </p:nvSpPr>
          <p:spPr>
            <a:xfrm>
              <a:off x="6978075" y="577025"/>
              <a:ext cx="252150" cy="162550"/>
            </a:xfrm>
            <a:custGeom>
              <a:avLst/>
              <a:gdLst/>
              <a:ahLst/>
              <a:cxnLst/>
              <a:rect l="l" t="t" r="r" b="b"/>
              <a:pathLst>
                <a:path w="10086" h="6502" extrusionOk="0">
                  <a:moveTo>
                    <a:pt x="3418" y="1"/>
                  </a:moveTo>
                  <a:lnTo>
                    <a:pt x="132" y="5704"/>
                  </a:lnTo>
                  <a:cubicBezTo>
                    <a:pt x="1" y="5942"/>
                    <a:pt x="84" y="6168"/>
                    <a:pt x="132" y="6240"/>
                  </a:cubicBezTo>
                  <a:cubicBezTo>
                    <a:pt x="179" y="6323"/>
                    <a:pt x="310" y="6502"/>
                    <a:pt x="596" y="6502"/>
                  </a:cubicBezTo>
                  <a:lnTo>
                    <a:pt x="9490" y="6502"/>
                  </a:lnTo>
                  <a:cubicBezTo>
                    <a:pt x="9776" y="6502"/>
                    <a:pt x="9907" y="6311"/>
                    <a:pt x="9954" y="6240"/>
                  </a:cubicBezTo>
                  <a:cubicBezTo>
                    <a:pt x="10002" y="6144"/>
                    <a:pt x="10085" y="5942"/>
                    <a:pt x="9954" y="5704"/>
                  </a:cubicBezTo>
                  <a:lnTo>
                    <a:pt x="666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261;p55">
              <a:extLst>
                <a:ext uri="{FF2B5EF4-FFF2-40B4-BE49-F238E27FC236}">
                  <a16:creationId xmlns:a16="http://schemas.microsoft.com/office/drawing/2014/main" id="{652086D4-64DD-9759-FD23-99C6F012150B}"/>
                </a:ext>
              </a:extLst>
            </p:cNvPr>
            <p:cNvSpPr/>
            <p:nvPr/>
          </p:nvSpPr>
          <p:spPr>
            <a:xfrm>
              <a:off x="7107550" y="577025"/>
              <a:ext cx="51225" cy="162250"/>
            </a:xfrm>
            <a:custGeom>
              <a:avLst/>
              <a:gdLst/>
              <a:ahLst/>
              <a:cxnLst/>
              <a:rect l="l" t="t" r="r" b="b"/>
              <a:pathLst>
                <a:path w="2049" h="6490" extrusionOk="0">
                  <a:moveTo>
                    <a:pt x="1" y="1"/>
                  </a:moveTo>
                  <a:lnTo>
                    <a:pt x="1025" y="6490"/>
                  </a:lnTo>
                  <a:lnTo>
                    <a:pt x="2049" y="6490"/>
                  </a:lnTo>
                  <a:lnTo>
                    <a:pt x="27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262;p55">
              <a:extLst>
                <a:ext uri="{FF2B5EF4-FFF2-40B4-BE49-F238E27FC236}">
                  <a16:creationId xmlns:a16="http://schemas.microsoft.com/office/drawing/2014/main" id="{716EC11C-F754-4CAD-FA6C-F1B5B0E7F687}"/>
                </a:ext>
              </a:extLst>
            </p:cNvPr>
            <p:cNvSpPr/>
            <p:nvPr/>
          </p:nvSpPr>
          <p:spPr>
            <a:xfrm>
              <a:off x="7125425" y="577025"/>
              <a:ext cx="104800" cy="162250"/>
            </a:xfrm>
            <a:custGeom>
              <a:avLst/>
              <a:gdLst/>
              <a:ahLst/>
              <a:cxnLst/>
              <a:rect l="l" t="t" r="r" b="b"/>
              <a:pathLst>
                <a:path w="4192" h="6490" extrusionOk="0">
                  <a:moveTo>
                    <a:pt x="0" y="1"/>
                  </a:moveTo>
                  <a:lnTo>
                    <a:pt x="2382" y="6490"/>
                  </a:lnTo>
                  <a:lnTo>
                    <a:pt x="3596" y="6490"/>
                  </a:lnTo>
                  <a:cubicBezTo>
                    <a:pt x="3882" y="6490"/>
                    <a:pt x="4013" y="6311"/>
                    <a:pt x="4060" y="6228"/>
                  </a:cubicBezTo>
                  <a:cubicBezTo>
                    <a:pt x="4108" y="6144"/>
                    <a:pt x="4191" y="5942"/>
                    <a:pt x="4060" y="5704"/>
                  </a:cubicBezTo>
                  <a:lnTo>
                    <a:pt x="77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E3E3A85-5AD0-9122-515A-230EC8665E0B}"/>
              </a:ext>
            </a:extLst>
          </p:cNvPr>
          <p:cNvSpPr/>
          <p:nvPr/>
        </p:nvSpPr>
        <p:spPr>
          <a:xfrm>
            <a:off x="4166582" y="0"/>
            <a:ext cx="4959017" cy="5143500"/>
          </a:xfrm>
          <a:prstGeom prst="rect">
            <a:avLst/>
          </a:prstGeom>
          <a:solidFill>
            <a:schemeClr val="tx1"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 dirty="0"/>
          </a:p>
        </p:txBody>
      </p:sp>
      <p:sp>
        <p:nvSpPr>
          <p:cNvPr id="565" name="Google Shape;565;p38"/>
          <p:cNvSpPr txBox="1">
            <a:spLocks noGrp="1"/>
          </p:cNvSpPr>
          <p:nvPr>
            <p:ph type="ctrTitle"/>
          </p:nvPr>
        </p:nvSpPr>
        <p:spPr>
          <a:xfrm>
            <a:off x="4366502" y="350002"/>
            <a:ext cx="4293300" cy="413948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dirty="0" err="1">
                <a:solidFill>
                  <a:srgbClr val="FFFF00"/>
                </a:solidFill>
              </a:rPr>
              <a:t>Bài</a:t>
            </a:r>
            <a:r>
              <a:rPr lang="en" sz="4000" dirty="0">
                <a:solidFill>
                  <a:srgbClr val="FFFF00"/>
                </a:solidFill>
              </a:rPr>
              <a:t> 10</a:t>
            </a:r>
            <a:br>
              <a:rPr lang="en" dirty="0">
                <a:solidFill>
                  <a:srgbClr val="FF0000"/>
                </a:solidFill>
              </a:rPr>
            </a:br>
            <a:r>
              <a:rPr lang="en" dirty="0">
                <a:solidFill>
                  <a:schemeClr val="accent5"/>
                </a:solidFill>
              </a:rPr>
              <a:t>CÔNG THỨC PHÂN TỬ HỢP CHẤT HỮU CƠ</a:t>
            </a:r>
            <a:endParaRPr dirty="0">
              <a:solidFill>
                <a:schemeClr val="accent5"/>
              </a:solidFill>
            </a:endParaRPr>
          </a:p>
        </p:txBody>
      </p:sp>
      <p:sp>
        <p:nvSpPr>
          <p:cNvPr id="567" name="Google Shape;567;p38"/>
          <p:cNvSpPr/>
          <p:nvPr/>
        </p:nvSpPr>
        <p:spPr>
          <a:xfrm>
            <a:off x="2883888" y="-268094"/>
            <a:ext cx="1215300" cy="1215300"/>
          </a:xfrm>
          <a:prstGeom prst="ellipse">
            <a:avLst/>
          </a:prstGeom>
          <a:noFill/>
          <a:ln w="1905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8" name="Google Shape;568;p38"/>
          <p:cNvSpPr/>
          <p:nvPr/>
        </p:nvSpPr>
        <p:spPr>
          <a:xfrm>
            <a:off x="-881150" y="-431337"/>
            <a:ext cx="2281500" cy="2281500"/>
          </a:xfrm>
          <a:prstGeom prst="ellipse">
            <a:avLst/>
          </a:prstGeom>
          <a:noFill/>
          <a:ln w="1905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69" name="Google Shape;569;p38"/>
          <p:cNvGrpSpPr/>
          <p:nvPr/>
        </p:nvGrpSpPr>
        <p:grpSpPr>
          <a:xfrm>
            <a:off x="-1037150" y="2132294"/>
            <a:ext cx="3507228" cy="3405505"/>
            <a:chOff x="-1037150" y="1085800"/>
            <a:chExt cx="4452000" cy="4452000"/>
          </a:xfrm>
        </p:grpSpPr>
        <p:sp>
          <p:nvSpPr>
            <p:cNvPr id="570" name="Google Shape;570;p38"/>
            <p:cNvSpPr/>
            <p:nvPr/>
          </p:nvSpPr>
          <p:spPr>
            <a:xfrm>
              <a:off x="-1037150" y="1085800"/>
              <a:ext cx="4452000" cy="44520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1" name="Google Shape;571;p38"/>
            <p:cNvSpPr/>
            <p:nvPr/>
          </p:nvSpPr>
          <p:spPr>
            <a:xfrm>
              <a:off x="-881150" y="1241800"/>
              <a:ext cx="4140000" cy="4140000"/>
            </a:xfrm>
            <a:prstGeom prst="ellipse">
              <a:avLst/>
            </a:prstGeom>
            <a:noFill/>
            <a:ln w="19050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72" name="Google Shape;572;p38"/>
          <p:cNvGrpSpPr/>
          <p:nvPr/>
        </p:nvGrpSpPr>
        <p:grpSpPr>
          <a:xfrm rot="1315341">
            <a:off x="232195" y="2196875"/>
            <a:ext cx="2078574" cy="1571720"/>
            <a:chOff x="3698375" y="764675"/>
            <a:chExt cx="1508825" cy="1079625"/>
          </a:xfrm>
        </p:grpSpPr>
        <p:sp>
          <p:nvSpPr>
            <p:cNvPr id="573" name="Google Shape;573;p38"/>
            <p:cNvSpPr/>
            <p:nvPr/>
          </p:nvSpPr>
          <p:spPr>
            <a:xfrm>
              <a:off x="4393700" y="1763775"/>
              <a:ext cx="111350" cy="80525"/>
            </a:xfrm>
            <a:custGeom>
              <a:avLst/>
              <a:gdLst/>
              <a:ahLst/>
              <a:cxnLst/>
              <a:rect l="l" t="t" r="r" b="b"/>
              <a:pathLst>
                <a:path w="4454" h="3221" extrusionOk="0">
                  <a:moveTo>
                    <a:pt x="2922" y="0"/>
                  </a:moveTo>
                  <a:cubicBezTo>
                    <a:pt x="1905" y="0"/>
                    <a:pt x="876" y="599"/>
                    <a:pt x="322" y="1606"/>
                  </a:cubicBezTo>
                  <a:cubicBezTo>
                    <a:pt x="143" y="1952"/>
                    <a:pt x="0" y="2416"/>
                    <a:pt x="214" y="2738"/>
                  </a:cubicBezTo>
                  <a:cubicBezTo>
                    <a:pt x="322" y="2904"/>
                    <a:pt x="500" y="2999"/>
                    <a:pt x="679" y="3059"/>
                  </a:cubicBezTo>
                  <a:cubicBezTo>
                    <a:pt x="993" y="3161"/>
                    <a:pt x="1324" y="3220"/>
                    <a:pt x="1657" y="3220"/>
                  </a:cubicBezTo>
                  <a:cubicBezTo>
                    <a:pt x="1792" y="3220"/>
                    <a:pt x="1926" y="3211"/>
                    <a:pt x="2060" y="3190"/>
                  </a:cubicBezTo>
                  <a:cubicBezTo>
                    <a:pt x="3001" y="3059"/>
                    <a:pt x="3858" y="2345"/>
                    <a:pt x="4310" y="1368"/>
                  </a:cubicBezTo>
                  <a:cubicBezTo>
                    <a:pt x="4394" y="1214"/>
                    <a:pt x="4453" y="1011"/>
                    <a:pt x="4429" y="809"/>
                  </a:cubicBezTo>
                  <a:cubicBezTo>
                    <a:pt x="4382" y="463"/>
                    <a:pt x="4072" y="249"/>
                    <a:pt x="3786" y="154"/>
                  </a:cubicBezTo>
                  <a:cubicBezTo>
                    <a:pt x="3507" y="50"/>
                    <a:pt x="3215" y="0"/>
                    <a:pt x="292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4" name="Google Shape;574;p38"/>
            <p:cNvSpPr/>
            <p:nvPr/>
          </p:nvSpPr>
          <p:spPr>
            <a:xfrm>
              <a:off x="3698375" y="963450"/>
              <a:ext cx="711125" cy="872650"/>
            </a:xfrm>
            <a:custGeom>
              <a:avLst/>
              <a:gdLst/>
              <a:ahLst/>
              <a:cxnLst/>
              <a:rect l="l" t="t" r="r" b="b"/>
              <a:pathLst>
                <a:path w="28445" h="34906" extrusionOk="0">
                  <a:moveTo>
                    <a:pt x="10311" y="1"/>
                  </a:moveTo>
                  <a:cubicBezTo>
                    <a:pt x="6847" y="1"/>
                    <a:pt x="3385" y="574"/>
                    <a:pt x="12" y="1532"/>
                  </a:cubicBezTo>
                  <a:lnTo>
                    <a:pt x="0" y="33477"/>
                  </a:lnTo>
                  <a:cubicBezTo>
                    <a:pt x="4306" y="32454"/>
                    <a:pt x="8702" y="31938"/>
                    <a:pt x="13097" y="31938"/>
                  </a:cubicBezTo>
                  <a:cubicBezTo>
                    <a:pt x="15507" y="31938"/>
                    <a:pt x="17917" y="32093"/>
                    <a:pt x="20312" y="32405"/>
                  </a:cubicBezTo>
                  <a:cubicBezTo>
                    <a:pt x="23110" y="32762"/>
                    <a:pt x="25980" y="33381"/>
                    <a:pt x="28432" y="34905"/>
                  </a:cubicBezTo>
                  <a:lnTo>
                    <a:pt x="28444" y="6771"/>
                  </a:lnTo>
                  <a:cubicBezTo>
                    <a:pt x="24110" y="2770"/>
                    <a:pt x="18622" y="627"/>
                    <a:pt x="13085" y="127"/>
                  </a:cubicBezTo>
                  <a:cubicBezTo>
                    <a:pt x="12161" y="42"/>
                    <a:pt x="11236" y="1"/>
                    <a:pt x="1031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5" name="Google Shape;575;p38"/>
            <p:cNvSpPr/>
            <p:nvPr/>
          </p:nvSpPr>
          <p:spPr>
            <a:xfrm>
              <a:off x="3726650" y="928050"/>
              <a:ext cx="772425" cy="894350"/>
            </a:xfrm>
            <a:custGeom>
              <a:avLst/>
              <a:gdLst/>
              <a:ahLst/>
              <a:cxnLst/>
              <a:rect l="l" t="t" r="r" b="b"/>
              <a:pathLst>
                <a:path w="30897" h="35774" extrusionOk="0">
                  <a:moveTo>
                    <a:pt x="12477" y="0"/>
                  </a:moveTo>
                  <a:cubicBezTo>
                    <a:pt x="9021" y="0"/>
                    <a:pt x="5565" y="575"/>
                    <a:pt x="2191" y="1543"/>
                  </a:cubicBezTo>
                  <a:lnTo>
                    <a:pt x="2191" y="1758"/>
                  </a:lnTo>
                  <a:cubicBezTo>
                    <a:pt x="1465" y="1936"/>
                    <a:pt x="750" y="2115"/>
                    <a:pt x="36" y="2329"/>
                  </a:cubicBezTo>
                  <a:lnTo>
                    <a:pt x="0" y="34262"/>
                  </a:lnTo>
                  <a:cubicBezTo>
                    <a:pt x="4315" y="33245"/>
                    <a:pt x="8724" y="32736"/>
                    <a:pt x="13127" y="32736"/>
                  </a:cubicBezTo>
                  <a:cubicBezTo>
                    <a:pt x="15529" y="32736"/>
                    <a:pt x="17930" y="32887"/>
                    <a:pt x="20312" y="33190"/>
                  </a:cubicBezTo>
                  <a:cubicBezTo>
                    <a:pt x="23098" y="33547"/>
                    <a:pt x="25670" y="34250"/>
                    <a:pt x="28135" y="35774"/>
                  </a:cubicBezTo>
                  <a:cubicBezTo>
                    <a:pt x="28135" y="35774"/>
                    <a:pt x="30016" y="34678"/>
                    <a:pt x="30897" y="34583"/>
                  </a:cubicBezTo>
                  <a:lnTo>
                    <a:pt x="30576" y="6782"/>
                  </a:lnTo>
                  <a:cubicBezTo>
                    <a:pt x="26242" y="2770"/>
                    <a:pt x="20777" y="626"/>
                    <a:pt x="15240" y="126"/>
                  </a:cubicBezTo>
                  <a:cubicBezTo>
                    <a:pt x="14320" y="41"/>
                    <a:pt x="13399" y="0"/>
                    <a:pt x="1247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6" name="Google Shape;576;p38"/>
            <p:cNvSpPr/>
            <p:nvPr/>
          </p:nvSpPr>
          <p:spPr>
            <a:xfrm>
              <a:off x="4498775" y="919275"/>
              <a:ext cx="708425" cy="872175"/>
            </a:xfrm>
            <a:custGeom>
              <a:avLst/>
              <a:gdLst/>
              <a:ahLst/>
              <a:cxnLst/>
              <a:rect l="l" t="t" r="r" b="b"/>
              <a:pathLst>
                <a:path w="28337" h="34887" extrusionOk="0">
                  <a:moveTo>
                    <a:pt x="17978" y="0"/>
                  </a:moveTo>
                  <a:cubicBezTo>
                    <a:pt x="17073" y="0"/>
                    <a:pt x="16167" y="39"/>
                    <a:pt x="15264" y="120"/>
                  </a:cubicBezTo>
                  <a:cubicBezTo>
                    <a:pt x="9727" y="608"/>
                    <a:pt x="4358" y="2751"/>
                    <a:pt x="24" y="6740"/>
                  </a:cubicBezTo>
                  <a:lnTo>
                    <a:pt x="0" y="34886"/>
                  </a:lnTo>
                  <a:cubicBezTo>
                    <a:pt x="2453" y="33362"/>
                    <a:pt x="5227" y="33005"/>
                    <a:pt x="7989" y="32398"/>
                  </a:cubicBezTo>
                  <a:cubicBezTo>
                    <a:pt x="10346" y="31881"/>
                    <a:pt x="12712" y="31660"/>
                    <a:pt x="15075" y="31660"/>
                  </a:cubicBezTo>
                  <a:cubicBezTo>
                    <a:pt x="19517" y="31660"/>
                    <a:pt x="23949" y="32441"/>
                    <a:pt x="28301" y="33505"/>
                  </a:cubicBezTo>
                  <a:lnTo>
                    <a:pt x="28337" y="1561"/>
                  </a:lnTo>
                  <a:cubicBezTo>
                    <a:pt x="24944" y="578"/>
                    <a:pt x="21461" y="0"/>
                    <a:pt x="1797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7" name="Google Shape;577;p38"/>
            <p:cNvSpPr/>
            <p:nvPr/>
          </p:nvSpPr>
          <p:spPr>
            <a:xfrm>
              <a:off x="4499050" y="919275"/>
              <a:ext cx="536125" cy="871875"/>
            </a:xfrm>
            <a:custGeom>
              <a:avLst/>
              <a:gdLst/>
              <a:ahLst/>
              <a:cxnLst/>
              <a:rect l="l" t="t" r="r" b="b"/>
              <a:pathLst>
                <a:path w="21445" h="34875" extrusionOk="0">
                  <a:moveTo>
                    <a:pt x="17950" y="1"/>
                  </a:moveTo>
                  <a:cubicBezTo>
                    <a:pt x="17053" y="1"/>
                    <a:pt x="16154" y="40"/>
                    <a:pt x="15253" y="120"/>
                  </a:cubicBezTo>
                  <a:cubicBezTo>
                    <a:pt x="9716" y="608"/>
                    <a:pt x="4347" y="2751"/>
                    <a:pt x="13" y="6740"/>
                  </a:cubicBezTo>
                  <a:lnTo>
                    <a:pt x="1" y="34874"/>
                  </a:lnTo>
                  <a:cubicBezTo>
                    <a:pt x="2454" y="33350"/>
                    <a:pt x="5228" y="32993"/>
                    <a:pt x="7990" y="32386"/>
                  </a:cubicBezTo>
                  <a:cubicBezTo>
                    <a:pt x="10342" y="31868"/>
                    <a:pt x="12697" y="31648"/>
                    <a:pt x="15048" y="31648"/>
                  </a:cubicBezTo>
                  <a:cubicBezTo>
                    <a:pt x="17185" y="31648"/>
                    <a:pt x="19318" y="31830"/>
                    <a:pt x="21444" y="32136"/>
                  </a:cubicBezTo>
                  <a:cubicBezTo>
                    <a:pt x="21170" y="21480"/>
                    <a:pt x="20968" y="10800"/>
                    <a:pt x="20837" y="132"/>
                  </a:cubicBezTo>
                  <a:cubicBezTo>
                    <a:pt x="19875" y="46"/>
                    <a:pt x="18913" y="1"/>
                    <a:pt x="179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8" name="Google Shape;578;p38"/>
            <p:cNvSpPr/>
            <p:nvPr/>
          </p:nvSpPr>
          <p:spPr>
            <a:xfrm>
              <a:off x="4498775" y="764675"/>
              <a:ext cx="459000" cy="1027375"/>
            </a:xfrm>
            <a:custGeom>
              <a:avLst/>
              <a:gdLst/>
              <a:ahLst/>
              <a:cxnLst/>
              <a:rect l="l" t="t" r="r" b="b"/>
              <a:pathLst>
                <a:path w="18360" h="41095" extrusionOk="0">
                  <a:moveTo>
                    <a:pt x="17924" y="0"/>
                  </a:moveTo>
                  <a:cubicBezTo>
                    <a:pt x="15322" y="0"/>
                    <a:pt x="12651" y="612"/>
                    <a:pt x="9989" y="2089"/>
                  </a:cubicBezTo>
                  <a:cubicBezTo>
                    <a:pt x="6429" y="4066"/>
                    <a:pt x="2810" y="7685"/>
                    <a:pt x="24" y="12841"/>
                  </a:cubicBezTo>
                  <a:lnTo>
                    <a:pt x="0" y="41094"/>
                  </a:lnTo>
                  <a:cubicBezTo>
                    <a:pt x="1560" y="38927"/>
                    <a:pt x="3524" y="37308"/>
                    <a:pt x="5310" y="36201"/>
                  </a:cubicBezTo>
                  <a:cubicBezTo>
                    <a:pt x="9656" y="33522"/>
                    <a:pt x="14061" y="32045"/>
                    <a:pt x="18336" y="31843"/>
                  </a:cubicBezTo>
                  <a:lnTo>
                    <a:pt x="18360" y="6"/>
                  </a:lnTo>
                  <a:cubicBezTo>
                    <a:pt x="18215" y="2"/>
                    <a:pt x="18069" y="0"/>
                    <a:pt x="1792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9" name="Google Shape;579;p38"/>
            <p:cNvSpPr/>
            <p:nvPr/>
          </p:nvSpPr>
          <p:spPr>
            <a:xfrm>
              <a:off x="3788850" y="919850"/>
              <a:ext cx="710525" cy="872775"/>
            </a:xfrm>
            <a:custGeom>
              <a:avLst/>
              <a:gdLst/>
              <a:ahLst/>
              <a:cxnLst/>
              <a:rect l="l" t="t" r="r" b="b"/>
              <a:pathLst>
                <a:path w="28421" h="34911" extrusionOk="0">
                  <a:moveTo>
                    <a:pt x="10377" y="1"/>
                  </a:moveTo>
                  <a:cubicBezTo>
                    <a:pt x="6895" y="1"/>
                    <a:pt x="3415" y="575"/>
                    <a:pt x="24" y="1538"/>
                  </a:cubicBezTo>
                  <a:lnTo>
                    <a:pt x="1" y="33482"/>
                  </a:lnTo>
                  <a:cubicBezTo>
                    <a:pt x="4307" y="32460"/>
                    <a:pt x="8697" y="31943"/>
                    <a:pt x="13092" y="31943"/>
                  </a:cubicBezTo>
                  <a:cubicBezTo>
                    <a:pt x="15502" y="31943"/>
                    <a:pt x="17913" y="32099"/>
                    <a:pt x="20313" y="32411"/>
                  </a:cubicBezTo>
                  <a:cubicBezTo>
                    <a:pt x="23111" y="32768"/>
                    <a:pt x="25956" y="33387"/>
                    <a:pt x="28397" y="34911"/>
                  </a:cubicBezTo>
                  <a:lnTo>
                    <a:pt x="28421" y="6777"/>
                  </a:lnTo>
                  <a:cubicBezTo>
                    <a:pt x="24099" y="2776"/>
                    <a:pt x="18634" y="633"/>
                    <a:pt x="13098" y="121"/>
                  </a:cubicBezTo>
                  <a:cubicBezTo>
                    <a:pt x="12192" y="40"/>
                    <a:pt x="11284" y="1"/>
                    <a:pt x="1037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0" name="Google Shape;580;p38"/>
            <p:cNvSpPr/>
            <p:nvPr/>
          </p:nvSpPr>
          <p:spPr>
            <a:xfrm>
              <a:off x="3932625" y="1036200"/>
              <a:ext cx="453350" cy="78375"/>
            </a:xfrm>
            <a:custGeom>
              <a:avLst/>
              <a:gdLst/>
              <a:ahLst/>
              <a:cxnLst/>
              <a:rect l="l" t="t" r="r" b="b"/>
              <a:pathLst>
                <a:path w="18134" h="3135" extrusionOk="0">
                  <a:moveTo>
                    <a:pt x="5724" y="0"/>
                  </a:moveTo>
                  <a:cubicBezTo>
                    <a:pt x="3859" y="0"/>
                    <a:pt x="1968" y="158"/>
                    <a:pt x="0" y="468"/>
                  </a:cubicBezTo>
                  <a:cubicBezTo>
                    <a:pt x="0" y="801"/>
                    <a:pt x="24" y="944"/>
                    <a:pt x="24" y="1277"/>
                  </a:cubicBezTo>
                  <a:cubicBezTo>
                    <a:pt x="1988" y="967"/>
                    <a:pt x="3878" y="810"/>
                    <a:pt x="5743" y="810"/>
                  </a:cubicBezTo>
                  <a:cubicBezTo>
                    <a:pt x="9825" y="810"/>
                    <a:pt x="13786" y="1565"/>
                    <a:pt x="18134" y="3135"/>
                  </a:cubicBezTo>
                  <a:cubicBezTo>
                    <a:pt x="18134" y="2813"/>
                    <a:pt x="18134" y="2658"/>
                    <a:pt x="18122" y="2325"/>
                  </a:cubicBezTo>
                  <a:cubicBezTo>
                    <a:pt x="13766" y="756"/>
                    <a:pt x="9808" y="0"/>
                    <a:pt x="57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1" name="Google Shape;581;p38"/>
            <p:cNvSpPr/>
            <p:nvPr/>
          </p:nvSpPr>
          <p:spPr>
            <a:xfrm>
              <a:off x="3934400" y="1110475"/>
              <a:ext cx="453075" cy="78525"/>
            </a:xfrm>
            <a:custGeom>
              <a:avLst/>
              <a:gdLst/>
              <a:ahLst/>
              <a:cxnLst/>
              <a:rect l="l" t="t" r="r" b="b"/>
              <a:pathLst>
                <a:path w="18123" h="3141" extrusionOk="0">
                  <a:moveTo>
                    <a:pt x="5713" y="1"/>
                  </a:moveTo>
                  <a:cubicBezTo>
                    <a:pt x="3851" y="1"/>
                    <a:pt x="1963" y="160"/>
                    <a:pt x="1" y="473"/>
                  </a:cubicBezTo>
                  <a:cubicBezTo>
                    <a:pt x="1" y="807"/>
                    <a:pt x="13" y="949"/>
                    <a:pt x="13" y="1283"/>
                  </a:cubicBezTo>
                  <a:cubicBezTo>
                    <a:pt x="1984" y="972"/>
                    <a:pt x="3881" y="813"/>
                    <a:pt x="5753" y="813"/>
                  </a:cubicBezTo>
                  <a:cubicBezTo>
                    <a:pt x="9827" y="813"/>
                    <a:pt x="13782" y="1566"/>
                    <a:pt x="18122" y="3140"/>
                  </a:cubicBezTo>
                  <a:cubicBezTo>
                    <a:pt x="18122" y="2819"/>
                    <a:pt x="18122" y="2652"/>
                    <a:pt x="18110" y="2342"/>
                  </a:cubicBezTo>
                  <a:cubicBezTo>
                    <a:pt x="13753" y="765"/>
                    <a:pt x="9794" y="1"/>
                    <a:pt x="571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2" name="Google Shape;582;p38"/>
            <p:cNvSpPr/>
            <p:nvPr/>
          </p:nvSpPr>
          <p:spPr>
            <a:xfrm>
              <a:off x="3935900" y="1185025"/>
              <a:ext cx="453050" cy="78075"/>
            </a:xfrm>
            <a:custGeom>
              <a:avLst/>
              <a:gdLst/>
              <a:ahLst/>
              <a:cxnLst/>
              <a:rect l="l" t="t" r="r" b="b"/>
              <a:pathLst>
                <a:path w="18122" h="3123" extrusionOk="0">
                  <a:moveTo>
                    <a:pt x="5710" y="1"/>
                  </a:moveTo>
                  <a:cubicBezTo>
                    <a:pt x="3848" y="1"/>
                    <a:pt x="1962" y="158"/>
                    <a:pt x="0" y="468"/>
                  </a:cubicBezTo>
                  <a:cubicBezTo>
                    <a:pt x="0" y="801"/>
                    <a:pt x="12" y="944"/>
                    <a:pt x="12" y="1277"/>
                  </a:cubicBezTo>
                  <a:cubicBezTo>
                    <a:pt x="1979" y="963"/>
                    <a:pt x="3872" y="804"/>
                    <a:pt x="5740" y="804"/>
                  </a:cubicBezTo>
                  <a:cubicBezTo>
                    <a:pt x="9819" y="804"/>
                    <a:pt x="13777" y="1563"/>
                    <a:pt x="18122" y="3123"/>
                  </a:cubicBezTo>
                  <a:cubicBezTo>
                    <a:pt x="18122" y="2813"/>
                    <a:pt x="18110" y="2647"/>
                    <a:pt x="18110" y="2337"/>
                  </a:cubicBezTo>
                  <a:cubicBezTo>
                    <a:pt x="13751" y="759"/>
                    <a:pt x="9792" y="1"/>
                    <a:pt x="571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3" name="Google Shape;583;p38"/>
            <p:cNvSpPr/>
            <p:nvPr/>
          </p:nvSpPr>
          <p:spPr>
            <a:xfrm>
              <a:off x="3937375" y="1259000"/>
              <a:ext cx="453075" cy="78525"/>
            </a:xfrm>
            <a:custGeom>
              <a:avLst/>
              <a:gdLst/>
              <a:ahLst/>
              <a:cxnLst/>
              <a:rect l="l" t="t" r="r" b="b"/>
              <a:pathLst>
                <a:path w="18123" h="3141" extrusionOk="0">
                  <a:moveTo>
                    <a:pt x="5720" y="1"/>
                  </a:moveTo>
                  <a:cubicBezTo>
                    <a:pt x="3855" y="1"/>
                    <a:pt x="1966" y="160"/>
                    <a:pt x="1" y="473"/>
                  </a:cubicBezTo>
                  <a:cubicBezTo>
                    <a:pt x="1" y="807"/>
                    <a:pt x="13" y="950"/>
                    <a:pt x="13" y="1283"/>
                  </a:cubicBezTo>
                  <a:cubicBezTo>
                    <a:pt x="1984" y="972"/>
                    <a:pt x="3881" y="813"/>
                    <a:pt x="5753" y="813"/>
                  </a:cubicBezTo>
                  <a:cubicBezTo>
                    <a:pt x="9828" y="813"/>
                    <a:pt x="13782" y="1566"/>
                    <a:pt x="18122" y="3140"/>
                  </a:cubicBezTo>
                  <a:cubicBezTo>
                    <a:pt x="18110" y="2831"/>
                    <a:pt x="18110" y="2664"/>
                    <a:pt x="18110" y="2331"/>
                  </a:cubicBezTo>
                  <a:cubicBezTo>
                    <a:pt x="13755" y="762"/>
                    <a:pt x="9798" y="1"/>
                    <a:pt x="57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4" name="Google Shape;584;p38"/>
            <p:cNvSpPr/>
            <p:nvPr/>
          </p:nvSpPr>
          <p:spPr>
            <a:xfrm>
              <a:off x="3938875" y="1333425"/>
              <a:ext cx="453050" cy="78500"/>
            </a:xfrm>
            <a:custGeom>
              <a:avLst/>
              <a:gdLst/>
              <a:ahLst/>
              <a:cxnLst/>
              <a:rect l="l" t="t" r="r" b="b"/>
              <a:pathLst>
                <a:path w="18122" h="3140" extrusionOk="0">
                  <a:moveTo>
                    <a:pt x="5719" y="0"/>
                  </a:moveTo>
                  <a:cubicBezTo>
                    <a:pt x="3855" y="0"/>
                    <a:pt x="1965" y="159"/>
                    <a:pt x="0" y="473"/>
                  </a:cubicBezTo>
                  <a:cubicBezTo>
                    <a:pt x="0" y="806"/>
                    <a:pt x="12" y="949"/>
                    <a:pt x="12" y="1283"/>
                  </a:cubicBezTo>
                  <a:cubicBezTo>
                    <a:pt x="1984" y="971"/>
                    <a:pt x="3881" y="813"/>
                    <a:pt x="5753" y="813"/>
                  </a:cubicBezTo>
                  <a:cubicBezTo>
                    <a:pt x="9827" y="813"/>
                    <a:pt x="13782" y="1565"/>
                    <a:pt x="18122" y="3140"/>
                  </a:cubicBezTo>
                  <a:cubicBezTo>
                    <a:pt x="18110" y="2807"/>
                    <a:pt x="18110" y="2664"/>
                    <a:pt x="18110" y="2330"/>
                  </a:cubicBezTo>
                  <a:cubicBezTo>
                    <a:pt x="13755" y="761"/>
                    <a:pt x="9798" y="0"/>
                    <a:pt x="571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5" name="Google Shape;585;p38"/>
            <p:cNvSpPr/>
            <p:nvPr/>
          </p:nvSpPr>
          <p:spPr>
            <a:xfrm>
              <a:off x="3940075" y="1407825"/>
              <a:ext cx="453350" cy="78525"/>
            </a:xfrm>
            <a:custGeom>
              <a:avLst/>
              <a:gdLst/>
              <a:ahLst/>
              <a:cxnLst/>
              <a:rect l="l" t="t" r="r" b="b"/>
              <a:pathLst>
                <a:path w="18134" h="3141" extrusionOk="0">
                  <a:moveTo>
                    <a:pt x="5727" y="1"/>
                  </a:moveTo>
                  <a:cubicBezTo>
                    <a:pt x="3861" y="1"/>
                    <a:pt x="1968" y="160"/>
                    <a:pt x="0" y="473"/>
                  </a:cubicBezTo>
                  <a:cubicBezTo>
                    <a:pt x="0" y="807"/>
                    <a:pt x="24" y="950"/>
                    <a:pt x="24" y="1283"/>
                  </a:cubicBezTo>
                  <a:cubicBezTo>
                    <a:pt x="1995" y="972"/>
                    <a:pt x="3892" y="813"/>
                    <a:pt x="5764" y="813"/>
                  </a:cubicBezTo>
                  <a:cubicBezTo>
                    <a:pt x="9839" y="813"/>
                    <a:pt x="13793" y="1566"/>
                    <a:pt x="18133" y="3140"/>
                  </a:cubicBezTo>
                  <a:cubicBezTo>
                    <a:pt x="18121" y="2807"/>
                    <a:pt x="18121" y="2664"/>
                    <a:pt x="18121" y="2331"/>
                  </a:cubicBezTo>
                  <a:cubicBezTo>
                    <a:pt x="13766" y="762"/>
                    <a:pt x="9809" y="1"/>
                    <a:pt x="572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6" name="Google Shape;586;p38"/>
            <p:cNvSpPr/>
            <p:nvPr/>
          </p:nvSpPr>
          <p:spPr>
            <a:xfrm>
              <a:off x="3941250" y="1482250"/>
              <a:ext cx="453350" cy="78525"/>
            </a:xfrm>
            <a:custGeom>
              <a:avLst/>
              <a:gdLst/>
              <a:ahLst/>
              <a:cxnLst/>
              <a:rect l="l" t="t" r="r" b="b"/>
              <a:pathLst>
                <a:path w="18134" h="3141" extrusionOk="0">
                  <a:moveTo>
                    <a:pt x="5722" y="0"/>
                  </a:moveTo>
                  <a:cubicBezTo>
                    <a:pt x="3856" y="0"/>
                    <a:pt x="1965" y="159"/>
                    <a:pt x="1" y="473"/>
                  </a:cubicBezTo>
                  <a:cubicBezTo>
                    <a:pt x="1" y="806"/>
                    <a:pt x="13" y="949"/>
                    <a:pt x="13" y="1283"/>
                  </a:cubicBezTo>
                  <a:cubicBezTo>
                    <a:pt x="1988" y="972"/>
                    <a:pt x="3886" y="813"/>
                    <a:pt x="5759" y="813"/>
                  </a:cubicBezTo>
                  <a:cubicBezTo>
                    <a:pt x="9834" y="813"/>
                    <a:pt x="13786" y="1565"/>
                    <a:pt x="18134" y="3140"/>
                  </a:cubicBezTo>
                  <a:cubicBezTo>
                    <a:pt x="18134" y="2807"/>
                    <a:pt x="18134" y="2652"/>
                    <a:pt x="18110" y="2330"/>
                  </a:cubicBezTo>
                  <a:cubicBezTo>
                    <a:pt x="13763" y="762"/>
                    <a:pt x="9803" y="0"/>
                    <a:pt x="572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7" name="Google Shape;587;p38"/>
            <p:cNvSpPr/>
            <p:nvPr/>
          </p:nvSpPr>
          <p:spPr>
            <a:xfrm>
              <a:off x="3942750" y="1556350"/>
              <a:ext cx="453350" cy="78525"/>
            </a:xfrm>
            <a:custGeom>
              <a:avLst/>
              <a:gdLst/>
              <a:ahLst/>
              <a:cxnLst/>
              <a:rect l="l" t="t" r="r" b="b"/>
              <a:pathLst>
                <a:path w="18134" h="3141" extrusionOk="0">
                  <a:moveTo>
                    <a:pt x="5727" y="1"/>
                  </a:moveTo>
                  <a:cubicBezTo>
                    <a:pt x="3861" y="1"/>
                    <a:pt x="1969" y="160"/>
                    <a:pt x="0" y="474"/>
                  </a:cubicBezTo>
                  <a:cubicBezTo>
                    <a:pt x="0" y="795"/>
                    <a:pt x="24" y="950"/>
                    <a:pt x="24" y="1271"/>
                  </a:cubicBezTo>
                  <a:cubicBezTo>
                    <a:pt x="1984" y="966"/>
                    <a:pt x="3870" y="810"/>
                    <a:pt x="5731" y="810"/>
                  </a:cubicBezTo>
                  <a:cubicBezTo>
                    <a:pt x="9813" y="810"/>
                    <a:pt x="13774" y="1562"/>
                    <a:pt x="18133" y="3141"/>
                  </a:cubicBezTo>
                  <a:cubicBezTo>
                    <a:pt x="18133" y="2819"/>
                    <a:pt x="18133" y="2664"/>
                    <a:pt x="18110" y="2331"/>
                  </a:cubicBezTo>
                  <a:cubicBezTo>
                    <a:pt x="13763" y="762"/>
                    <a:pt x="9808" y="1"/>
                    <a:pt x="572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" name="Google Shape;588;p38"/>
            <p:cNvSpPr/>
            <p:nvPr/>
          </p:nvSpPr>
          <p:spPr>
            <a:xfrm>
              <a:off x="3944225" y="1630775"/>
              <a:ext cx="453350" cy="78525"/>
            </a:xfrm>
            <a:custGeom>
              <a:avLst/>
              <a:gdLst/>
              <a:ahLst/>
              <a:cxnLst/>
              <a:rect l="l" t="t" r="r" b="b"/>
              <a:pathLst>
                <a:path w="18134" h="3141" extrusionOk="0">
                  <a:moveTo>
                    <a:pt x="5727" y="0"/>
                  </a:moveTo>
                  <a:cubicBezTo>
                    <a:pt x="3861" y="0"/>
                    <a:pt x="1969" y="159"/>
                    <a:pt x="1" y="473"/>
                  </a:cubicBezTo>
                  <a:cubicBezTo>
                    <a:pt x="1" y="795"/>
                    <a:pt x="25" y="949"/>
                    <a:pt x="25" y="1271"/>
                  </a:cubicBezTo>
                  <a:cubicBezTo>
                    <a:pt x="1985" y="965"/>
                    <a:pt x="3871" y="809"/>
                    <a:pt x="5731" y="809"/>
                  </a:cubicBezTo>
                  <a:cubicBezTo>
                    <a:pt x="9814" y="809"/>
                    <a:pt x="13774" y="1562"/>
                    <a:pt x="18134" y="3140"/>
                  </a:cubicBezTo>
                  <a:cubicBezTo>
                    <a:pt x="18134" y="2819"/>
                    <a:pt x="18122" y="2664"/>
                    <a:pt x="18122" y="2331"/>
                  </a:cubicBezTo>
                  <a:cubicBezTo>
                    <a:pt x="13767" y="762"/>
                    <a:pt x="9810" y="0"/>
                    <a:pt x="572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" name="Google Shape;589;p38"/>
            <p:cNvSpPr/>
            <p:nvPr/>
          </p:nvSpPr>
          <p:spPr>
            <a:xfrm>
              <a:off x="4557400" y="881250"/>
              <a:ext cx="347975" cy="229750"/>
            </a:xfrm>
            <a:custGeom>
              <a:avLst/>
              <a:gdLst/>
              <a:ahLst/>
              <a:cxnLst/>
              <a:rect l="l" t="t" r="r" b="b"/>
              <a:pathLst>
                <a:path w="13919" h="9190" extrusionOk="0">
                  <a:moveTo>
                    <a:pt x="13021" y="0"/>
                  </a:moveTo>
                  <a:cubicBezTo>
                    <a:pt x="6999" y="0"/>
                    <a:pt x="3045" y="4692"/>
                    <a:pt x="1" y="8452"/>
                  </a:cubicBezTo>
                  <a:lnTo>
                    <a:pt x="1" y="9190"/>
                  </a:lnTo>
                  <a:cubicBezTo>
                    <a:pt x="3038" y="5450"/>
                    <a:pt x="6981" y="771"/>
                    <a:pt x="12992" y="771"/>
                  </a:cubicBezTo>
                  <a:cubicBezTo>
                    <a:pt x="13295" y="771"/>
                    <a:pt x="13604" y="783"/>
                    <a:pt x="13919" y="808"/>
                  </a:cubicBezTo>
                  <a:cubicBezTo>
                    <a:pt x="13919" y="498"/>
                    <a:pt x="13907" y="343"/>
                    <a:pt x="13907" y="34"/>
                  </a:cubicBezTo>
                  <a:cubicBezTo>
                    <a:pt x="13607" y="11"/>
                    <a:pt x="13312" y="0"/>
                    <a:pt x="1302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" name="Google Shape;590;p38"/>
            <p:cNvSpPr/>
            <p:nvPr/>
          </p:nvSpPr>
          <p:spPr>
            <a:xfrm>
              <a:off x="4558000" y="952875"/>
              <a:ext cx="348875" cy="225700"/>
            </a:xfrm>
            <a:custGeom>
              <a:avLst/>
              <a:gdLst/>
              <a:ahLst/>
              <a:cxnLst/>
              <a:rect l="l" t="t" r="r" b="b"/>
              <a:pathLst>
                <a:path w="13955" h="9028" extrusionOk="0">
                  <a:moveTo>
                    <a:pt x="12870" y="1"/>
                  </a:moveTo>
                  <a:cubicBezTo>
                    <a:pt x="6929" y="1"/>
                    <a:pt x="3014" y="4602"/>
                    <a:pt x="12" y="8301"/>
                  </a:cubicBezTo>
                  <a:cubicBezTo>
                    <a:pt x="0" y="8599"/>
                    <a:pt x="0" y="8742"/>
                    <a:pt x="12" y="9027"/>
                  </a:cubicBezTo>
                  <a:cubicBezTo>
                    <a:pt x="3015" y="5364"/>
                    <a:pt x="6914" y="793"/>
                    <a:pt x="12821" y="793"/>
                  </a:cubicBezTo>
                  <a:cubicBezTo>
                    <a:pt x="13191" y="793"/>
                    <a:pt x="13569" y="811"/>
                    <a:pt x="13955" y="848"/>
                  </a:cubicBezTo>
                  <a:cubicBezTo>
                    <a:pt x="13955" y="526"/>
                    <a:pt x="13943" y="372"/>
                    <a:pt x="13943" y="50"/>
                  </a:cubicBezTo>
                  <a:cubicBezTo>
                    <a:pt x="13578" y="17"/>
                    <a:pt x="13220" y="1"/>
                    <a:pt x="1287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" name="Google Shape;591;p38"/>
            <p:cNvSpPr/>
            <p:nvPr/>
          </p:nvSpPr>
          <p:spPr>
            <a:xfrm>
              <a:off x="4558600" y="1025050"/>
              <a:ext cx="349775" cy="221675"/>
            </a:xfrm>
            <a:custGeom>
              <a:avLst/>
              <a:gdLst/>
              <a:ahLst/>
              <a:cxnLst/>
              <a:rect l="l" t="t" r="r" b="b"/>
              <a:pathLst>
                <a:path w="13991" h="8867" extrusionOk="0">
                  <a:moveTo>
                    <a:pt x="12720" y="0"/>
                  </a:moveTo>
                  <a:cubicBezTo>
                    <a:pt x="6871" y="0"/>
                    <a:pt x="2993" y="4501"/>
                    <a:pt x="0" y="8117"/>
                  </a:cubicBezTo>
                  <a:lnTo>
                    <a:pt x="0" y="8867"/>
                  </a:lnTo>
                  <a:cubicBezTo>
                    <a:pt x="2987" y="5259"/>
                    <a:pt x="6863" y="781"/>
                    <a:pt x="12691" y="781"/>
                  </a:cubicBezTo>
                  <a:cubicBezTo>
                    <a:pt x="13114" y="781"/>
                    <a:pt x="13547" y="805"/>
                    <a:pt x="13990" y="854"/>
                  </a:cubicBezTo>
                  <a:cubicBezTo>
                    <a:pt x="13990" y="545"/>
                    <a:pt x="13978" y="378"/>
                    <a:pt x="13978" y="68"/>
                  </a:cubicBezTo>
                  <a:cubicBezTo>
                    <a:pt x="13549" y="22"/>
                    <a:pt x="13130" y="0"/>
                    <a:pt x="1272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" name="Google Shape;592;p38"/>
            <p:cNvSpPr/>
            <p:nvPr/>
          </p:nvSpPr>
          <p:spPr>
            <a:xfrm>
              <a:off x="4558600" y="1097725"/>
              <a:ext cx="350950" cy="217475"/>
            </a:xfrm>
            <a:custGeom>
              <a:avLst/>
              <a:gdLst/>
              <a:ahLst/>
              <a:cxnLst/>
              <a:rect l="l" t="t" r="r" b="b"/>
              <a:pathLst>
                <a:path w="14038" h="8699" extrusionOk="0">
                  <a:moveTo>
                    <a:pt x="12583" y="0"/>
                  </a:moveTo>
                  <a:cubicBezTo>
                    <a:pt x="6813" y="0"/>
                    <a:pt x="2974" y="4404"/>
                    <a:pt x="0" y="7972"/>
                  </a:cubicBezTo>
                  <a:cubicBezTo>
                    <a:pt x="12" y="8270"/>
                    <a:pt x="12" y="8413"/>
                    <a:pt x="12" y="8698"/>
                  </a:cubicBezTo>
                  <a:cubicBezTo>
                    <a:pt x="2972" y="5157"/>
                    <a:pt x="6791" y="788"/>
                    <a:pt x="12518" y="788"/>
                  </a:cubicBezTo>
                  <a:cubicBezTo>
                    <a:pt x="13010" y="788"/>
                    <a:pt x="13517" y="820"/>
                    <a:pt x="14038" y="888"/>
                  </a:cubicBezTo>
                  <a:cubicBezTo>
                    <a:pt x="14038" y="566"/>
                    <a:pt x="14026" y="412"/>
                    <a:pt x="14026" y="90"/>
                  </a:cubicBezTo>
                  <a:cubicBezTo>
                    <a:pt x="13532" y="29"/>
                    <a:pt x="13051" y="0"/>
                    <a:pt x="1258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" name="Google Shape;593;p38"/>
            <p:cNvSpPr/>
            <p:nvPr/>
          </p:nvSpPr>
          <p:spPr>
            <a:xfrm>
              <a:off x="4559475" y="1170875"/>
              <a:ext cx="351575" cy="213075"/>
            </a:xfrm>
            <a:custGeom>
              <a:avLst/>
              <a:gdLst/>
              <a:ahLst/>
              <a:cxnLst/>
              <a:rect l="l" t="t" r="r" b="b"/>
              <a:pathLst>
                <a:path w="14063" h="8523" extrusionOk="0">
                  <a:moveTo>
                    <a:pt x="12412" y="0"/>
                  </a:moveTo>
                  <a:cubicBezTo>
                    <a:pt x="6738" y="0"/>
                    <a:pt x="2941" y="4312"/>
                    <a:pt x="1" y="7796"/>
                  </a:cubicBezTo>
                  <a:lnTo>
                    <a:pt x="1" y="8523"/>
                  </a:lnTo>
                  <a:cubicBezTo>
                    <a:pt x="2945" y="5058"/>
                    <a:pt x="6721" y="780"/>
                    <a:pt x="12378" y="780"/>
                  </a:cubicBezTo>
                  <a:cubicBezTo>
                    <a:pt x="12922" y="780"/>
                    <a:pt x="13483" y="819"/>
                    <a:pt x="14062" y="903"/>
                  </a:cubicBezTo>
                  <a:cubicBezTo>
                    <a:pt x="14062" y="593"/>
                    <a:pt x="14050" y="427"/>
                    <a:pt x="14050" y="117"/>
                  </a:cubicBezTo>
                  <a:cubicBezTo>
                    <a:pt x="13487" y="38"/>
                    <a:pt x="12942" y="0"/>
                    <a:pt x="1241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" name="Google Shape;594;p38"/>
            <p:cNvSpPr/>
            <p:nvPr/>
          </p:nvSpPr>
          <p:spPr>
            <a:xfrm>
              <a:off x="4559775" y="1243700"/>
              <a:ext cx="352750" cy="209600"/>
            </a:xfrm>
            <a:custGeom>
              <a:avLst/>
              <a:gdLst/>
              <a:ahLst/>
              <a:cxnLst/>
              <a:rect l="l" t="t" r="r" b="b"/>
              <a:pathLst>
                <a:path w="14110" h="8384" extrusionOk="0">
                  <a:moveTo>
                    <a:pt x="12276" y="0"/>
                  </a:moveTo>
                  <a:cubicBezTo>
                    <a:pt x="6672" y="0"/>
                    <a:pt x="2922" y="4217"/>
                    <a:pt x="1" y="7634"/>
                  </a:cubicBezTo>
                  <a:lnTo>
                    <a:pt x="1" y="8384"/>
                  </a:lnTo>
                  <a:cubicBezTo>
                    <a:pt x="2911" y="4979"/>
                    <a:pt x="6645" y="800"/>
                    <a:pt x="12225" y="800"/>
                  </a:cubicBezTo>
                  <a:cubicBezTo>
                    <a:pt x="12831" y="800"/>
                    <a:pt x="13459" y="849"/>
                    <a:pt x="14110" y="954"/>
                  </a:cubicBezTo>
                  <a:cubicBezTo>
                    <a:pt x="14110" y="645"/>
                    <a:pt x="14098" y="478"/>
                    <a:pt x="14098" y="145"/>
                  </a:cubicBezTo>
                  <a:cubicBezTo>
                    <a:pt x="13469" y="47"/>
                    <a:pt x="12863" y="0"/>
                    <a:pt x="1227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" name="Google Shape;595;p38"/>
            <p:cNvSpPr/>
            <p:nvPr/>
          </p:nvSpPr>
          <p:spPr>
            <a:xfrm>
              <a:off x="4560075" y="1317350"/>
              <a:ext cx="353950" cy="205325"/>
            </a:xfrm>
            <a:custGeom>
              <a:avLst/>
              <a:gdLst/>
              <a:ahLst/>
              <a:cxnLst/>
              <a:rect l="l" t="t" r="r" b="b"/>
              <a:pathLst>
                <a:path w="14158" h="8213" extrusionOk="0">
                  <a:moveTo>
                    <a:pt x="12147" y="1"/>
                  </a:moveTo>
                  <a:cubicBezTo>
                    <a:pt x="6628" y="1"/>
                    <a:pt x="2914" y="4124"/>
                    <a:pt x="13" y="7474"/>
                  </a:cubicBezTo>
                  <a:cubicBezTo>
                    <a:pt x="1" y="7772"/>
                    <a:pt x="1" y="7914"/>
                    <a:pt x="13" y="8212"/>
                  </a:cubicBezTo>
                  <a:cubicBezTo>
                    <a:pt x="2912" y="4888"/>
                    <a:pt x="6607" y="796"/>
                    <a:pt x="12087" y="796"/>
                  </a:cubicBezTo>
                  <a:cubicBezTo>
                    <a:pt x="12750" y="796"/>
                    <a:pt x="13440" y="856"/>
                    <a:pt x="14157" y="985"/>
                  </a:cubicBezTo>
                  <a:cubicBezTo>
                    <a:pt x="14157" y="652"/>
                    <a:pt x="14145" y="509"/>
                    <a:pt x="14145" y="175"/>
                  </a:cubicBezTo>
                  <a:cubicBezTo>
                    <a:pt x="13454" y="56"/>
                    <a:pt x="12789" y="1"/>
                    <a:pt x="1214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" name="Google Shape;596;p38"/>
            <p:cNvSpPr/>
            <p:nvPr/>
          </p:nvSpPr>
          <p:spPr>
            <a:xfrm>
              <a:off x="4560975" y="1391175"/>
              <a:ext cx="354525" cy="201425"/>
            </a:xfrm>
            <a:custGeom>
              <a:avLst/>
              <a:gdLst/>
              <a:ahLst/>
              <a:cxnLst/>
              <a:rect l="l" t="t" r="r" b="b"/>
              <a:pathLst>
                <a:path w="14181" h="8057" extrusionOk="0">
                  <a:moveTo>
                    <a:pt x="11984" y="0"/>
                  </a:moveTo>
                  <a:cubicBezTo>
                    <a:pt x="6552" y="0"/>
                    <a:pt x="2870" y="4038"/>
                    <a:pt x="0" y="7319"/>
                  </a:cubicBezTo>
                  <a:lnTo>
                    <a:pt x="0" y="8057"/>
                  </a:lnTo>
                  <a:cubicBezTo>
                    <a:pt x="2859" y="4799"/>
                    <a:pt x="6526" y="798"/>
                    <a:pt x="11933" y="798"/>
                  </a:cubicBezTo>
                  <a:cubicBezTo>
                    <a:pt x="12651" y="798"/>
                    <a:pt x="13399" y="868"/>
                    <a:pt x="14181" y="1020"/>
                  </a:cubicBezTo>
                  <a:cubicBezTo>
                    <a:pt x="14181" y="699"/>
                    <a:pt x="14169" y="532"/>
                    <a:pt x="14169" y="211"/>
                  </a:cubicBezTo>
                  <a:cubicBezTo>
                    <a:pt x="13410" y="67"/>
                    <a:pt x="12683" y="0"/>
                    <a:pt x="119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" name="Google Shape;597;p38"/>
            <p:cNvSpPr/>
            <p:nvPr/>
          </p:nvSpPr>
          <p:spPr>
            <a:xfrm>
              <a:off x="4560975" y="1465175"/>
              <a:ext cx="355725" cy="197375"/>
            </a:xfrm>
            <a:custGeom>
              <a:avLst/>
              <a:gdLst/>
              <a:ahLst/>
              <a:cxnLst/>
              <a:rect l="l" t="t" r="r" b="b"/>
              <a:pathLst>
                <a:path w="14229" h="7895" extrusionOk="0">
                  <a:moveTo>
                    <a:pt x="11824" y="0"/>
                  </a:moveTo>
                  <a:cubicBezTo>
                    <a:pt x="6479" y="0"/>
                    <a:pt x="2847" y="3933"/>
                    <a:pt x="0" y="7145"/>
                  </a:cubicBezTo>
                  <a:cubicBezTo>
                    <a:pt x="12" y="7454"/>
                    <a:pt x="12" y="7597"/>
                    <a:pt x="12" y="7895"/>
                  </a:cubicBezTo>
                  <a:cubicBezTo>
                    <a:pt x="2865" y="4699"/>
                    <a:pt x="6500" y="793"/>
                    <a:pt x="11825" y="793"/>
                  </a:cubicBezTo>
                  <a:cubicBezTo>
                    <a:pt x="12590" y="793"/>
                    <a:pt x="13391" y="874"/>
                    <a:pt x="14228" y="1049"/>
                  </a:cubicBezTo>
                  <a:cubicBezTo>
                    <a:pt x="14228" y="727"/>
                    <a:pt x="14205" y="561"/>
                    <a:pt x="14205" y="251"/>
                  </a:cubicBezTo>
                  <a:cubicBezTo>
                    <a:pt x="13375" y="80"/>
                    <a:pt x="12582" y="0"/>
                    <a:pt x="118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98" name="Google Shape;598;p38"/>
          <p:cNvGrpSpPr/>
          <p:nvPr/>
        </p:nvGrpSpPr>
        <p:grpSpPr>
          <a:xfrm>
            <a:off x="-776940" y="3262554"/>
            <a:ext cx="2383654" cy="1619806"/>
            <a:chOff x="2868800" y="2088975"/>
            <a:chExt cx="1181425" cy="863150"/>
          </a:xfrm>
        </p:grpSpPr>
        <p:sp>
          <p:nvSpPr>
            <p:cNvPr id="599" name="Google Shape;599;p38"/>
            <p:cNvSpPr/>
            <p:nvPr/>
          </p:nvSpPr>
          <p:spPr>
            <a:xfrm>
              <a:off x="3482575" y="2133900"/>
              <a:ext cx="526875" cy="564500"/>
            </a:xfrm>
            <a:custGeom>
              <a:avLst/>
              <a:gdLst/>
              <a:ahLst/>
              <a:cxnLst/>
              <a:rect l="l" t="t" r="r" b="b"/>
              <a:pathLst>
                <a:path w="21075" h="22580" extrusionOk="0">
                  <a:moveTo>
                    <a:pt x="9900" y="0"/>
                  </a:moveTo>
                  <a:cubicBezTo>
                    <a:pt x="9501" y="0"/>
                    <a:pt x="9101" y="25"/>
                    <a:pt x="8704" y="77"/>
                  </a:cubicBezTo>
                  <a:cubicBezTo>
                    <a:pt x="6227" y="410"/>
                    <a:pt x="3882" y="1768"/>
                    <a:pt x="2441" y="3804"/>
                  </a:cubicBezTo>
                  <a:cubicBezTo>
                    <a:pt x="0" y="7256"/>
                    <a:pt x="405" y="12102"/>
                    <a:pt x="2322" y="15888"/>
                  </a:cubicBezTo>
                  <a:cubicBezTo>
                    <a:pt x="4145" y="19487"/>
                    <a:pt x="7640" y="22580"/>
                    <a:pt x="11670" y="22580"/>
                  </a:cubicBezTo>
                  <a:cubicBezTo>
                    <a:pt x="11693" y="22580"/>
                    <a:pt x="11717" y="22580"/>
                    <a:pt x="11740" y="22580"/>
                  </a:cubicBezTo>
                  <a:cubicBezTo>
                    <a:pt x="14990" y="22556"/>
                    <a:pt x="18026" y="20425"/>
                    <a:pt x="19514" y="17555"/>
                  </a:cubicBezTo>
                  <a:cubicBezTo>
                    <a:pt x="21015" y="14686"/>
                    <a:pt x="21074" y="11185"/>
                    <a:pt x="20062" y="8102"/>
                  </a:cubicBezTo>
                  <a:cubicBezTo>
                    <a:pt x="19276" y="5697"/>
                    <a:pt x="17836" y="3446"/>
                    <a:pt x="15788" y="1958"/>
                  </a:cubicBezTo>
                  <a:cubicBezTo>
                    <a:pt x="14087" y="698"/>
                    <a:pt x="12000" y="0"/>
                    <a:pt x="990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" name="Google Shape;600;p38"/>
            <p:cNvSpPr/>
            <p:nvPr/>
          </p:nvSpPr>
          <p:spPr>
            <a:xfrm>
              <a:off x="3804025" y="2297725"/>
              <a:ext cx="173875" cy="397700"/>
            </a:xfrm>
            <a:custGeom>
              <a:avLst/>
              <a:gdLst/>
              <a:ahLst/>
              <a:cxnLst/>
              <a:rect l="l" t="t" r="r" b="b"/>
              <a:pathLst>
                <a:path w="6955" h="15908" extrusionOk="0">
                  <a:moveTo>
                    <a:pt x="6609" y="1"/>
                  </a:moveTo>
                  <a:cubicBezTo>
                    <a:pt x="4561" y="5371"/>
                    <a:pt x="2382" y="10705"/>
                    <a:pt x="1" y="15908"/>
                  </a:cubicBezTo>
                  <a:cubicBezTo>
                    <a:pt x="501" y="15824"/>
                    <a:pt x="1013" y="15705"/>
                    <a:pt x="1501" y="15527"/>
                  </a:cubicBezTo>
                  <a:cubicBezTo>
                    <a:pt x="3406" y="10645"/>
                    <a:pt x="5204" y="5728"/>
                    <a:pt x="6954" y="787"/>
                  </a:cubicBezTo>
                  <a:cubicBezTo>
                    <a:pt x="6847" y="525"/>
                    <a:pt x="6728" y="275"/>
                    <a:pt x="66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" name="Google Shape;601;p38"/>
            <p:cNvSpPr/>
            <p:nvPr/>
          </p:nvSpPr>
          <p:spPr>
            <a:xfrm>
              <a:off x="3543575" y="2133775"/>
              <a:ext cx="306925" cy="523550"/>
            </a:xfrm>
            <a:custGeom>
              <a:avLst/>
              <a:gdLst/>
              <a:ahLst/>
              <a:cxnLst/>
              <a:rect l="l" t="t" r="r" b="b"/>
              <a:pathLst>
                <a:path w="12277" h="20942" extrusionOk="0">
                  <a:moveTo>
                    <a:pt x="7425" y="0"/>
                  </a:moveTo>
                  <a:cubicBezTo>
                    <a:pt x="7209" y="0"/>
                    <a:pt x="6992" y="7"/>
                    <a:pt x="6776" y="22"/>
                  </a:cubicBezTo>
                  <a:cubicBezTo>
                    <a:pt x="4632" y="5440"/>
                    <a:pt x="2394" y="10797"/>
                    <a:pt x="1" y="16120"/>
                  </a:cubicBezTo>
                  <a:cubicBezTo>
                    <a:pt x="1001" y="18001"/>
                    <a:pt x="2454" y="19727"/>
                    <a:pt x="4216" y="20942"/>
                  </a:cubicBezTo>
                  <a:cubicBezTo>
                    <a:pt x="4918" y="19418"/>
                    <a:pt x="5597" y="17905"/>
                    <a:pt x="6264" y="16381"/>
                  </a:cubicBezTo>
                  <a:cubicBezTo>
                    <a:pt x="6287" y="16334"/>
                    <a:pt x="6311" y="16274"/>
                    <a:pt x="6347" y="16203"/>
                  </a:cubicBezTo>
                  <a:cubicBezTo>
                    <a:pt x="6478" y="15905"/>
                    <a:pt x="6597" y="15596"/>
                    <a:pt x="6728" y="15298"/>
                  </a:cubicBezTo>
                  <a:cubicBezTo>
                    <a:pt x="6942" y="14786"/>
                    <a:pt x="7157" y="14286"/>
                    <a:pt x="7371" y="13774"/>
                  </a:cubicBezTo>
                  <a:cubicBezTo>
                    <a:pt x="7835" y="12679"/>
                    <a:pt x="8288" y="11559"/>
                    <a:pt x="8740" y="10440"/>
                  </a:cubicBezTo>
                  <a:cubicBezTo>
                    <a:pt x="9955" y="7392"/>
                    <a:pt x="11133" y="4344"/>
                    <a:pt x="12276" y="1261"/>
                  </a:cubicBezTo>
                  <a:cubicBezTo>
                    <a:pt x="10799" y="448"/>
                    <a:pt x="9115" y="0"/>
                    <a:pt x="742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" name="Google Shape;602;p38"/>
            <p:cNvSpPr/>
            <p:nvPr/>
          </p:nvSpPr>
          <p:spPr>
            <a:xfrm>
              <a:off x="3417975" y="2099875"/>
              <a:ext cx="610225" cy="653600"/>
            </a:xfrm>
            <a:custGeom>
              <a:avLst/>
              <a:gdLst/>
              <a:ahLst/>
              <a:cxnLst/>
              <a:rect l="l" t="t" r="r" b="b"/>
              <a:pathLst>
                <a:path w="24409" h="26144" extrusionOk="0">
                  <a:moveTo>
                    <a:pt x="12539" y="1905"/>
                  </a:moveTo>
                  <a:cubicBezTo>
                    <a:pt x="14569" y="1905"/>
                    <a:pt x="16590" y="2573"/>
                    <a:pt x="18229" y="3760"/>
                  </a:cubicBezTo>
                  <a:cubicBezTo>
                    <a:pt x="20193" y="5212"/>
                    <a:pt x="21575" y="7355"/>
                    <a:pt x="22325" y="9653"/>
                  </a:cubicBezTo>
                  <a:cubicBezTo>
                    <a:pt x="23289" y="12618"/>
                    <a:pt x="23230" y="15963"/>
                    <a:pt x="21789" y="18726"/>
                  </a:cubicBezTo>
                  <a:cubicBezTo>
                    <a:pt x="20360" y="21476"/>
                    <a:pt x="17443" y="23512"/>
                    <a:pt x="14324" y="23548"/>
                  </a:cubicBezTo>
                  <a:cubicBezTo>
                    <a:pt x="14308" y="23548"/>
                    <a:pt x="14293" y="23548"/>
                    <a:pt x="14277" y="23548"/>
                  </a:cubicBezTo>
                  <a:cubicBezTo>
                    <a:pt x="10415" y="23548"/>
                    <a:pt x="7054" y="20581"/>
                    <a:pt x="5299" y="17130"/>
                  </a:cubicBezTo>
                  <a:cubicBezTo>
                    <a:pt x="3453" y="13511"/>
                    <a:pt x="3060" y="8855"/>
                    <a:pt x="5406" y="5546"/>
                  </a:cubicBezTo>
                  <a:cubicBezTo>
                    <a:pt x="6799" y="3581"/>
                    <a:pt x="9037" y="2295"/>
                    <a:pt x="11419" y="1974"/>
                  </a:cubicBezTo>
                  <a:cubicBezTo>
                    <a:pt x="11791" y="1927"/>
                    <a:pt x="12165" y="1905"/>
                    <a:pt x="12539" y="1905"/>
                  </a:cubicBezTo>
                  <a:close/>
                  <a:moveTo>
                    <a:pt x="11485" y="1"/>
                  </a:moveTo>
                  <a:cubicBezTo>
                    <a:pt x="11017" y="1"/>
                    <a:pt x="10549" y="31"/>
                    <a:pt x="10085" y="92"/>
                  </a:cubicBezTo>
                  <a:cubicBezTo>
                    <a:pt x="7216" y="462"/>
                    <a:pt x="4501" y="2033"/>
                    <a:pt x="2822" y="4403"/>
                  </a:cubicBezTo>
                  <a:cubicBezTo>
                    <a:pt x="0" y="8403"/>
                    <a:pt x="453" y="14023"/>
                    <a:pt x="2691" y="18392"/>
                  </a:cubicBezTo>
                  <a:cubicBezTo>
                    <a:pt x="4809" y="22568"/>
                    <a:pt x="8841" y="26144"/>
                    <a:pt x="13505" y="26144"/>
                  </a:cubicBezTo>
                  <a:cubicBezTo>
                    <a:pt x="13536" y="26144"/>
                    <a:pt x="13567" y="26144"/>
                    <a:pt x="13597" y="26143"/>
                  </a:cubicBezTo>
                  <a:cubicBezTo>
                    <a:pt x="17348" y="26119"/>
                    <a:pt x="20860" y="23643"/>
                    <a:pt x="22599" y="20333"/>
                  </a:cubicBezTo>
                  <a:cubicBezTo>
                    <a:pt x="24325" y="16999"/>
                    <a:pt x="24408" y="12939"/>
                    <a:pt x="23241" y="9367"/>
                  </a:cubicBezTo>
                  <a:cubicBezTo>
                    <a:pt x="22337" y="6569"/>
                    <a:pt x="20670" y="3986"/>
                    <a:pt x="18288" y="2247"/>
                  </a:cubicBezTo>
                  <a:cubicBezTo>
                    <a:pt x="16332" y="810"/>
                    <a:pt x="13908" y="1"/>
                    <a:pt x="11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" name="Google Shape;603;p38"/>
            <p:cNvSpPr/>
            <p:nvPr/>
          </p:nvSpPr>
          <p:spPr>
            <a:xfrm>
              <a:off x="3440300" y="2088975"/>
              <a:ext cx="609925" cy="653800"/>
            </a:xfrm>
            <a:custGeom>
              <a:avLst/>
              <a:gdLst/>
              <a:ahLst/>
              <a:cxnLst/>
              <a:rect l="l" t="t" r="r" b="b"/>
              <a:pathLst>
                <a:path w="24397" h="26152" extrusionOk="0">
                  <a:moveTo>
                    <a:pt x="12573" y="1918"/>
                  </a:moveTo>
                  <a:cubicBezTo>
                    <a:pt x="14594" y="1918"/>
                    <a:pt x="16590" y="2581"/>
                    <a:pt x="18217" y="3779"/>
                  </a:cubicBezTo>
                  <a:cubicBezTo>
                    <a:pt x="20182" y="5231"/>
                    <a:pt x="21563" y="7375"/>
                    <a:pt x="22301" y="9672"/>
                  </a:cubicBezTo>
                  <a:cubicBezTo>
                    <a:pt x="23277" y="12637"/>
                    <a:pt x="23218" y="15983"/>
                    <a:pt x="21765" y="18745"/>
                  </a:cubicBezTo>
                  <a:cubicBezTo>
                    <a:pt x="20336" y="21495"/>
                    <a:pt x="17419" y="23531"/>
                    <a:pt x="14312" y="23567"/>
                  </a:cubicBezTo>
                  <a:cubicBezTo>
                    <a:pt x="14296" y="23567"/>
                    <a:pt x="14281" y="23567"/>
                    <a:pt x="14265" y="23567"/>
                  </a:cubicBezTo>
                  <a:cubicBezTo>
                    <a:pt x="10403" y="23567"/>
                    <a:pt x="7042" y="20600"/>
                    <a:pt x="5275" y="17150"/>
                  </a:cubicBezTo>
                  <a:cubicBezTo>
                    <a:pt x="3429" y="13530"/>
                    <a:pt x="3048" y="8875"/>
                    <a:pt x="5394" y="5565"/>
                  </a:cubicBezTo>
                  <a:cubicBezTo>
                    <a:pt x="6775" y="3600"/>
                    <a:pt x="9025" y="2314"/>
                    <a:pt x="11407" y="1993"/>
                  </a:cubicBezTo>
                  <a:cubicBezTo>
                    <a:pt x="11795" y="1943"/>
                    <a:pt x="12185" y="1918"/>
                    <a:pt x="12573" y="1918"/>
                  </a:cubicBezTo>
                  <a:close/>
                  <a:moveTo>
                    <a:pt x="11453" y="1"/>
                  </a:moveTo>
                  <a:cubicBezTo>
                    <a:pt x="10996" y="1"/>
                    <a:pt x="10539" y="30"/>
                    <a:pt x="10085" y="88"/>
                  </a:cubicBezTo>
                  <a:cubicBezTo>
                    <a:pt x="7216" y="469"/>
                    <a:pt x="4501" y="2041"/>
                    <a:pt x="2822" y="4410"/>
                  </a:cubicBezTo>
                  <a:cubicBezTo>
                    <a:pt x="0" y="8410"/>
                    <a:pt x="453" y="14018"/>
                    <a:pt x="2691" y="18400"/>
                  </a:cubicBezTo>
                  <a:cubicBezTo>
                    <a:pt x="4809" y="22563"/>
                    <a:pt x="8841" y="26151"/>
                    <a:pt x="13505" y="26151"/>
                  </a:cubicBezTo>
                  <a:cubicBezTo>
                    <a:pt x="13536" y="26151"/>
                    <a:pt x="13567" y="26151"/>
                    <a:pt x="13597" y="26151"/>
                  </a:cubicBezTo>
                  <a:cubicBezTo>
                    <a:pt x="17348" y="26127"/>
                    <a:pt x="20860" y="23650"/>
                    <a:pt x="22599" y="20329"/>
                  </a:cubicBezTo>
                  <a:cubicBezTo>
                    <a:pt x="24325" y="16995"/>
                    <a:pt x="24396" y="12947"/>
                    <a:pt x="23241" y="9375"/>
                  </a:cubicBezTo>
                  <a:cubicBezTo>
                    <a:pt x="22337" y="6577"/>
                    <a:pt x="20670" y="3993"/>
                    <a:pt x="18288" y="2255"/>
                  </a:cubicBezTo>
                  <a:cubicBezTo>
                    <a:pt x="16324" y="811"/>
                    <a:pt x="13887" y="1"/>
                    <a:pt x="1145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" name="Google Shape;604;p38"/>
            <p:cNvSpPr/>
            <p:nvPr/>
          </p:nvSpPr>
          <p:spPr>
            <a:xfrm>
              <a:off x="3403975" y="2527825"/>
              <a:ext cx="117600" cy="86650"/>
            </a:xfrm>
            <a:custGeom>
              <a:avLst/>
              <a:gdLst/>
              <a:ahLst/>
              <a:cxnLst/>
              <a:rect l="l" t="t" r="r" b="b"/>
              <a:pathLst>
                <a:path w="4704" h="3466" extrusionOk="0">
                  <a:moveTo>
                    <a:pt x="2894" y="0"/>
                  </a:moveTo>
                  <a:lnTo>
                    <a:pt x="1" y="1453"/>
                  </a:lnTo>
                  <a:lnTo>
                    <a:pt x="1477" y="3465"/>
                  </a:lnTo>
                  <a:lnTo>
                    <a:pt x="1573" y="3417"/>
                  </a:lnTo>
                  <a:lnTo>
                    <a:pt x="3966" y="1858"/>
                  </a:lnTo>
                  <a:cubicBezTo>
                    <a:pt x="3966" y="1858"/>
                    <a:pt x="4704" y="393"/>
                    <a:pt x="289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" name="Google Shape;605;p38"/>
            <p:cNvSpPr/>
            <p:nvPr/>
          </p:nvSpPr>
          <p:spPr>
            <a:xfrm>
              <a:off x="2869100" y="2543250"/>
              <a:ext cx="601000" cy="408875"/>
            </a:xfrm>
            <a:custGeom>
              <a:avLst/>
              <a:gdLst/>
              <a:ahLst/>
              <a:cxnLst/>
              <a:rect l="l" t="t" r="r" b="b"/>
              <a:pathLst>
                <a:path w="24040" h="16355" extrusionOk="0">
                  <a:moveTo>
                    <a:pt x="21467" y="1"/>
                  </a:moveTo>
                  <a:cubicBezTo>
                    <a:pt x="21314" y="1"/>
                    <a:pt x="21163" y="13"/>
                    <a:pt x="21015" y="38"/>
                  </a:cubicBezTo>
                  <a:cubicBezTo>
                    <a:pt x="19753" y="241"/>
                    <a:pt x="18693" y="1062"/>
                    <a:pt x="17645" y="1788"/>
                  </a:cubicBezTo>
                  <a:cubicBezTo>
                    <a:pt x="13954" y="4336"/>
                    <a:pt x="9740" y="5991"/>
                    <a:pt x="5596" y="7634"/>
                  </a:cubicBezTo>
                  <a:cubicBezTo>
                    <a:pt x="4239" y="8170"/>
                    <a:pt x="2870" y="8742"/>
                    <a:pt x="1786" y="9718"/>
                  </a:cubicBezTo>
                  <a:cubicBezTo>
                    <a:pt x="715" y="10706"/>
                    <a:pt x="0" y="12206"/>
                    <a:pt x="334" y="13623"/>
                  </a:cubicBezTo>
                  <a:cubicBezTo>
                    <a:pt x="758" y="15331"/>
                    <a:pt x="2605" y="16354"/>
                    <a:pt x="4356" y="16354"/>
                  </a:cubicBezTo>
                  <a:cubicBezTo>
                    <a:pt x="4425" y="16354"/>
                    <a:pt x="4493" y="16353"/>
                    <a:pt x="4560" y="16350"/>
                  </a:cubicBezTo>
                  <a:cubicBezTo>
                    <a:pt x="6382" y="16254"/>
                    <a:pt x="8037" y="15302"/>
                    <a:pt x="9525" y="14266"/>
                  </a:cubicBezTo>
                  <a:cubicBezTo>
                    <a:pt x="13633" y="11373"/>
                    <a:pt x="17086" y="7599"/>
                    <a:pt x="21384" y="5003"/>
                  </a:cubicBezTo>
                  <a:cubicBezTo>
                    <a:pt x="22003" y="4634"/>
                    <a:pt x="22646" y="4277"/>
                    <a:pt x="23158" y="3765"/>
                  </a:cubicBezTo>
                  <a:cubicBezTo>
                    <a:pt x="23658" y="3229"/>
                    <a:pt x="24039" y="2515"/>
                    <a:pt x="23944" y="1800"/>
                  </a:cubicBezTo>
                  <a:cubicBezTo>
                    <a:pt x="23797" y="688"/>
                    <a:pt x="22604" y="1"/>
                    <a:pt x="214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" name="Google Shape;606;p38"/>
            <p:cNvSpPr/>
            <p:nvPr/>
          </p:nvSpPr>
          <p:spPr>
            <a:xfrm>
              <a:off x="2868800" y="2543175"/>
              <a:ext cx="569150" cy="383825"/>
            </a:xfrm>
            <a:custGeom>
              <a:avLst/>
              <a:gdLst/>
              <a:ahLst/>
              <a:cxnLst/>
              <a:rect l="l" t="t" r="r" b="b"/>
              <a:pathLst>
                <a:path w="22766" h="15353" extrusionOk="0">
                  <a:moveTo>
                    <a:pt x="21471" y="0"/>
                  </a:moveTo>
                  <a:cubicBezTo>
                    <a:pt x="21316" y="0"/>
                    <a:pt x="21163" y="13"/>
                    <a:pt x="21015" y="41"/>
                  </a:cubicBezTo>
                  <a:cubicBezTo>
                    <a:pt x="19741" y="244"/>
                    <a:pt x="18693" y="1065"/>
                    <a:pt x="17646" y="1791"/>
                  </a:cubicBezTo>
                  <a:cubicBezTo>
                    <a:pt x="13955" y="4339"/>
                    <a:pt x="9740" y="5994"/>
                    <a:pt x="5596" y="7637"/>
                  </a:cubicBezTo>
                  <a:cubicBezTo>
                    <a:pt x="4239" y="8173"/>
                    <a:pt x="2870" y="8745"/>
                    <a:pt x="1786" y="9721"/>
                  </a:cubicBezTo>
                  <a:cubicBezTo>
                    <a:pt x="715" y="10709"/>
                    <a:pt x="0" y="12209"/>
                    <a:pt x="334" y="13626"/>
                  </a:cubicBezTo>
                  <a:cubicBezTo>
                    <a:pt x="501" y="14329"/>
                    <a:pt x="917" y="14900"/>
                    <a:pt x="1465" y="15353"/>
                  </a:cubicBezTo>
                  <a:cubicBezTo>
                    <a:pt x="1227" y="13471"/>
                    <a:pt x="1548" y="11185"/>
                    <a:pt x="3358" y="10662"/>
                  </a:cubicBezTo>
                  <a:cubicBezTo>
                    <a:pt x="10061" y="7983"/>
                    <a:pt x="15431" y="4232"/>
                    <a:pt x="21586" y="732"/>
                  </a:cubicBezTo>
                  <a:cubicBezTo>
                    <a:pt x="21884" y="529"/>
                    <a:pt x="22301" y="363"/>
                    <a:pt x="22765" y="303"/>
                  </a:cubicBezTo>
                  <a:cubicBezTo>
                    <a:pt x="22368" y="109"/>
                    <a:pt x="21913" y="0"/>
                    <a:pt x="2147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07" name="Google Shape;607;p38"/>
          <p:cNvGrpSpPr/>
          <p:nvPr/>
        </p:nvGrpSpPr>
        <p:grpSpPr>
          <a:xfrm rot="1458948">
            <a:off x="43650" y="372788"/>
            <a:ext cx="563060" cy="1364873"/>
            <a:chOff x="2541375" y="3220475"/>
            <a:chExt cx="427450" cy="1036150"/>
          </a:xfrm>
        </p:grpSpPr>
        <p:sp>
          <p:nvSpPr>
            <p:cNvPr id="608" name="Google Shape;608;p38"/>
            <p:cNvSpPr/>
            <p:nvPr/>
          </p:nvSpPr>
          <p:spPr>
            <a:xfrm>
              <a:off x="2541375" y="3220475"/>
              <a:ext cx="427450" cy="1035850"/>
            </a:xfrm>
            <a:custGeom>
              <a:avLst/>
              <a:gdLst/>
              <a:ahLst/>
              <a:cxnLst/>
              <a:rect l="l" t="t" r="r" b="b"/>
              <a:pathLst>
                <a:path w="17098" h="41434" extrusionOk="0">
                  <a:moveTo>
                    <a:pt x="2715" y="0"/>
                  </a:moveTo>
                  <a:cubicBezTo>
                    <a:pt x="1215" y="0"/>
                    <a:pt x="1" y="1215"/>
                    <a:pt x="1" y="2727"/>
                  </a:cubicBezTo>
                  <a:lnTo>
                    <a:pt x="1" y="38707"/>
                  </a:lnTo>
                  <a:cubicBezTo>
                    <a:pt x="1" y="40219"/>
                    <a:pt x="1215" y="41434"/>
                    <a:pt x="2715" y="41434"/>
                  </a:cubicBezTo>
                  <a:lnTo>
                    <a:pt x="14371" y="41434"/>
                  </a:lnTo>
                  <a:cubicBezTo>
                    <a:pt x="15860" y="41434"/>
                    <a:pt x="17086" y="40219"/>
                    <a:pt x="17098" y="38731"/>
                  </a:cubicBezTo>
                  <a:lnTo>
                    <a:pt x="17098" y="2727"/>
                  </a:lnTo>
                  <a:cubicBezTo>
                    <a:pt x="17098" y="1226"/>
                    <a:pt x="15872" y="0"/>
                    <a:pt x="1437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" name="Google Shape;609;p38"/>
            <p:cNvSpPr/>
            <p:nvPr/>
          </p:nvSpPr>
          <p:spPr>
            <a:xfrm>
              <a:off x="2541375" y="3636600"/>
              <a:ext cx="427450" cy="620025"/>
            </a:xfrm>
            <a:custGeom>
              <a:avLst/>
              <a:gdLst/>
              <a:ahLst/>
              <a:cxnLst/>
              <a:rect l="l" t="t" r="r" b="b"/>
              <a:pathLst>
                <a:path w="17098" h="24801" extrusionOk="0">
                  <a:moveTo>
                    <a:pt x="17098" y="0"/>
                  </a:moveTo>
                  <a:cubicBezTo>
                    <a:pt x="11371" y="2322"/>
                    <a:pt x="5620" y="4584"/>
                    <a:pt x="1" y="7060"/>
                  </a:cubicBezTo>
                  <a:lnTo>
                    <a:pt x="1" y="22086"/>
                  </a:lnTo>
                  <a:cubicBezTo>
                    <a:pt x="1" y="23586"/>
                    <a:pt x="1215" y="24801"/>
                    <a:pt x="2715" y="24801"/>
                  </a:cubicBezTo>
                  <a:lnTo>
                    <a:pt x="14371" y="24801"/>
                  </a:lnTo>
                  <a:cubicBezTo>
                    <a:pt x="15872" y="24801"/>
                    <a:pt x="17098" y="23586"/>
                    <a:pt x="17098" y="22086"/>
                  </a:cubicBezTo>
                  <a:lnTo>
                    <a:pt x="1709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" name="Google Shape;610;p38"/>
            <p:cNvSpPr/>
            <p:nvPr/>
          </p:nvSpPr>
          <p:spPr>
            <a:xfrm>
              <a:off x="2664300" y="3334775"/>
              <a:ext cx="181000" cy="796850"/>
            </a:xfrm>
            <a:custGeom>
              <a:avLst/>
              <a:gdLst/>
              <a:ahLst/>
              <a:cxnLst/>
              <a:rect l="l" t="t" r="r" b="b"/>
              <a:pathLst>
                <a:path w="7240" h="31874" extrusionOk="0">
                  <a:moveTo>
                    <a:pt x="2465" y="0"/>
                  </a:moveTo>
                  <a:lnTo>
                    <a:pt x="2465" y="24837"/>
                  </a:lnTo>
                  <a:cubicBezTo>
                    <a:pt x="1037" y="25313"/>
                    <a:pt x="1" y="26670"/>
                    <a:pt x="1" y="28266"/>
                  </a:cubicBezTo>
                  <a:cubicBezTo>
                    <a:pt x="1" y="30254"/>
                    <a:pt x="1632" y="31873"/>
                    <a:pt x="3620" y="31873"/>
                  </a:cubicBezTo>
                  <a:cubicBezTo>
                    <a:pt x="5621" y="31873"/>
                    <a:pt x="7240" y="30254"/>
                    <a:pt x="7240" y="28266"/>
                  </a:cubicBezTo>
                  <a:cubicBezTo>
                    <a:pt x="7240" y="26670"/>
                    <a:pt x="6216" y="25325"/>
                    <a:pt x="4763" y="24837"/>
                  </a:cubicBezTo>
                  <a:lnTo>
                    <a:pt x="476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" name="Google Shape;611;p38"/>
            <p:cNvSpPr/>
            <p:nvPr/>
          </p:nvSpPr>
          <p:spPr>
            <a:xfrm>
              <a:off x="2693175" y="3987250"/>
              <a:ext cx="70875" cy="61475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" name="Google Shape;612;p38"/>
            <p:cNvSpPr/>
            <p:nvPr/>
          </p:nvSpPr>
          <p:spPr>
            <a:xfrm>
              <a:off x="2726225" y="3334775"/>
              <a:ext cx="57775" cy="278925"/>
            </a:xfrm>
            <a:custGeom>
              <a:avLst/>
              <a:gdLst/>
              <a:ahLst/>
              <a:cxnLst/>
              <a:rect l="l" t="t" r="r" b="b"/>
              <a:pathLst>
                <a:path w="2311" h="11157" extrusionOk="0">
                  <a:moveTo>
                    <a:pt x="0" y="0"/>
                  </a:moveTo>
                  <a:lnTo>
                    <a:pt x="0" y="11156"/>
                  </a:lnTo>
                  <a:lnTo>
                    <a:pt x="2310" y="11156"/>
                  </a:lnTo>
                  <a:lnTo>
                    <a:pt x="231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13" name="Google Shape;613;p38"/>
          <p:cNvGrpSpPr/>
          <p:nvPr/>
        </p:nvGrpSpPr>
        <p:grpSpPr>
          <a:xfrm>
            <a:off x="2229143" y="3227702"/>
            <a:ext cx="1732881" cy="1793702"/>
            <a:chOff x="5556925" y="2802275"/>
            <a:chExt cx="757875" cy="784475"/>
          </a:xfrm>
        </p:grpSpPr>
        <p:sp>
          <p:nvSpPr>
            <p:cNvPr id="614" name="Google Shape;614;p38"/>
            <p:cNvSpPr/>
            <p:nvPr/>
          </p:nvSpPr>
          <p:spPr>
            <a:xfrm>
              <a:off x="5878400" y="2851075"/>
              <a:ext cx="92900" cy="225350"/>
            </a:xfrm>
            <a:custGeom>
              <a:avLst/>
              <a:gdLst/>
              <a:ahLst/>
              <a:cxnLst/>
              <a:rect l="l" t="t" r="r" b="b"/>
              <a:pathLst>
                <a:path w="3716" h="9014" extrusionOk="0">
                  <a:moveTo>
                    <a:pt x="3310" y="1"/>
                  </a:moveTo>
                  <a:lnTo>
                    <a:pt x="1" y="8871"/>
                  </a:lnTo>
                  <a:lnTo>
                    <a:pt x="405" y="9014"/>
                  </a:lnTo>
                  <a:lnTo>
                    <a:pt x="3715" y="143"/>
                  </a:lnTo>
                  <a:lnTo>
                    <a:pt x="331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5" name="Google Shape;615;p38"/>
            <p:cNvSpPr/>
            <p:nvPr/>
          </p:nvSpPr>
          <p:spPr>
            <a:xfrm>
              <a:off x="5637000" y="3063900"/>
              <a:ext cx="214350" cy="51825"/>
            </a:xfrm>
            <a:custGeom>
              <a:avLst/>
              <a:gdLst/>
              <a:ahLst/>
              <a:cxnLst/>
              <a:rect l="l" t="t" r="r" b="b"/>
              <a:pathLst>
                <a:path w="8574" h="2073" extrusionOk="0">
                  <a:moveTo>
                    <a:pt x="84" y="0"/>
                  </a:moveTo>
                  <a:lnTo>
                    <a:pt x="1" y="417"/>
                  </a:lnTo>
                  <a:lnTo>
                    <a:pt x="8490" y="2072"/>
                  </a:lnTo>
                  <a:lnTo>
                    <a:pt x="8573" y="1655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6" name="Google Shape;616;p38"/>
            <p:cNvSpPr/>
            <p:nvPr/>
          </p:nvSpPr>
          <p:spPr>
            <a:xfrm>
              <a:off x="5753675" y="3146650"/>
              <a:ext cx="117600" cy="339950"/>
            </a:xfrm>
            <a:custGeom>
              <a:avLst/>
              <a:gdLst/>
              <a:ahLst/>
              <a:cxnLst/>
              <a:rect l="l" t="t" r="r" b="b"/>
              <a:pathLst>
                <a:path w="4704" h="13598" extrusionOk="0">
                  <a:moveTo>
                    <a:pt x="4287" y="0"/>
                  </a:moveTo>
                  <a:lnTo>
                    <a:pt x="1" y="13466"/>
                  </a:lnTo>
                  <a:lnTo>
                    <a:pt x="406" y="13597"/>
                  </a:lnTo>
                  <a:lnTo>
                    <a:pt x="4704" y="131"/>
                  </a:lnTo>
                  <a:lnTo>
                    <a:pt x="428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7" name="Google Shape;617;p38"/>
            <p:cNvSpPr/>
            <p:nvPr/>
          </p:nvSpPr>
          <p:spPr>
            <a:xfrm>
              <a:off x="5664675" y="3415775"/>
              <a:ext cx="195600" cy="170975"/>
            </a:xfrm>
            <a:custGeom>
              <a:avLst/>
              <a:gdLst/>
              <a:ahLst/>
              <a:cxnLst/>
              <a:rect l="l" t="t" r="r" b="b"/>
              <a:pathLst>
                <a:path w="7824" h="6839" extrusionOk="0">
                  <a:moveTo>
                    <a:pt x="3899" y="0"/>
                  </a:moveTo>
                  <a:cubicBezTo>
                    <a:pt x="3396" y="0"/>
                    <a:pt x="2886" y="111"/>
                    <a:pt x="2406" y="344"/>
                  </a:cubicBezTo>
                  <a:cubicBezTo>
                    <a:pt x="703" y="1177"/>
                    <a:pt x="1" y="3237"/>
                    <a:pt x="834" y="4928"/>
                  </a:cubicBezTo>
                  <a:cubicBezTo>
                    <a:pt x="1429" y="6135"/>
                    <a:pt x="2650" y="6839"/>
                    <a:pt x="3915" y="6839"/>
                  </a:cubicBezTo>
                  <a:cubicBezTo>
                    <a:pt x="4421" y="6839"/>
                    <a:pt x="4935" y="6726"/>
                    <a:pt x="5418" y="6488"/>
                  </a:cubicBezTo>
                  <a:cubicBezTo>
                    <a:pt x="7121" y="5654"/>
                    <a:pt x="7823" y="3606"/>
                    <a:pt x="6990" y="1904"/>
                  </a:cubicBezTo>
                  <a:cubicBezTo>
                    <a:pt x="6393" y="702"/>
                    <a:pt x="5168" y="0"/>
                    <a:pt x="389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8" name="Google Shape;618;p38"/>
            <p:cNvSpPr/>
            <p:nvPr/>
          </p:nvSpPr>
          <p:spPr>
            <a:xfrm>
              <a:off x="5756350" y="3001250"/>
              <a:ext cx="240850" cy="211000"/>
            </a:xfrm>
            <a:custGeom>
              <a:avLst/>
              <a:gdLst/>
              <a:ahLst/>
              <a:cxnLst/>
              <a:rect l="l" t="t" r="r" b="b"/>
              <a:pathLst>
                <a:path w="9634" h="8440" extrusionOk="0">
                  <a:moveTo>
                    <a:pt x="4818" y="0"/>
                  </a:moveTo>
                  <a:cubicBezTo>
                    <a:pt x="4188" y="0"/>
                    <a:pt x="3548" y="140"/>
                    <a:pt x="2942" y="435"/>
                  </a:cubicBezTo>
                  <a:cubicBezTo>
                    <a:pt x="858" y="1483"/>
                    <a:pt x="1" y="4007"/>
                    <a:pt x="1025" y="6090"/>
                  </a:cubicBezTo>
                  <a:cubicBezTo>
                    <a:pt x="1773" y="7577"/>
                    <a:pt x="3272" y="8439"/>
                    <a:pt x="4827" y="8439"/>
                  </a:cubicBezTo>
                  <a:cubicBezTo>
                    <a:pt x="5451" y="8439"/>
                    <a:pt x="6084" y="8300"/>
                    <a:pt x="6680" y="8007"/>
                  </a:cubicBezTo>
                  <a:cubicBezTo>
                    <a:pt x="8764" y="6971"/>
                    <a:pt x="9633" y="4435"/>
                    <a:pt x="8597" y="2352"/>
                  </a:cubicBezTo>
                  <a:cubicBezTo>
                    <a:pt x="7868" y="859"/>
                    <a:pt x="6377" y="0"/>
                    <a:pt x="48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619" name="Google Shape;619;p38"/>
            <p:cNvSpPr/>
            <p:nvPr/>
          </p:nvSpPr>
          <p:spPr>
            <a:xfrm>
              <a:off x="5893875" y="3126400"/>
              <a:ext cx="177725" cy="172675"/>
            </a:xfrm>
            <a:custGeom>
              <a:avLst/>
              <a:gdLst/>
              <a:ahLst/>
              <a:cxnLst/>
              <a:rect l="l" t="t" r="r" b="b"/>
              <a:pathLst>
                <a:path w="7109" h="6907" extrusionOk="0">
                  <a:moveTo>
                    <a:pt x="298" y="1"/>
                  </a:moveTo>
                  <a:lnTo>
                    <a:pt x="1" y="310"/>
                  </a:lnTo>
                  <a:lnTo>
                    <a:pt x="6811" y="6906"/>
                  </a:lnTo>
                  <a:lnTo>
                    <a:pt x="7109" y="6597"/>
                  </a:lnTo>
                  <a:lnTo>
                    <a:pt x="29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0" name="Google Shape;620;p38"/>
            <p:cNvSpPr/>
            <p:nvPr/>
          </p:nvSpPr>
          <p:spPr>
            <a:xfrm>
              <a:off x="6001025" y="3244325"/>
              <a:ext cx="142025" cy="124000"/>
            </a:xfrm>
            <a:custGeom>
              <a:avLst/>
              <a:gdLst/>
              <a:ahLst/>
              <a:cxnLst/>
              <a:rect l="l" t="t" r="r" b="b"/>
              <a:pathLst>
                <a:path w="5681" h="4960" extrusionOk="0">
                  <a:moveTo>
                    <a:pt x="2831" y="0"/>
                  </a:moveTo>
                  <a:cubicBezTo>
                    <a:pt x="2468" y="0"/>
                    <a:pt x="2099" y="80"/>
                    <a:pt x="1751" y="249"/>
                  </a:cubicBezTo>
                  <a:cubicBezTo>
                    <a:pt x="513" y="856"/>
                    <a:pt x="1" y="2356"/>
                    <a:pt x="620" y="3571"/>
                  </a:cubicBezTo>
                  <a:cubicBezTo>
                    <a:pt x="1052" y="4452"/>
                    <a:pt x="1931" y="4960"/>
                    <a:pt x="2840" y="4960"/>
                  </a:cubicBezTo>
                  <a:cubicBezTo>
                    <a:pt x="3208" y="4960"/>
                    <a:pt x="3580" y="4876"/>
                    <a:pt x="3930" y="4702"/>
                  </a:cubicBezTo>
                  <a:cubicBezTo>
                    <a:pt x="5168" y="4094"/>
                    <a:pt x="5680" y="2606"/>
                    <a:pt x="5061" y="1380"/>
                  </a:cubicBezTo>
                  <a:cubicBezTo>
                    <a:pt x="4635" y="510"/>
                    <a:pt x="3750" y="0"/>
                    <a:pt x="283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1" name="Google Shape;621;p38"/>
            <p:cNvSpPr/>
            <p:nvPr/>
          </p:nvSpPr>
          <p:spPr>
            <a:xfrm>
              <a:off x="5616475" y="2837375"/>
              <a:ext cx="347675" cy="225950"/>
            </a:xfrm>
            <a:custGeom>
              <a:avLst/>
              <a:gdLst/>
              <a:ahLst/>
              <a:cxnLst/>
              <a:rect l="l" t="t" r="r" b="b"/>
              <a:pathLst>
                <a:path w="13907" h="9038" extrusionOk="0">
                  <a:moveTo>
                    <a:pt x="13668" y="1"/>
                  </a:moveTo>
                  <a:lnTo>
                    <a:pt x="0" y="8680"/>
                  </a:lnTo>
                  <a:lnTo>
                    <a:pt x="226" y="9038"/>
                  </a:lnTo>
                  <a:lnTo>
                    <a:pt x="13907" y="358"/>
                  </a:lnTo>
                  <a:lnTo>
                    <a:pt x="1366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2" name="Google Shape;622;p38"/>
            <p:cNvSpPr/>
            <p:nvPr/>
          </p:nvSpPr>
          <p:spPr>
            <a:xfrm>
              <a:off x="5917700" y="2802275"/>
              <a:ext cx="104200" cy="90975"/>
            </a:xfrm>
            <a:custGeom>
              <a:avLst/>
              <a:gdLst/>
              <a:ahLst/>
              <a:cxnLst/>
              <a:rect l="l" t="t" r="r" b="b"/>
              <a:pathLst>
                <a:path w="4168" h="3639" extrusionOk="0">
                  <a:moveTo>
                    <a:pt x="2081" y="0"/>
                  </a:moveTo>
                  <a:cubicBezTo>
                    <a:pt x="1813" y="0"/>
                    <a:pt x="1542" y="57"/>
                    <a:pt x="1286" y="178"/>
                  </a:cubicBezTo>
                  <a:cubicBezTo>
                    <a:pt x="381" y="619"/>
                    <a:pt x="0" y="1714"/>
                    <a:pt x="453" y="2619"/>
                  </a:cubicBezTo>
                  <a:cubicBezTo>
                    <a:pt x="767" y="3265"/>
                    <a:pt x="1416" y="3638"/>
                    <a:pt x="2090" y="3638"/>
                  </a:cubicBezTo>
                  <a:cubicBezTo>
                    <a:pt x="2360" y="3638"/>
                    <a:pt x="2635" y="3579"/>
                    <a:pt x="2893" y="3453"/>
                  </a:cubicBezTo>
                  <a:cubicBezTo>
                    <a:pt x="3798" y="3000"/>
                    <a:pt x="4167" y="1917"/>
                    <a:pt x="3727" y="1012"/>
                  </a:cubicBezTo>
                  <a:cubicBezTo>
                    <a:pt x="3419" y="371"/>
                    <a:pt x="2762" y="0"/>
                    <a:pt x="208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3" name="Google Shape;623;p38"/>
            <p:cNvSpPr/>
            <p:nvPr/>
          </p:nvSpPr>
          <p:spPr>
            <a:xfrm>
              <a:off x="5977825" y="2857925"/>
              <a:ext cx="148250" cy="125325"/>
            </a:xfrm>
            <a:custGeom>
              <a:avLst/>
              <a:gdLst/>
              <a:ahLst/>
              <a:cxnLst/>
              <a:rect l="l" t="t" r="r" b="b"/>
              <a:pathLst>
                <a:path w="5930" h="5013" extrusionOk="0">
                  <a:moveTo>
                    <a:pt x="274" y="0"/>
                  </a:moveTo>
                  <a:lnTo>
                    <a:pt x="0" y="334"/>
                  </a:lnTo>
                  <a:lnTo>
                    <a:pt x="5656" y="5013"/>
                  </a:lnTo>
                  <a:lnTo>
                    <a:pt x="5930" y="4680"/>
                  </a:lnTo>
                  <a:lnTo>
                    <a:pt x="27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4" name="Google Shape;624;p38"/>
            <p:cNvSpPr/>
            <p:nvPr/>
          </p:nvSpPr>
          <p:spPr>
            <a:xfrm>
              <a:off x="6060875" y="3230000"/>
              <a:ext cx="174150" cy="69975"/>
            </a:xfrm>
            <a:custGeom>
              <a:avLst/>
              <a:gdLst/>
              <a:ahLst/>
              <a:cxnLst/>
              <a:rect l="l" t="t" r="r" b="b"/>
              <a:pathLst>
                <a:path w="6966" h="2799" extrusionOk="0">
                  <a:moveTo>
                    <a:pt x="6822" y="0"/>
                  </a:moveTo>
                  <a:lnTo>
                    <a:pt x="0" y="2393"/>
                  </a:lnTo>
                  <a:lnTo>
                    <a:pt x="143" y="2798"/>
                  </a:lnTo>
                  <a:lnTo>
                    <a:pt x="6965" y="405"/>
                  </a:lnTo>
                  <a:lnTo>
                    <a:pt x="6822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5" name="Google Shape;625;p38"/>
            <p:cNvSpPr/>
            <p:nvPr/>
          </p:nvSpPr>
          <p:spPr>
            <a:xfrm>
              <a:off x="6082000" y="2947025"/>
              <a:ext cx="85750" cy="74950"/>
            </a:xfrm>
            <a:custGeom>
              <a:avLst/>
              <a:gdLst/>
              <a:ahLst/>
              <a:cxnLst/>
              <a:rect l="l" t="t" r="r" b="b"/>
              <a:pathLst>
                <a:path w="3430" h="2998" extrusionOk="0">
                  <a:moveTo>
                    <a:pt x="1711" y="0"/>
                  </a:moveTo>
                  <a:cubicBezTo>
                    <a:pt x="1489" y="0"/>
                    <a:pt x="1263" y="49"/>
                    <a:pt x="1048" y="151"/>
                  </a:cubicBezTo>
                  <a:cubicBezTo>
                    <a:pt x="310" y="508"/>
                    <a:pt x="0" y="1413"/>
                    <a:pt x="370" y="2163"/>
                  </a:cubicBezTo>
                  <a:cubicBezTo>
                    <a:pt x="624" y="2689"/>
                    <a:pt x="1157" y="2998"/>
                    <a:pt x="1714" y="2998"/>
                  </a:cubicBezTo>
                  <a:cubicBezTo>
                    <a:pt x="1938" y="2998"/>
                    <a:pt x="2166" y="2948"/>
                    <a:pt x="2382" y="2842"/>
                  </a:cubicBezTo>
                  <a:cubicBezTo>
                    <a:pt x="3120" y="2485"/>
                    <a:pt x="3429" y="1580"/>
                    <a:pt x="3060" y="830"/>
                  </a:cubicBezTo>
                  <a:cubicBezTo>
                    <a:pt x="2797" y="303"/>
                    <a:pt x="2266" y="0"/>
                    <a:pt x="171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6" name="Google Shape;626;p38"/>
            <p:cNvSpPr/>
            <p:nvPr/>
          </p:nvSpPr>
          <p:spPr>
            <a:xfrm>
              <a:off x="6195700" y="3176125"/>
              <a:ext cx="119100" cy="104400"/>
            </a:xfrm>
            <a:custGeom>
              <a:avLst/>
              <a:gdLst/>
              <a:ahLst/>
              <a:cxnLst/>
              <a:rect l="l" t="t" r="r" b="b"/>
              <a:pathLst>
                <a:path w="4764" h="4176" extrusionOk="0">
                  <a:moveTo>
                    <a:pt x="2379" y="0"/>
                  </a:moveTo>
                  <a:cubicBezTo>
                    <a:pt x="2072" y="0"/>
                    <a:pt x="1760" y="69"/>
                    <a:pt x="1465" y="214"/>
                  </a:cubicBezTo>
                  <a:cubicBezTo>
                    <a:pt x="417" y="738"/>
                    <a:pt x="1" y="1988"/>
                    <a:pt x="513" y="3012"/>
                  </a:cubicBezTo>
                  <a:cubicBezTo>
                    <a:pt x="878" y="3752"/>
                    <a:pt x="1620" y="4176"/>
                    <a:pt x="2391" y="4176"/>
                  </a:cubicBezTo>
                  <a:cubicBezTo>
                    <a:pt x="2700" y="4176"/>
                    <a:pt x="3014" y="4108"/>
                    <a:pt x="3311" y="3965"/>
                  </a:cubicBezTo>
                  <a:cubicBezTo>
                    <a:pt x="4346" y="3441"/>
                    <a:pt x="4763" y="2191"/>
                    <a:pt x="4263" y="1167"/>
                  </a:cubicBezTo>
                  <a:cubicBezTo>
                    <a:pt x="3897" y="434"/>
                    <a:pt x="3152" y="0"/>
                    <a:pt x="237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7" name="Google Shape;627;p38"/>
            <p:cNvSpPr/>
            <p:nvPr/>
          </p:nvSpPr>
          <p:spPr>
            <a:xfrm>
              <a:off x="5556925" y="3001650"/>
              <a:ext cx="140225" cy="127325"/>
            </a:xfrm>
            <a:custGeom>
              <a:avLst/>
              <a:gdLst/>
              <a:ahLst/>
              <a:cxnLst/>
              <a:rect l="l" t="t" r="r" b="b"/>
              <a:pathLst>
                <a:path w="5609" h="5093" extrusionOk="0">
                  <a:moveTo>
                    <a:pt x="2808" y="0"/>
                  </a:moveTo>
                  <a:cubicBezTo>
                    <a:pt x="2608" y="0"/>
                    <a:pt x="2405" y="24"/>
                    <a:pt x="2203" y="74"/>
                  </a:cubicBezTo>
                  <a:cubicBezTo>
                    <a:pt x="834" y="419"/>
                    <a:pt x="1" y="1788"/>
                    <a:pt x="334" y="3157"/>
                  </a:cubicBezTo>
                  <a:cubicBezTo>
                    <a:pt x="617" y="4317"/>
                    <a:pt x="1651" y="5093"/>
                    <a:pt x="2793" y="5093"/>
                  </a:cubicBezTo>
                  <a:cubicBezTo>
                    <a:pt x="2999" y="5093"/>
                    <a:pt x="3209" y="5067"/>
                    <a:pt x="3418" y="5015"/>
                  </a:cubicBezTo>
                  <a:cubicBezTo>
                    <a:pt x="4775" y="4681"/>
                    <a:pt x="5609" y="3300"/>
                    <a:pt x="5275" y="1943"/>
                  </a:cubicBezTo>
                  <a:cubicBezTo>
                    <a:pt x="4992" y="777"/>
                    <a:pt x="3949" y="0"/>
                    <a:pt x="28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8" name="Google Shape;628;p38"/>
            <p:cNvSpPr/>
            <p:nvPr/>
          </p:nvSpPr>
          <p:spPr>
            <a:xfrm>
              <a:off x="5785225" y="3026075"/>
              <a:ext cx="90525" cy="133400"/>
            </a:xfrm>
            <a:custGeom>
              <a:avLst/>
              <a:gdLst/>
              <a:ahLst/>
              <a:cxnLst/>
              <a:rect l="l" t="t" r="r" b="b"/>
              <a:pathLst>
                <a:path w="3621" h="5336" extrusionOk="0">
                  <a:moveTo>
                    <a:pt x="3533" y="0"/>
                  </a:moveTo>
                  <a:cubicBezTo>
                    <a:pt x="2324" y="0"/>
                    <a:pt x="1119" y="718"/>
                    <a:pt x="572" y="1811"/>
                  </a:cubicBezTo>
                  <a:cubicBezTo>
                    <a:pt x="1" y="2930"/>
                    <a:pt x="168" y="4371"/>
                    <a:pt x="941" y="5335"/>
                  </a:cubicBezTo>
                  <a:lnTo>
                    <a:pt x="1168" y="5157"/>
                  </a:lnTo>
                  <a:cubicBezTo>
                    <a:pt x="453" y="4276"/>
                    <a:pt x="322" y="2954"/>
                    <a:pt x="822" y="1942"/>
                  </a:cubicBezTo>
                  <a:cubicBezTo>
                    <a:pt x="1321" y="956"/>
                    <a:pt x="2419" y="298"/>
                    <a:pt x="3522" y="298"/>
                  </a:cubicBezTo>
                  <a:cubicBezTo>
                    <a:pt x="3551" y="298"/>
                    <a:pt x="3580" y="298"/>
                    <a:pt x="3608" y="299"/>
                  </a:cubicBezTo>
                  <a:lnTo>
                    <a:pt x="3620" y="1"/>
                  </a:lnTo>
                  <a:cubicBezTo>
                    <a:pt x="3591" y="1"/>
                    <a:pt x="3562" y="0"/>
                    <a:pt x="3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9" name="Google Shape;629;p38"/>
            <p:cNvSpPr/>
            <p:nvPr/>
          </p:nvSpPr>
          <p:spPr>
            <a:xfrm>
              <a:off x="5943600" y="2818925"/>
              <a:ext cx="25025" cy="32175"/>
            </a:xfrm>
            <a:custGeom>
              <a:avLst/>
              <a:gdLst/>
              <a:ahLst/>
              <a:cxnLst/>
              <a:rect l="l" t="t" r="r" b="b"/>
              <a:pathLst>
                <a:path w="1001" h="1287" extrusionOk="0">
                  <a:moveTo>
                    <a:pt x="929" y="1"/>
                  </a:moveTo>
                  <a:cubicBezTo>
                    <a:pt x="381" y="167"/>
                    <a:pt x="0" y="715"/>
                    <a:pt x="24" y="1287"/>
                  </a:cubicBezTo>
                  <a:lnTo>
                    <a:pt x="321" y="1275"/>
                  </a:lnTo>
                  <a:cubicBezTo>
                    <a:pt x="298" y="834"/>
                    <a:pt x="607" y="405"/>
                    <a:pt x="1000" y="286"/>
                  </a:cubicBezTo>
                  <a:lnTo>
                    <a:pt x="92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0" name="Google Shape;630;p38"/>
            <p:cNvSpPr/>
            <p:nvPr/>
          </p:nvSpPr>
          <p:spPr>
            <a:xfrm>
              <a:off x="5575100" y="3016500"/>
              <a:ext cx="59250" cy="51600"/>
            </a:xfrm>
            <a:custGeom>
              <a:avLst/>
              <a:gdLst/>
              <a:ahLst/>
              <a:cxnLst/>
              <a:rect l="l" t="t" r="r" b="b"/>
              <a:pathLst>
                <a:path w="2370" h="2064" extrusionOk="0">
                  <a:moveTo>
                    <a:pt x="2268" y="1"/>
                  </a:moveTo>
                  <a:cubicBezTo>
                    <a:pt x="1173" y="1"/>
                    <a:pt x="116" y="930"/>
                    <a:pt x="0" y="2027"/>
                  </a:cubicBezTo>
                  <a:lnTo>
                    <a:pt x="286" y="2063"/>
                  </a:lnTo>
                  <a:cubicBezTo>
                    <a:pt x="389" y="1097"/>
                    <a:pt x="1292" y="298"/>
                    <a:pt x="2255" y="298"/>
                  </a:cubicBezTo>
                  <a:cubicBezTo>
                    <a:pt x="2289" y="298"/>
                    <a:pt x="2323" y="299"/>
                    <a:pt x="2358" y="301"/>
                  </a:cubicBezTo>
                  <a:lnTo>
                    <a:pt x="2369" y="3"/>
                  </a:lnTo>
                  <a:cubicBezTo>
                    <a:pt x="2336" y="2"/>
                    <a:pt x="2302" y="1"/>
                    <a:pt x="226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1" name="Google Shape;631;p38"/>
            <p:cNvSpPr/>
            <p:nvPr/>
          </p:nvSpPr>
          <p:spPr>
            <a:xfrm>
              <a:off x="6127550" y="2964175"/>
              <a:ext cx="21450" cy="23550"/>
            </a:xfrm>
            <a:custGeom>
              <a:avLst/>
              <a:gdLst/>
              <a:ahLst/>
              <a:cxnLst/>
              <a:rect l="l" t="t" r="r" b="b"/>
              <a:pathLst>
                <a:path w="858" h="942" extrusionOk="0">
                  <a:moveTo>
                    <a:pt x="155" y="1"/>
                  </a:moveTo>
                  <a:lnTo>
                    <a:pt x="0" y="251"/>
                  </a:lnTo>
                  <a:cubicBezTo>
                    <a:pt x="274" y="406"/>
                    <a:pt x="476" y="656"/>
                    <a:pt x="583" y="941"/>
                  </a:cubicBezTo>
                  <a:lnTo>
                    <a:pt x="857" y="834"/>
                  </a:lnTo>
                  <a:cubicBezTo>
                    <a:pt x="714" y="489"/>
                    <a:pt x="464" y="191"/>
                    <a:pt x="15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2" name="Google Shape;632;p38"/>
            <p:cNvSpPr/>
            <p:nvPr/>
          </p:nvSpPr>
          <p:spPr>
            <a:xfrm>
              <a:off x="6225175" y="3191750"/>
              <a:ext cx="34850" cy="24575"/>
            </a:xfrm>
            <a:custGeom>
              <a:avLst/>
              <a:gdLst/>
              <a:ahLst/>
              <a:cxnLst/>
              <a:rect l="l" t="t" r="r" b="b"/>
              <a:pathLst>
                <a:path w="1394" h="983" extrusionOk="0">
                  <a:moveTo>
                    <a:pt x="1196" y="1"/>
                  </a:moveTo>
                  <a:cubicBezTo>
                    <a:pt x="655" y="1"/>
                    <a:pt x="138" y="380"/>
                    <a:pt x="0" y="911"/>
                  </a:cubicBezTo>
                  <a:lnTo>
                    <a:pt x="286" y="982"/>
                  </a:lnTo>
                  <a:cubicBezTo>
                    <a:pt x="392" y="589"/>
                    <a:pt x="793" y="291"/>
                    <a:pt x="1208" y="291"/>
                  </a:cubicBezTo>
                  <a:cubicBezTo>
                    <a:pt x="1258" y="291"/>
                    <a:pt x="1308" y="295"/>
                    <a:pt x="1358" y="304"/>
                  </a:cubicBezTo>
                  <a:lnTo>
                    <a:pt x="1393" y="18"/>
                  </a:lnTo>
                  <a:cubicBezTo>
                    <a:pt x="1328" y="6"/>
                    <a:pt x="1262" y="1"/>
                    <a:pt x="119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3" name="Google Shape;633;p38"/>
            <p:cNvSpPr/>
            <p:nvPr/>
          </p:nvSpPr>
          <p:spPr>
            <a:xfrm>
              <a:off x="6023950" y="3281475"/>
              <a:ext cx="48250" cy="69725"/>
            </a:xfrm>
            <a:custGeom>
              <a:avLst/>
              <a:gdLst/>
              <a:ahLst/>
              <a:cxnLst/>
              <a:rect l="l" t="t" r="r" b="b"/>
              <a:pathLst>
                <a:path w="1930" h="2789" extrusionOk="0">
                  <a:moveTo>
                    <a:pt x="394" y="1"/>
                  </a:moveTo>
                  <a:cubicBezTo>
                    <a:pt x="25" y="537"/>
                    <a:pt x="1" y="1287"/>
                    <a:pt x="310" y="1858"/>
                  </a:cubicBezTo>
                  <a:cubicBezTo>
                    <a:pt x="610" y="2424"/>
                    <a:pt x="1235" y="2788"/>
                    <a:pt x="1870" y="2788"/>
                  </a:cubicBezTo>
                  <a:cubicBezTo>
                    <a:pt x="1890" y="2788"/>
                    <a:pt x="1910" y="2788"/>
                    <a:pt x="1930" y="2787"/>
                  </a:cubicBezTo>
                  <a:lnTo>
                    <a:pt x="1918" y="2489"/>
                  </a:lnTo>
                  <a:cubicBezTo>
                    <a:pt x="1898" y="2490"/>
                    <a:pt x="1879" y="2491"/>
                    <a:pt x="1860" y="2491"/>
                  </a:cubicBezTo>
                  <a:cubicBezTo>
                    <a:pt x="1342" y="2491"/>
                    <a:pt x="813" y="2186"/>
                    <a:pt x="560" y="1727"/>
                  </a:cubicBezTo>
                  <a:cubicBezTo>
                    <a:pt x="286" y="1239"/>
                    <a:pt x="322" y="608"/>
                    <a:pt x="632" y="168"/>
                  </a:cubicBezTo>
                  <a:lnTo>
                    <a:pt x="39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4" name="Google Shape;634;p38"/>
            <p:cNvSpPr/>
            <p:nvPr/>
          </p:nvSpPr>
          <p:spPr>
            <a:xfrm>
              <a:off x="5706950" y="3441025"/>
              <a:ext cx="102725" cy="36950"/>
            </a:xfrm>
            <a:custGeom>
              <a:avLst/>
              <a:gdLst/>
              <a:ahLst/>
              <a:cxnLst/>
              <a:rect l="l" t="t" r="r" b="b"/>
              <a:pathLst>
                <a:path w="4109" h="1478" extrusionOk="0">
                  <a:moveTo>
                    <a:pt x="2055" y="0"/>
                  </a:moveTo>
                  <a:cubicBezTo>
                    <a:pt x="2045" y="0"/>
                    <a:pt x="2035" y="1"/>
                    <a:pt x="2025" y="1"/>
                  </a:cubicBezTo>
                  <a:cubicBezTo>
                    <a:pt x="1155" y="36"/>
                    <a:pt x="334" y="572"/>
                    <a:pt x="1" y="1358"/>
                  </a:cubicBezTo>
                  <a:lnTo>
                    <a:pt x="262" y="1477"/>
                  </a:lnTo>
                  <a:cubicBezTo>
                    <a:pt x="560" y="810"/>
                    <a:pt x="1275" y="322"/>
                    <a:pt x="2025" y="298"/>
                  </a:cubicBezTo>
                  <a:cubicBezTo>
                    <a:pt x="2034" y="298"/>
                    <a:pt x="2043" y="298"/>
                    <a:pt x="2053" y="298"/>
                  </a:cubicBezTo>
                  <a:cubicBezTo>
                    <a:pt x="2770" y="298"/>
                    <a:pt x="3517" y="747"/>
                    <a:pt x="3834" y="1394"/>
                  </a:cubicBezTo>
                  <a:lnTo>
                    <a:pt x="4108" y="1251"/>
                  </a:lnTo>
                  <a:cubicBezTo>
                    <a:pt x="3720" y="486"/>
                    <a:pt x="2902" y="0"/>
                    <a:pt x="205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35" name="Google Shape;635;p38"/>
          <p:cNvGrpSpPr/>
          <p:nvPr/>
        </p:nvGrpSpPr>
        <p:grpSpPr>
          <a:xfrm rot="544886">
            <a:off x="2849486" y="1479923"/>
            <a:ext cx="596551" cy="1345063"/>
            <a:chOff x="6945350" y="145425"/>
            <a:chExt cx="317325" cy="618850"/>
          </a:xfrm>
        </p:grpSpPr>
        <p:sp>
          <p:nvSpPr>
            <p:cNvPr id="636" name="Google Shape;636;p38"/>
            <p:cNvSpPr/>
            <p:nvPr/>
          </p:nvSpPr>
          <p:spPr>
            <a:xfrm>
              <a:off x="6945350" y="145425"/>
              <a:ext cx="317325" cy="618850"/>
            </a:xfrm>
            <a:custGeom>
              <a:avLst/>
              <a:gdLst/>
              <a:ahLst/>
              <a:cxnLst/>
              <a:rect l="l" t="t" r="r" b="b"/>
              <a:pathLst>
                <a:path w="12693" h="24754" extrusionOk="0">
                  <a:moveTo>
                    <a:pt x="4786" y="1"/>
                  </a:moveTo>
                  <a:cubicBezTo>
                    <a:pt x="4524" y="1"/>
                    <a:pt x="4298" y="227"/>
                    <a:pt x="4298" y="489"/>
                  </a:cubicBezTo>
                  <a:cubicBezTo>
                    <a:pt x="4298" y="763"/>
                    <a:pt x="4524" y="977"/>
                    <a:pt x="4786" y="977"/>
                  </a:cubicBezTo>
                  <a:lnTo>
                    <a:pt x="5084" y="977"/>
                  </a:lnTo>
                  <a:lnTo>
                    <a:pt x="5084" y="14657"/>
                  </a:lnTo>
                  <a:lnTo>
                    <a:pt x="583" y="22468"/>
                  </a:lnTo>
                  <a:cubicBezTo>
                    <a:pt x="0" y="23492"/>
                    <a:pt x="726" y="24754"/>
                    <a:pt x="1905" y="24754"/>
                  </a:cubicBezTo>
                  <a:lnTo>
                    <a:pt x="10799" y="24754"/>
                  </a:lnTo>
                  <a:cubicBezTo>
                    <a:pt x="11966" y="24754"/>
                    <a:pt x="12692" y="23492"/>
                    <a:pt x="12109" y="22468"/>
                  </a:cubicBezTo>
                  <a:lnTo>
                    <a:pt x="7596" y="14657"/>
                  </a:lnTo>
                  <a:lnTo>
                    <a:pt x="7596" y="977"/>
                  </a:lnTo>
                  <a:lnTo>
                    <a:pt x="7894" y="977"/>
                  </a:lnTo>
                  <a:cubicBezTo>
                    <a:pt x="8168" y="977"/>
                    <a:pt x="8394" y="763"/>
                    <a:pt x="8394" y="489"/>
                  </a:cubicBezTo>
                  <a:cubicBezTo>
                    <a:pt x="8394" y="227"/>
                    <a:pt x="8168" y="1"/>
                    <a:pt x="789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7" name="Google Shape;637;p38"/>
            <p:cNvSpPr/>
            <p:nvPr/>
          </p:nvSpPr>
          <p:spPr>
            <a:xfrm>
              <a:off x="6978075" y="577025"/>
              <a:ext cx="252150" cy="162550"/>
            </a:xfrm>
            <a:custGeom>
              <a:avLst/>
              <a:gdLst/>
              <a:ahLst/>
              <a:cxnLst/>
              <a:rect l="l" t="t" r="r" b="b"/>
              <a:pathLst>
                <a:path w="10086" h="6502" extrusionOk="0">
                  <a:moveTo>
                    <a:pt x="3418" y="1"/>
                  </a:moveTo>
                  <a:lnTo>
                    <a:pt x="132" y="5704"/>
                  </a:lnTo>
                  <a:cubicBezTo>
                    <a:pt x="1" y="5942"/>
                    <a:pt x="84" y="6168"/>
                    <a:pt x="132" y="6240"/>
                  </a:cubicBezTo>
                  <a:cubicBezTo>
                    <a:pt x="179" y="6323"/>
                    <a:pt x="310" y="6502"/>
                    <a:pt x="596" y="6502"/>
                  </a:cubicBezTo>
                  <a:lnTo>
                    <a:pt x="9490" y="6502"/>
                  </a:lnTo>
                  <a:cubicBezTo>
                    <a:pt x="9776" y="6502"/>
                    <a:pt x="9907" y="6311"/>
                    <a:pt x="9954" y="6240"/>
                  </a:cubicBezTo>
                  <a:cubicBezTo>
                    <a:pt x="10002" y="6144"/>
                    <a:pt x="10085" y="5942"/>
                    <a:pt x="9954" y="5704"/>
                  </a:cubicBezTo>
                  <a:lnTo>
                    <a:pt x="666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8" name="Google Shape;638;p38"/>
            <p:cNvSpPr/>
            <p:nvPr/>
          </p:nvSpPr>
          <p:spPr>
            <a:xfrm>
              <a:off x="7107550" y="577025"/>
              <a:ext cx="51225" cy="162250"/>
            </a:xfrm>
            <a:custGeom>
              <a:avLst/>
              <a:gdLst/>
              <a:ahLst/>
              <a:cxnLst/>
              <a:rect l="l" t="t" r="r" b="b"/>
              <a:pathLst>
                <a:path w="2049" h="6490" extrusionOk="0">
                  <a:moveTo>
                    <a:pt x="1" y="1"/>
                  </a:moveTo>
                  <a:lnTo>
                    <a:pt x="1025" y="6490"/>
                  </a:lnTo>
                  <a:lnTo>
                    <a:pt x="2049" y="6490"/>
                  </a:lnTo>
                  <a:lnTo>
                    <a:pt x="27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9" name="Google Shape;639;p38"/>
            <p:cNvSpPr/>
            <p:nvPr/>
          </p:nvSpPr>
          <p:spPr>
            <a:xfrm>
              <a:off x="7125425" y="577025"/>
              <a:ext cx="104800" cy="162250"/>
            </a:xfrm>
            <a:custGeom>
              <a:avLst/>
              <a:gdLst/>
              <a:ahLst/>
              <a:cxnLst/>
              <a:rect l="l" t="t" r="r" b="b"/>
              <a:pathLst>
                <a:path w="4192" h="6490" extrusionOk="0">
                  <a:moveTo>
                    <a:pt x="0" y="1"/>
                  </a:moveTo>
                  <a:lnTo>
                    <a:pt x="2382" y="6490"/>
                  </a:lnTo>
                  <a:lnTo>
                    <a:pt x="3596" y="6490"/>
                  </a:lnTo>
                  <a:cubicBezTo>
                    <a:pt x="3882" y="6490"/>
                    <a:pt x="4013" y="6311"/>
                    <a:pt x="4060" y="6228"/>
                  </a:cubicBezTo>
                  <a:cubicBezTo>
                    <a:pt x="4108" y="6144"/>
                    <a:pt x="4191" y="5942"/>
                    <a:pt x="4060" y="5704"/>
                  </a:cubicBezTo>
                  <a:lnTo>
                    <a:pt x="77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40" name="Google Shape;640;p38"/>
          <p:cNvGrpSpPr/>
          <p:nvPr/>
        </p:nvGrpSpPr>
        <p:grpSpPr>
          <a:xfrm rot="-2019428">
            <a:off x="1543819" y="247748"/>
            <a:ext cx="1078938" cy="1614954"/>
            <a:chOff x="7166500" y="-57275"/>
            <a:chExt cx="414050" cy="619750"/>
          </a:xfrm>
        </p:grpSpPr>
        <p:sp>
          <p:nvSpPr>
            <p:cNvPr id="641" name="Google Shape;641;p38"/>
            <p:cNvSpPr/>
            <p:nvPr/>
          </p:nvSpPr>
          <p:spPr>
            <a:xfrm>
              <a:off x="7166500" y="-57275"/>
              <a:ext cx="414050" cy="619750"/>
            </a:xfrm>
            <a:custGeom>
              <a:avLst/>
              <a:gdLst/>
              <a:ahLst/>
              <a:cxnLst/>
              <a:rect l="l" t="t" r="r" b="b"/>
              <a:pathLst>
                <a:path w="16562" h="24790" extrusionOk="0">
                  <a:moveTo>
                    <a:pt x="6716" y="1"/>
                  </a:moveTo>
                  <a:cubicBezTo>
                    <a:pt x="6454" y="1"/>
                    <a:pt x="6227" y="227"/>
                    <a:pt x="6227" y="489"/>
                  </a:cubicBezTo>
                  <a:cubicBezTo>
                    <a:pt x="6227" y="763"/>
                    <a:pt x="6454" y="977"/>
                    <a:pt x="6716" y="977"/>
                  </a:cubicBezTo>
                  <a:lnTo>
                    <a:pt x="7013" y="977"/>
                  </a:lnTo>
                  <a:lnTo>
                    <a:pt x="7013" y="8335"/>
                  </a:lnTo>
                  <a:cubicBezTo>
                    <a:pt x="3048" y="8930"/>
                    <a:pt x="0" y="12371"/>
                    <a:pt x="12" y="16514"/>
                  </a:cubicBezTo>
                  <a:cubicBezTo>
                    <a:pt x="12" y="21086"/>
                    <a:pt x="3715" y="24789"/>
                    <a:pt x="8287" y="24789"/>
                  </a:cubicBezTo>
                  <a:cubicBezTo>
                    <a:pt x="12847" y="24789"/>
                    <a:pt x="16562" y="21086"/>
                    <a:pt x="16562" y="16514"/>
                  </a:cubicBezTo>
                  <a:cubicBezTo>
                    <a:pt x="16562" y="12371"/>
                    <a:pt x="13502" y="8942"/>
                    <a:pt x="9537" y="8335"/>
                  </a:cubicBezTo>
                  <a:lnTo>
                    <a:pt x="9537" y="977"/>
                  </a:lnTo>
                  <a:lnTo>
                    <a:pt x="9835" y="977"/>
                  </a:lnTo>
                  <a:cubicBezTo>
                    <a:pt x="10097" y="977"/>
                    <a:pt x="10323" y="763"/>
                    <a:pt x="10323" y="489"/>
                  </a:cubicBezTo>
                  <a:cubicBezTo>
                    <a:pt x="10323" y="227"/>
                    <a:pt x="10097" y="1"/>
                    <a:pt x="983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2" name="Google Shape;642;p38"/>
            <p:cNvSpPr/>
            <p:nvPr/>
          </p:nvSpPr>
          <p:spPr>
            <a:xfrm>
              <a:off x="7190900" y="241575"/>
              <a:ext cx="364650" cy="296500"/>
            </a:xfrm>
            <a:custGeom>
              <a:avLst/>
              <a:gdLst/>
              <a:ahLst/>
              <a:cxnLst/>
              <a:rect l="l" t="t" r="r" b="b"/>
              <a:pathLst>
                <a:path w="14586" h="11860" extrusionOk="0">
                  <a:moveTo>
                    <a:pt x="1620" y="0"/>
                  </a:moveTo>
                  <a:cubicBezTo>
                    <a:pt x="608" y="1262"/>
                    <a:pt x="1" y="2846"/>
                    <a:pt x="1" y="4560"/>
                  </a:cubicBezTo>
                  <a:cubicBezTo>
                    <a:pt x="1" y="8585"/>
                    <a:pt x="3275" y="11859"/>
                    <a:pt x="7287" y="11859"/>
                  </a:cubicBezTo>
                  <a:cubicBezTo>
                    <a:pt x="11312" y="11859"/>
                    <a:pt x="14586" y="8585"/>
                    <a:pt x="14586" y="4560"/>
                  </a:cubicBezTo>
                  <a:cubicBezTo>
                    <a:pt x="14586" y="2846"/>
                    <a:pt x="13979" y="1262"/>
                    <a:pt x="129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3" name="Google Shape;643;p38"/>
            <p:cNvSpPr/>
            <p:nvPr/>
          </p:nvSpPr>
          <p:spPr>
            <a:xfrm>
              <a:off x="7231675" y="254700"/>
              <a:ext cx="66700" cy="68150"/>
            </a:xfrm>
            <a:custGeom>
              <a:avLst/>
              <a:gdLst/>
              <a:ahLst/>
              <a:cxnLst/>
              <a:rect l="l" t="t" r="r" b="b"/>
              <a:pathLst>
                <a:path w="2668" h="2726" extrusionOk="0">
                  <a:moveTo>
                    <a:pt x="1277" y="1"/>
                  </a:moveTo>
                  <a:cubicBezTo>
                    <a:pt x="1114" y="1"/>
                    <a:pt x="954" y="26"/>
                    <a:pt x="810" y="95"/>
                  </a:cubicBezTo>
                  <a:cubicBezTo>
                    <a:pt x="560" y="214"/>
                    <a:pt x="370" y="440"/>
                    <a:pt x="263" y="678"/>
                  </a:cubicBezTo>
                  <a:cubicBezTo>
                    <a:pt x="108" y="976"/>
                    <a:pt x="25" y="1297"/>
                    <a:pt x="1" y="1630"/>
                  </a:cubicBezTo>
                  <a:cubicBezTo>
                    <a:pt x="1" y="1928"/>
                    <a:pt x="60" y="2238"/>
                    <a:pt x="263" y="2452"/>
                  </a:cubicBezTo>
                  <a:cubicBezTo>
                    <a:pt x="431" y="2630"/>
                    <a:pt x="673" y="2726"/>
                    <a:pt x="921" y="2726"/>
                  </a:cubicBezTo>
                  <a:cubicBezTo>
                    <a:pt x="971" y="2726"/>
                    <a:pt x="1022" y="2722"/>
                    <a:pt x="1072" y="2714"/>
                  </a:cubicBezTo>
                  <a:cubicBezTo>
                    <a:pt x="1370" y="2690"/>
                    <a:pt x="1656" y="2535"/>
                    <a:pt x="1894" y="2345"/>
                  </a:cubicBezTo>
                  <a:cubicBezTo>
                    <a:pt x="2239" y="2071"/>
                    <a:pt x="2525" y="1714"/>
                    <a:pt x="2596" y="1297"/>
                  </a:cubicBezTo>
                  <a:cubicBezTo>
                    <a:pt x="2668" y="880"/>
                    <a:pt x="2501" y="392"/>
                    <a:pt x="2132" y="190"/>
                  </a:cubicBezTo>
                  <a:cubicBezTo>
                    <a:pt x="1989" y="106"/>
                    <a:pt x="1823" y="71"/>
                    <a:pt x="1644" y="35"/>
                  </a:cubicBezTo>
                  <a:cubicBezTo>
                    <a:pt x="1522" y="15"/>
                    <a:pt x="1399" y="1"/>
                    <a:pt x="127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4" name="Google Shape;644;p38"/>
            <p:cNvSpPr/>
            <p:nvPr/>
          </p:nvSpPr>
          <p:spPr>
            <a:xfrm>
              <a:off x="7249250" y="241575"/>
              <a:ext cx="306300" cy="296500"/>
            </a:xfrm>
            <a:custGeom>
              <a:avLst/>
              <a:gdLst/>
              <a:ahLst/>
              <a:cxnLst/>
              <a:rect l="l" t="t" r="r" b="b"/>
              <a:pathLst>
                <a:path w="12252" h="11860" extrusionOk="0">
                  <a:moveTo>
                    <a:pt x="7489" y="0"/>
                  </a:moveTo>
                  <a:cubicBezTo>
                    <a:pt x="8930" y="1524"/>
                    <a:pt x="9859" y="3525"/>
                    <a:pt x="9394" y="5775"/>
                  </a:cubicBezTo>
                  <a:cubicBezTo>
                    <a:pt x="9216" y="7573"/>
                    <a:pt x="7954" y="9192"/>
                    <a:pt x="6323" y="10097"/>
                  </a:cubicBezTo>
                  <a:cubicBezTo>
                    <a:pt x="5384" y="10495"/>
                    <a:pt x="4417" y="10675"/>
                    <a:pt x="3460" y="10675"/>
                  </a:cubicBezTo>
                  <a:cubicBezTo>
                    <a:pt x="2268" y="10675"/>
                    <a:pt x="1090" y="10395"/>
                    <a:pt x="0" y="9906"/>
                  </a:cubicBezTo>
                  <a:lnTo>
                    <a:pt x="0" y="9906"/>
                  </a:lnTo>
                  <a:cubicBezTo>
                    <a:pt x="1298" y="11109"/>
                    <a:pt x="3048" y="11859"/>
                    <a:pt x="4953" y="11859"/>
                  </a:cubicBezTo>
                  <a:cubicBezTo>
                    <a:pt x="8978" y="11859"/>
                    <a:pt x="12252" y="8585"/>
                    <a:pt x="12252" y="4560"/>
                  </a:cubicBezTo>
                  <a:cubicBezTo>
                    <a:pt x="12252" y="2858"/>
                    <a:pt x="11645" y="1262"/>
                    <a:pt x="1063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45" name="Google Shape;645;p38"/>
          <p:cNvGrpSpPr/>
          <p:nvPr/>
        </p:nvGrpSpPr>
        <p:grpSpPr>
          <a:xfrm>
            <a:off x="3043492" y="693849"/>
            <a:ext cx="547954" cy="547954"/>
            <a:chOff x="3796125" y="-35750"/>
            <a:chExt cx="773400" cy="773400"/>
          </a:xfrm>
        </p:grpSpPr>
        <p:sp>
          <p:nvSpPr>
            <p:cNvPr id="646" name="Google Shape;646;p38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7" name="Google Shape;647;p38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48" name="Google Shape;648;p38"/>
          <p:cNvGrpSpPr/>
          <p:nvPr/>
        </p:nvGrpSpPr>
        <p:grpSpPr>
          <a:xfrm>
            <a:off x="-599330" y="2889646"/>
            <a:ext cx="979588" cy="979588"/>
            <a:chOff x="3796125" y="-35750"/>
            <a:chExt cx="773400" cy="773400"/>
          </a:xfrm>
        </p:grpSpPr>
        <p:sp>
          <p:nvSpPr>
            <p:cNvPr id="649" name="Google Shape;649;p38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0" name="Google Shape;650;p38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0" name="Google Shape;1120;p51"/>
          <p:cNvSpPr txBox="1">
            <a:spLocks noGrp="1"/>
          </p:cNvSpPr>
          <p:nvPr>
            <p:ph type="title"/>
          </p:nvPr>
        </p:nvSpPr>
        <p:spPr>
          <a:xfrm>
            <a:off x="1430898" y="899032"/>
            <a:ext cx="6616881" cy="93676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err="1"/>
              <a:t>Câu</a:t>
            </a:r>
            <a:r>
              <a:rPr lang="en" dirty="0"/>
              <a:t> 1. </a:t>
            </a:r>
            <a:r>
              <a:rPr lang="en" dirty="0" err="1"/>
              <a:t>Xác</a:t>
            </a:r>
            <a:r>
              <a:rPr lang="en" dirty="0"/>
              <a:t> </a:t>
            </a:r>
            <a:r>
              <a:rPr lang="en" dirty="0" err="1"/>
              <a:t>định</a:t>
            </a:r>
            <a:r>
              <a:rPr lang="en" dirty="0"/>
              <a:t> CTĐGN </a:t>
            </a:r>
            <a:r>
              <a:rPr lang="en" dirty="0" err="1"/>
              <a:t>của</a:t>
            </a:r>
            <a:r>
              <a:rPr lang="en" dirty="0"/>
              <a:t> </a:t>
            </a:r>
            <a:r>
              <a:rPr lang="en" dirty="0" err="1"/>
              <a:t>các</a:t>
            </a:r>
            <a:r>
              <a:rPr lang="en" dirty="0"/>
              <a:t> </a:t>
            </a:r>
            <a:r>
              <a:rPr lang="en" dirty="0" err="1"/>
              <a:t>hợp</a:t>
            </a:r>
            <a:r>
              <a:rPr lang="en" dirty="0"/>
              <a:t> </a:t>
            </a:r>
            <a:r>
              <a:rPr lang="en" dirty="0" err="1"/>
              <a:t>chất</a:t>
            </a:r>
            <a:r>
              <a:rPr lang="en" dirty="0"/>
              <a:t> </a:t>
            </a:r>
            <a:r>
              <a:rPr lang="en" dirty="0" err="1"/>
              <a:t>dưới</a:t>
            </a:r>
            <a:r>
              <a:rPr lang="en" dirty="0"/>
              <a:t> </a:t>
            </a:r>
            <a:r>
              <a:rPr lang="en" dirty="0" err="1"/>
              <a:t>đây</a:t>
            </a:r>
            <a:endParaRPr dirty="0"/>
          </a:p>
        </p:txBody>
      </p:sp>
      <p:grpSp>
        <p:nvGrpSpPr>
          <p:cNvPr id="1122" name="Google Shape;1122;p51"/>
          <p:cNvGrpSpPr/>
          <p:nvPr/>
        </p:nvGrpSpPr>
        <p:grpSpPr>
          <a:xfrm>
            <a:off x="554019" y="333386"/>
            <a:ext cx="962618" cy="1020219"/>
            <a:chOff x="3796125" y="-35750"/>
            <a:chExt cx="773400" cy="773400"/>
          </a:xfrm>
        </p:grpSpPr>
        <p:sp>
          <p:nvSpPr>
            <p:cNvPr id="1123" name="Google Shape;1123;p51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4" name="Google Shape;1124;p51"/>
            <p:cNvSpPr/>
            <p:nvPr/>
          </p:nvSpPr>
          <p:spPr>
            <a:xfrm rot="301090">
              <a:off x="3932901" y="100417"/>
              <a:ext cx="192113" cy="166640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25" name="Google Shape;1125;p51"/>
          <p:cNvSpPr/>
          <p:nvPr/>
        </p:nvSpPr>
        <p:spPr>
          <a:xfrm rot="270">
            <a:off x="806366" y="636815"/>
            <a:ext cx="488916" cy="351679"/>
          </a:xfrm>
          <a:custGeom>
            <a:avLst/>
            <a:gdLst/>
            <a:ahLst/>
            <a:cxnLst/>
            <a:rect l="l" t="t" r="r" b="b"/>
            <a:pathLst>
              <a:path w="15353" h="11040" extrusionOk="0">
                <a:moveTo>
                  <a:pt x="4069" y="1"/>
                </a:moveTo>
                <a:lnTo>
                  <a:pt x="976" y="4693"/>
                </a:lnTo>
                <a:cubicBezTo>
                  <a:pt x="380" y="5561"/>
                  <a:pt x="0" y="6483"/>
                  <a:pt x="0" y="7568"/>
                </a:cubicBezTo>
                <a:cubicBezTo>
                  <a:pt x="0" y="9738"/>
                  <a:pt x="1600" y="11013"/>
                  <a:pt x="3336" y="11013"/>
                </a:cubicBezTo>
                <a:cubicBezTo>
                  <a:pt x="5262" y="11013"/>
                  <a:pt x="6673" y="9575"/>
                  <a:pt x="6673" y="7568"/>
                </a:cubicBezTo>
                <a:cubicBezTo>
                  <a:pt x="6673" y="6456"/>
                  <a:pt x="6211" y="5398"/>
                  <a:pt x="5235" y="4747"/>
                </a:cubicBezTo>
                <a:lnTo>
                  <a:pt x="7296" y="28"/>
                </a:lnTo>
                <a:lnTo>
                  <a:pt x="7296" y="1"/>
                </a:lnTo>
                <a:close/>
                <a:moveTo>
                  <a:pt x="12179" y="1"/>
                </a:moveTo>
                <a:lnTo>
                  <a:pt x="9087" y="4693"/>
                </a:lnTo>
                <a:cubicBezTo>
                  <a:pt x="8490" y="5561"/>
                  <a:pt x="8110" y="6483"/>
                  <a:pt x="8110" y="7568"/>
                </a:cubicBezTo>
                <a:cubicBezTo>
                  <a:pt x="8110" y="9738"/>
                  <a:pt x="9710" y="11040"/>
                  <a:pt x="11419" y="11040"/>
                </a:cubicBezTo>
                <a:cubicBezTo>
                  <a:pt x="13372" y="11040"/>
                  <a:pt x="14783" y="9575"/>
                  <a:pt x="14783" y="7568"/>
                </a:cubicBezTo>
                <a:cubicBezTo>
                  <a:pt x="14783" y="6456"/>
                  <a:pt x="14321" y="5398"/>
                  <a:pt x="13291" y="4720"/>
                </a:cubicBezTo>
                <a:lnTo>
                  <a:pt x="15352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26" name="Google Shape;1126;p51"/>
          <p:cNvGrpSpPr/>
          <p:nvPr/>
        </p:nvGrpSpPr>
        <p:grpSpPr>
          <a:xfrm>
            <a:off x="123209" y="3993386"/>
            <a:ext cx="1783670" cy="1625638"/>
            <a:chOff x="4658600" y="2876225"/>
            <a:chExt cx="557850" cy="508425"/>
          </a:xfrm>
        </p:grpSpPr>
        <p:sp>
          <p:nvSpPr>
            <p:cNvPr id="1127" name="Google Shape;1127;p51"/>
            <p:cNvSpPr/>
            <p:nvPr/>
          </p:nvSpPr>
          <p:spPr>
            <a:xfrm>
              <a:off x="4658600" y="2876225"/>
              <a:ext cx="557850" cy="508425"/>
            </a:xfrm>
            <a:custGeom>
              <a:avLst/>
              <a:gdLst/>
              <a:ahLst/>
              <a:cxnLst/>
              <a:rect l="l" t="t" r="r" b="b"/>
              <a:pathLst>
                <a:path w="22314" h="20337" extrusionOk="0">
                  <a:moveTo>
                    <a:pt x="11151" y="1"/>
                  </a:moveTo>
                  <a:cubicBezTo>
                    <a:pt x="8549" y="1"/>
                    <a:pt x="5948" y="995"/>
                    <a:pt x="3966" y="2983"/>
                  </a:cubicBezTo>
                  <a:cubicBezTo>
                    <a:pt x="1" y="6948"/>
                    <a:pt x="1" y="13389"/>
                    <a:pt x="3966" y="17354"/>
                  </a:cubicBezTo>
                  <a:cubicBezTo>
                    <a:pt x="5948" y="19342"/>
                    <a:pt x="8549" y="20336"/>
                    <a:pt x="11151" y="20336"/>
                  </a:cubicBezTo>
                  <a:cubicBezTo>
                    <a:pt x="13752" y="20336"/>
                    <a:pt x="16354" y="19342"/>
                    <a:pt x="18336" y="17354"/>
                  </a:cubicBezTo>
                  <a:cubicBezTo>
                    <a:pt x="22313" y="13389"/>
                    <a:pt x="22313" y="6948"/>
                    <a:pt x="18336" y="2983"/>
                  </a:cubicBezTo>
                  <a:cubicBezTo>
                    <a:pt x="16354" y="995"/>
                    <a:pt x="13752" y="1"/>
                    <a:pt x="1115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8" name="Google Shape;1128;p51"/>
            <p:cNvSpPr/>
            <p:nvPr/>
          </p:nvSpPr>
          <p:spPr>
            <a:xfrm>
              <a:off x="4791950" y="2887100"/>
              <a:ext cx="72650" cy="35450"/>
            </a:xfrm>
            <a:custGeom>
              <a:avLst/>
              <a:gdLst/>
              <a:ahLst/>
              <a:cxnLst/>
              <a:rect l="l" t="t" r="r" b="b"/>
              <a:pathLst>
                <a:path w="2906" h="1418" extrusionOk="0">
                  <a:moveTo>
                    <a:pt x="2906" y="0"/>
                  </a:moveTo>
                  <a:lnTo>
                    <a:pt x="2906" y="0"/>
                  </a:lnTo>
                  <a:cubicBezTo>
                    <a:pt x="1858" y="310"/>
                    <a:pt x="882" y="786"/>
                    <a:pt x="1" y="1417"/>
                  </a:cubicBezTo>
                  <a:cubicBezTo>
                    <a:pt x="941" y="953"/>
                    <a:pt x="1906" y="465"/>
                    <a:pt x="290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9" name="Google Shape;1129;p51"/>
            <p:cNvSpPr/>
            <p:nvPr/>
          </p:nvSpPr>
          <p:spPr>
            <a:xfrm>
              <a:off x="4683900" y="2884700"/>
              <a:ext cx="368225" cy="233100"/>
            </a:xfrm>
            <a:custGeom>
              <a:avLst/>
              <a:gdLst/>
              <a:ahLst/>
              <a:cxnLst/>
              <a:rect l="l" t="t" r="r" b="b"/>
              <a:pathLst>
                <a:path w="14729" h="9324" extrusionOk="0">
                  <a:moveTo>
                    <a:pt x="12729" y="1"/>
                  </a:moveTo>
                  <a:cubicBezTo>
                    <a:pt x="12086" y="203"/>
                    <a:pt x="11455" y="441"/>
                    <a:pt x="10859" y="656"/>
                  </a:cubicBezTo>
                  <a:cubicBezTo>
                    <a:pt x="8752" y="1453"/>
                    <a:pt x="6633" y="2263"/>
                    <a:pt x="4585" y="3239"/>
                  </a:cubicBezTo>
                  <a:cubicBezTo>
                    <a:pt x="3442" y="3775"/>
                    <a:pt x="2311" y="4371"/>
                    <a:pt x="1215" y="4990"/>
                  </a:cubicBezTo>
                  <a:cubicBezTo>
                    <a:pt x="513" y="6287"/>
                    <a:pt x="84" y="7764"/>
                    <a:pt x="1" y="9323"/>
                  </a:cubicBezTo>
                  <a:cubicBezTo>
                    <a:pt x="691" y="8704"/>
                    <a:pt x="1406" y="8085"/>
                    <a:pt x="2132" y="7526"/>
                  </a:cubicBezTo>
                  <a:cubicBezTo>
                    <a:pt x="3561" y="6216"/>
                    <a:pt x="5097" y="4990"/>
                    <a:pt x="6775" y="4025"/>
                  </a:cubicBezTo>
                  <a:cubicBezTo>
                    <a:pt x="9276" y="2585"/>
                    <a:pt x="11955" y="1537"/>
                    <a:pt x="14729" y="763"/>
                  </a:cubicBezTo>
                  <a:cubicBezTo>
                    <a:pt x="14098" y="453"/>
                    <a:pt x="13431" y="191"/>
                    <a:pt x="1272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0" name="Google Shape;1130;p51"/>
            <p:cNvSpPr/>
            <p:nvPr/>
          </p:nvSpPr>
          <p:spPr>
            <a:xfrm>
              <a:off x="4695525" y="2925500"/>
              <a:ext cx="483700" cy="370900"/>
            </a:xfrm>
            <a:custGeom>
              <a:avLst/>
              <a:gdLst/>
              <a:ahLst/>
              <a:cxnLst/>
              <a:rect l="l" t="t" r="r" b="b"/>
              <a:pathLst>
                <a:path w="19348" h="14836" extrusionOk="0">
                  <a:moveTo>
                    <a:pt x="15669" y="0"/>
                  </a:moveTo>
                  <a:cubicBezTo>
                    <a:pt x="12645" y="1024"/>
                    <a:pt x="9763" y="2667"/>
                    <a:pt x="7263" y="4370"/>
                  </a:cubicBezTo>
                  <a:cubicBezTo>
                    <a:pt x="4453" y="6298"/>
                    <a:pt x="2096" y="8692"/>
                    <a:pt x="0" y="11323"/>
                  </a:cubicBezTo>
                  <a:cubicBezTo>
                    <a:pt x="417" y="12633"/>
                    <a:pt x="1095" y="13823"/>
                    <a:pt x="1988" y="14835"/>
                  </a:cubicBezTo>
                  <a:cubicBezTo>
                    <a:pt x="6620" y="10013"/>
                    <a:pt x="12847" y="7001"/>
                    <a:pt x="19348" y="5108"/>
                  </a:cubicBezTo>
                  <a:cubicBezTo>
                    <a:pt x="19157" y="4513"/>
                    <a:pt x="18919" y="3929"/>
                    <a:pt x="18621" y="3381"/>
                  </a:cubicBezTo>
                  <a:cubicBezTo>
                    <a:pt x="15788" y="3953"/>
                    <a:pt x="12990" y="4620"/>
                    <a:pt x="10228" y="5477"/>
                  </a:cubicBezTo>
                  <a:cubicBezTo>
                    <a:pt x="10158" y="5498"/>
                    <a:pt x="10094" y="5507"/>
                    <a:pt x="10034" y="5507"/>
                  </a:cubicBezTo>
                  <a:cubicBezTo>
                    <a:pt x="9508" y="5507"/>
                    <a:pt x="9359" y="4771"/>
                    <a:pt x="9787" y="4429"/>
                  </a:cubicBezTo>
                  <a:cubicBezTo>
                    <a:pt x="11835" y="2869"/>
                    <a:pt x="14395" y="1834"/>
                    <a:pt x="17014" y="1179"/>
                  </a:cubicBezTo>
                  <a:cubicBezTo>
                    <a:pt x="16597" y="738"/>
                    <a:pt x="16145" y="357"/>
                    <a:pt x="1566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1" name="Google Shape;1131;p51"/>
            <p:cNvSpPr/>
            <p:nvPr/>
          </p:nvSpPr>
          <p:spPr>
            <a:xfrm>
              <a:off x="4773200" y="3093950"/>
              <a:ext cx="417925" cy="257800"/>
            </a:xfrm>
            <a:custGeom>
              <a:avLst/>
              <a:gdLst/>
              <a:ahLst/>
              <a:cxnLst/>
              <a:rect l="l" t="t" r="r" b="b"/>
              <a:pathLst>
                <a:path w="16717" h="10312" extrusionOk="0">
                  <a:moveTo>
                    <a:pt x="16610" y="1"/>
                  </a:moveTo>
                  <a:cubicBezTo>
                    <a:pt x="10561" y="2073"/>
                    <a:pt x="4620" y="4894"/>
                    <a:pt x="1" y="9216"/>
                  </a:cubicBezTo>
                  <a:cubicBezTo>
                    <a:pt x="501" y="9633"/>
                    <a:pt x="1036" y="10002"/>
                    <a:pt x="1596" y="10312"/>
                  </a:cubicBezTo>
                  <a:cubicBezTo>
                    <a:pt x="4394" y="7800"/>
                    <a:pt x="8073" y="6073"/>
                    <a:pt x="11419" y="4680"/>
                  </a:cubicBezTo>
                  <a:cubicBezTo>
                    <a:pt x="13121" y="3966"/>
                    <a:pt x="14860" y="3370"/>
                    <a:pt x="16610" y="2894"/>
                  </a:cubicBezTo>
                  <a:cubicBezTo>
                    <a:pt x="16669" y="2430"/>
                    <a:pt x="16717" y="1954"/>
                    <a:pt x="16717" y="1454"/>
                  </a:cubicBezTo>
                  <a:cubicBezTo>
                    <a:pt x="16717" y="965"/>
                    <a:pt x="16669" y="477"/>
                    <a:pt x="1661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2" name="Google Shape;1132;p51"/>
            <p:cNvSpPr/>
            <p:nvPr/>
          </p:nvSpPr>
          <p:spPr>
            <a:xfrm>
              <a:off x="4893150" y="3256775"/>
              <a:ext cx="264050" cy="127350"/>
            </a:xfrm>
            <a:custGeom>
              <a:avLst/>
              <a:gdLst/>
              <a:ahLst/>
              <a:cxnLst/>
              <a:rect l="l" t="t" r="r" b="b"/>
              <a:pathLst>
                <a:path w="10562" h="5094" extrusionOk="0">
                  <a:moveTo>
                    <a:pt x="10562" y="1"/>
                  </a:moveTo>
                  <a:lnTo>
                    <a:pt x="10562" y="1"/>
                  </a:lnTo>
                  <a:cubicBezTo>
                    <a:pt x="6787" y="1084"/>
                    <a:pt x="3156" y="2632"/>
                    <a:pt x="1" y="4918"/>
                  </a:cubicBezTo>
                  <a:cubicBezTo>
                    <a:pt x="584" y="5025"/>
                    <a:pt x="1180" y="5085"/>
                    <a:pt x="1787" y="5085"/>
                  </a:cubicBezTo>
                  <a:cubicBezTo>
                    <a:pt x="1828" y="5091"/>
                    <a:pt x="1876" y="5094"/>
                    <a:pt x="1927" y="5094"/>
                  </a:cubicBezTo>
                  <a:cubicBezTo>
                    <a:pt x="1977" y="5094"/>
                    <a:pt x="2031" y="5091"/>
                    <a:pt x="2084" y="5085"/>
                  </a:cubicBezTo>
                  <a:cubicBezTo>
                    <a:pt x="4299" y="3299"/>
                    <a:pt x="6883" y="2180"/>
                    <a:pt x="9609" y="1382"/>
                  </a:cubicBezTo>
                  <a:cubicBezTo>
                    <a:pt x="9966" y="941"/>
                    <a:pt x="10300" y="489"/>
                    <a:pt x="1056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3" name="Google Shape;1133;p51"/>
            <p:cNvSpPr/>
            <p:nvPr/>
          </p:nvSpPr>
          <p:spPr>
            <a:xfrm>
              <a:off x="5009250" y="3338050"/>
              <a:ext cx="73550" cy="35725"/>
            </a:xfrm>
            <a:custGeom>
              <a:avLst/>
              <a:gdLst/>
              <a:ahLst/>
              <a:cxnLst/>
              <a:rect l="l" t="t" r="r" b="b"/>
              <a:pathLst>
                <a:path w="2942" h="1429" extrusionOk="0">
                  <a:moveTo>
                    <a:pt x="2941" y="0"/>
                  </a:moveTo>
                  <a:lnTo>
                    <a:pt x="2941" y="0"/>
                  </a:lnTo>
                  <a:cubicBezTo>
                    <a:pt x="1917" y="405"/>
                    <a:pt x="929" y="881"/>
                    <a:pt x="0" y="1429"/>
                  </a:cubicBezTo>
                  <a:cubicBezTo>
                    <a:pt x="1072" y="1119"/>
                    <a:pt x="2072" y="631"/>
                    <a:pt x="294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4" name="Google Shape;1134;p51"/>
            <p:cNvSpPr/>
            <p:nvPr/>
          </p:nvSpPr>
          <p:spPr>
            <a:xfrm>
              <a:off x="4684200" y="2899300"/>
              <a:ext cx="368825" cy="215225"/>
            </a:xfrm>
            <a:custGeom>
              <a:avLst/>
              <a:gdLst/>
              <a:ahLst/>
              <a:cxnLst/>
              <a:rect l="l" t="t" r="r" b="b"/>
              <a:pathLst>
                <a:path w="14753" h="8609" extrusionOk="0">
                  <a:moveTo>
                    <a:pt x="14348" y="0"/>
                  </a:moveTo>
                  <a:cubicBezTo>
                    <a:pt x="8966" y="1370"/>
                    <a:pt x="3930" y="4215"/>
                    <a:pt x="36" y="8156"/>
                  </a:cubicBezTo>
                  <a:cubicBezTo>
                    <a:pt x="24" y="8311"/>
                    <a:pt x="1" y="8454"/>
                    <a:pt x="1" y="8609"/>
                  </a:cubicBezTo>
                  <a:cubicBezTo>
                    <a:pt x="3977" y="4501"/>
                    <a:pt x="9192" y="1536"/>
                    <a:pt x="14753" y="203"/>
                  </a:cubicBezTo>
                  <a:cubicBezTo>
                    <a:pt x="14622" y="143"/>
                    <a:pt x="14491" y="60"/>
                    <a:pt x="1434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5" name="Google Shape;1135;p51"/>
            <p:cNvSpPr/>
            <p:nvPr/>
          </p:nvSpPr>
          <p:spPr>
            <a:xfrm>
              <a:off x="4736900" y="2925775"/>
              <a:ext cx="357500" cy="367050"/>
            </a:xfrm>
            <a:custGeom>
              <a:avLst/>
              <a:gdLst/>
              <a:ahLst/>
              <a:cxnLst/>
              <a:rect l="l" t="t" r="r" b="b"/>
              <a:pathLst>
                <a:path w="14300" h="14682" extrusionOk="0">
                  <a:moveTo>
                    <a:pt x="14014" y="1"/>
                  </a:moveTo>
                  <a:cubicBezTo>
                    <a:pt x="11561" y="751"/>
                    <a:pt x="9180" y="1787"/>
                    <a:pt x="6989" y="3097"/>
                  </a:cubicBezTo>
                  <a:cubicBezTo>
                    <a:pt x="6525" y="3382"/>
                    <a:pt x="6048" y="3680"/>
                    <a:pt x="5775" y="4156"/>
                  </a:cubicBezTo>
                  <a:cubicBezTo>
                    <a:pt x="5489" y="4633"/>
                    <a:pt x="5417" y="5335"/>
                    <a:pt x="5846" y="5776"/>
                  </a:cubicBezTo>
                  <a:cubicBezTo>
                    <a:pt x="6142" y="6091"/>
                    <a:pt x="6546" y="6153"/>
                    <a:pt x="6964" y="6153"/>
                  </a:cubicBezTo>
                  <a:cubicBezTo>
                    <a:pt x="7067" y="6153"/>
                    <a:pt x="7171" y="6149"/>
                    <a:pt x="7275" y="6145"/>
                  </a:cubicBezTo>
                  <a:cubicBezTo>
                    <a:pt x="7703" y="6145"/>
                    <a:pt x="8120" y="6145"/>
                    <a:pt x="8430" y="6359"/>
                  </a:cubicBezTo>
                  <a:cubicBezTo>
                    <a:pt x="8715" y="6537"/>
                    <a:pt x="8811" y="6835"/>
                    <a:pt x="8835" y="7038"/>
                  </a:cubicBezTo>
                  <a:cubicBezTo>
                    <a:pt x="8894" y="7454"/>
                    <a:pt x="8751" y="7954"/>
                    <a:pt x="8454" y="8264"/>
                  </a:cubicBezTo>
                  <a:cubicBezTo>
                    <a:pt x="8001" y="8764"/>
                    <a:pt x="7334" y="9026"/>
                    <a:pt x="6691" y="9276"/>
                  </a:cubicBezTo>
                  <a:lnTo>
                    <a:pt x="6406" y="9383"/>
                  </a:lnTo>
                  <a:cubicBezTo>
                    <a:pt x="3834" y="10407"/>
                    <a:pt x="1619" y="12217"/>
                    <a:pt x="0" y="14455"/>
                  </a:cubicBezTo>
                  <a:lnTo>
                    <a:pt x="179" y="14681"/>
                  </a:lnTo>
                  <a:cubicBezTo>
                    <a:pt x="1798" y="12443"/>
                    <a:pt x="4001" y="10657"/>
                    <a:pt x="6549" y="9633"/>
                  </a:cubicBezTo>
                  <a:lnTo>
                    <a:pt x="6810" y="9526"/>
                  </a:lnTo>
                  <a:cubicBezTo>
                    <a:pt x="7477" y="9264"/>
                    <a:pt x="8180" y="8990"/>
                    <a:pt x="8668" y="8442"/>
                  </a:cubicBezTo>
                  <a:cubicBezTo>
                    <a:pt x="9013" y="8050"/>
                    <a:pt x="9192" y="7490"/>
                    <a:pt x="9120" y="6978"/>
                  </a:cubicBezTo>
                  <a:cubicBezTo>
                    <a:pt x="9073" y="6609"/>
                    <a:pt x="8882" y="6287"/>
                    <a:pt x="8596" y="6109"/>
                  </a:cubicBezTo>
                  <a:cubicBezTo>
                    <a:pt x="8215" y="5847"/>
                    <a:pt x="7739" y="5847"/>
                    <a:pt x="7287" y="5847"/>
                  </a:cubicBezTo>
                  <a:cubicBezTo>
                    <a:pt x="6810" y="5847"/>
                    <a:pt x="6358" y="5847"/>
                    <a:pt x="6072" y="5549"/>
                  </a:cubicBezTo>
                  <a:cubicBezTo>
                    <a:pt x="5739" y="5228"/>
                    <a:pt x="5798" y="4644"/>
                    <a:pt x="6037" y="4287"/>
                  </a:cubicBezTo>
                  <a:cubicBezTo>
                    <a:pt x="6287" y="3871"/>
                    <a:pt x="6703" y="3609"/>
                    <a:pt x="7156" y="3335"/>
                  </a:cubicBezTo>
                  <a:cubicBezTo>
                    <a:pt x="9370" y="2001"/>
                    <a:pt x="11799" y="942"/>
                    <a:pt x="14299" y="215"/>
                  </a:cubicBezTo>
                  <a:cubicBezTo>
                    <a:pt x="14204" y="132"/>
                    <a:pt x="14121" y="61"/>
                    <a:pt x="1401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6" name="Google Shape;1136;p51"/>
            <p:cNvSpPr/>
            <p:nvPr/>
          </p:nvSpPr>
          <p:spPr>
            <a:xfrm>
              <a:off x="4779150" y="3094850"/>
              <a:ext cx="410500" cy="238450"/>
            </a:xfrm>
            <a:custGeom>
              <a:avLst/>
              <a:gdLst/>
              <a:ahLst/>
              <a:cxnLst/>
              <a:rect l="l" t="t" r="r" b="b"/>
              <a:pathLst>
                <a:path w="16420" h="9538" extrusionOk="0">
                  <a:moveTo>
                    <a:pt x="16396" y="1"/>
                  </a:moveTo>
                  <a:cubicBezTo>
                    <a:pt x="10335" y="1858"/>
                    <a:pt x="4692" y="5073"/>
                    <a:pt x="1" y="9359"/>
                  </a:cubicBezTo>
                  <a:lnTo>
                    <a:pt x="227" y="9538"/>
                  </a:lnTo>
                  <a:cubicBezTo>
                    <a:pt x="4870" y="5299"/>
                    <a:pt x="10431" y="2120"/>
                    <a:pt x="16419" y="275"/>
                  </a:cubicBezTo>
                  <a:cubicBezTo>
                    <a:pt x="16419" y="191"/>
                    <a:pt x="16408" y="96"/>
                    <a:pt x="1639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7" name="Google Shape;1137;p51"/>
            <p:cNvSpPr/>
            <p:nvPr/>
          </p:nvSpPr>
          <p:spPr>
            <a:xfrm>
              <a:off x="4812500" y="3168375"/>
              <a:ext cx="375950" cy="186350"/>
            </a:xfrm>
            <a:custGeom>
              <a:avLst/>
              <a:gdLst/>
              <a:ahLst/>
              <a:cxnLst/>
              <a:rect l="l" t="t" r="r" b="b"/>
              <a:pathLst>
                <a:path w="15038" h="7454" extrusionOk="0">
                  <a:moveTo>
                    <a:pt x="15038" y="1"/>
                  </a:moveTo>
                  <a:lnTo>
                    <a:pt x="15038" y="1"/>
                  </a:lnTo>
                  <a:cubicBezTo>
                    <a:pt x="9490" y="953"/>
                    <a:pt x="4191" y="3537"/>
                    <a:pt x="0" y="7311"/>
                  </a:cubicBezTo>
                  <a:cubicBezTo>
                    <a:pt x="84" y="7359"/>
                    <a:pt x="179" y="7418"/>
                    <a:pt x="262" y="7454"/>
                  </a:cubicBezTo>
                  <a:cubicBezTo>
                    <a:pt x="4382" y="3763"/>
                    <a:pt x="9561" y="1239"/>
                    <a:pt x="15002" y="298"/>
                  </a:cubicBezTo>
                  <a:cubicBezTo>
                    <a:pt x="15014" y="191"/>
                    <a:pt x="15026" y="108"/>
                    <a:pt x="1503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138" name="Google Shape;1138;p51"/>
          <p:cNvGrpSpPr/>
          <p:nvPr/>
        </p:nvGrpSpPr>
        <p:grpSpPr>
          <a:xfrm>
            <a:off x="7935686" y="423316"/>
            <a:ext cx="870285" cy="888787"/>
            <a:chOff x="4676175" y="4247075"/>
            <a:chExt cx="425075" cy="424775"/>
          </a:xfrm>
        </p:grpSpPr>
        <p:sp>
          <p:nvSpPr>
            <p:cNvPr id="1139" name="Google Shape;1139;p51"/>
            <p:cNvSpPr/>
            <p:nvPr/>
          </p:nvSpPr>
          <p:spPr>
            <a:xfrm>
              <a:off x="4676175" y="4247075"/>
              <a:ext cx="425075" cy="424775"/>
            </a:xfrm>
            <a:custGeom>
              <a:avLst/>
              <a:gdLst/>
              <a:ahLst/>
              <a:cxnLst/>
              <a:rect l="l" t="t" r="r" b="b"/>
              <a:pathLst>
                <a:path w="17003" h="16991" extrusionOk="0">
                  <a:moveTo>
                    <a:pt x="8501" y="1"/>
                  </a:moveTo>
                  <a:cubicBezTo>
                    <a:pt x="3810" y="1"/>
                    <a:pt x="0" y="3799"/>
                    <a:pt x="0" y="8502"/>
                  </a:cubicBezTo>
                  <a:cubicBezTo>
                    <a:pt x="0" y="13193"/>
                    <a:pt x="3810" y="16991"/>
                    <a:pt x="8501" y="16991"/>
                  </a:cubicBezTo>
                  <a:cubicBezTo>
                    <a:pt x="13192" y="16991"/>
                    <a:pt x="17002" y="13193"/>
                    <a:pt x="17002" y="8502"/>
                  </a:cubicBezTo>
                  <a:cubicBezTo>
                    <a:pt x="17002" y="3799"/>
                    <a:pt x="13192" y="1"/>
                    <a:pt x="850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0" name="Google Shape;1140;p51"/>
            <p:cNvSpPr/>
            <p:nvPr/>
          </p:nvSpPr>
          <p:spPr>
            <a:xfrm>
              <a:off x="4676175" y="4250350"/>
              <a:ext cx="281300" cy="204825"/>
            </a:xfrm>
            <a:custGeom>
              <a:avLst/>
              <a:gdLst/>
              <a:ahLst/>
              <a:cxnLst/>
              <a:rect l="l" t="t" r="r" b="b"/>
              <a:pathLst>
                <a:path w="11252" h="8193" extrusionOk="0">
                  <a:moveTo>
                    <a:pt x="10001" y="1"/>
                  </a:moveTo>
                  <a:cubicBezTo>
                    <a:pt x="6537" y="1525"/>
                    <a:pt x="3215" y="3513"/>
                    <a:pt x="345" y="5954"/>
                  </a:cubicBezTo>
                  <a:cubicBezTo>
                    <a:pt x="131" y="6668"/>
                    <a:pt x="12" y="7406"/>
                    <a:pt x="0" y="8192"/>
                  </a:cubicBezTo>
                  <a:cubicBezTo>
                    <a:pt x="3215" y="4989"/>
                    <a:pt x="7251" y="2394"/>
                    <a:pt x="11252" y="334"/>
                  </a:cubicBezTo>
                  <a:cubicBezTo>
                    <a:pt x="10847" y="191"/>
                    <a:pt x="10430" y="72"/>
                    <a:pt x="1000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1" name="Google Shape;1141;p51"/>
            <p:cNvSpPr/>
            <p:nvPr/>
          </p:nvSpPr>
          <p:spPr>
            <a:xfrm>
              <a:off x="4681525" y="4278925"/>
              <a:ext cx="355125" cy="297100"/>
            </a:xfrm>
            <a:custGeom>
              <a:avLst/>
              <a:gdLst/>
              <a:ahLst/>
              <a:cxnLst/>
              <a:rect l="l" t="t" r="r" b="b"/>
              <a:pathLst>
                <a:path w="14205" h="11884" extrusionOk="0">
                  <a:moveTo>
                    <a:pt x="12764" y="1"/>
                  </a:moveTo>
                  <a:cubicBezTo>
                    <a:pt x="8168" y="2287"/>
                    <a:pt x="3453" y="5228"/>
                    <a:pt x="1" y="9026"/>
                  </a:cubicBezTo>
                  <a:cubicBezTo>
                    <a:pt x="215" y="10061"/>
                    <a:pt x="655" y="11038"/>
                    <a:pt x="1215" y="11883"/>
                  </a:cubicBezTo>
                  <a:cubicBezTo>
                    <a:pt x="2263" y="10776"/>
                    <a:pt x="3394" y="9752"/>
                    <a:pt x="4561" y="8799"/>
                  </a:cubicBezTo>
                  <a:cubicBezTo>
                    <a:pt x="5025" y="8371"/>
                    <a:pt x="5477" y="7954"/>
                    <a:pt x="5954" y="7537"/>
                  </a:cubicBezTo>
                  <a:cubicBezTo>
                    <a:pt x="8228" y="5513"/>
                    <a:pt x="10621" y="3596"/>
                    <a:pt x="13157" y="1870"/>
                  </a:cubicBezTo>
                  <a:cubicBezTo>
                    <a:pt x="13514" y="1632"/>
                    <a:pt x="13847" y="1370"/>
                    <a:pt x="14205" y="1132"/>
                  </a:cubicBezTo>
                  <a:cubicBezTo>
                    <a:pt x="13764" y="703"/>
                    <a:pt x="13288" y="334"/>
                    <a:pt x="1276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2" name="Google Shape;1142;p51"/>
            <p:cNvSpPr/>
            <p:nvPr/>
          </p:nvSpPr>
          <p:spPr>
            <a:xfrm>
              <a:off x="4795525" y="4512300"/>
              <a:ext cx="298875" cy="159250"/>
            </a:xfrm>
            <a:custGeom>
              <a:avLst/>
              <a:gdLst/>
              <a:ahLst/>
              <a:cxnLst/>
              <a:rect l="l" t="t" r="r" b="b"/>
              <a:pathLst>
                <a:path w="11955" h="6370" extrusionOk="0">
                  <a:moveTo>
                    <a:pt x="11954" y="0"/>
                  </a:moveTo>
                  <a:cubicBezTo>
                    <a:pt x="7787" y="1477"/>
                    <a:pt x="3489" y="2929"/>
                    <a:pt x="1" y="5513"/>
                  </a:cubicBezTo>
                  <a:cubicBezTo>
                    <a:pt x="1132" y="6060"/>
                    <a:pt x="2406" y="6370"/>
                    <a:pt x="3739" y="6370"/>
                  </a:cubicBezTo>
                  <a:cubicBezTo>
                    <a:pt x="7692" y="6370"/>
                    <a:pt x="11014" y="3667"/>
                    <a:pt x="1195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3" name="Google Shape;1143;p51"/>
            <p:cNvSpPr/>
            <p:nvPr/>
          </p:nvSpPr>
          <p:spPr>
            <a:xfrm>
              <a:off x="4824400" y="4387575"/>
              <a:ext cx="276250" cy="171175"/>
            </a:xfrm>
            <a:custGeom>
              <a:avLst/>
              <a:gdLst/>
              <a:ahLst/>
              <a:cxnLst/>
              <a:rect l="l" t="t" r="r" b="b"/>
              <a:pathLst>
                <a:path w="11050" h="6847" extrusionOk="0">
                  <a:moveTo>
                    <a:pt x="10573" y="0"/>
                  </a:moveTo>
                  <a:cubicBezTo>
                    <a:pt x="6906" y="2060"/>
                    <a:pt x="3346" y="4322"/>
                    <a:pt x="1" y="6847"/>
                  </a:cubicBezTo>
                  <a:cubicBezTo>
                    <a:pt x="727" y="6454"/>
                    <a:pt x="1465" y="6049"/>
                    <a:pt x="2227" y="5680"/>
                  </a:cubicBezTo>
                  <a:cubicBezTo>
                    <a:pt x="4382" y="4596"/>
                    <a:pt x="6632" y="3727"/>
                    <a:pt x="8906" y="2917"/>
                  </a:cubicBezTo>
                  <a:cubicBezTo>
                    <a:pt x="9621" y="2667"/>
                    <a:pt x="10335" y="2429"/>
                    <a:pt x="11050" y="2191"/>
                  </a:cubicBezTo>
                  <a:cubicBezTo>
                    <a:pt x="10990" y="1429"/>
                    <a:pt x="10835" y="691"/>
                    <a:pt x="1057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4" name="Google Shape;1144;p51"/>
            <p:cNvSpPr/>
            <p:nvPr/>
          </p:nvSpPr>
          <p:spPr>
            <a:xfrm>
              <a:off x="4732725" y="4255125"/>
              <a:ext cx="97650" cy="60150"/>
            </a:xfrm>
            <a:custGeom>
              <a:avLst/>
              <a:gdLst/>
              <a:ahLst/>
              <a:cxnLst/>
              <a:rect l="l" t="t" r="r" b="b"/>
              <a:pathLst>
                <a:path w="3906" h="2406" extrusionOk="0">
                  <a:moveTo>
                    <a:pt x="3906" y="0"/>
                  </a:moveTo>
                  <a:cubicBezTo>
                    <a:pt x="2382" y="441"/>
                    <a:pt x="1048" y="1286"/>
                    <a:pt x="0" y="2405"/>
                  </a:cubicBezTo>
                  <a:cubicBezTo>
                    <a:pt x="1251" y="1536"/>
                    <a:pt x="2560" y="738"/>
                    <a:pt x="390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45" name="Google Shape;1145;p51"/>
          <p:cNvSpPr/>
          <p:nvPr/>
        </p:nvSpPr>
        <p:spPr>
          <a:xfrm>
            <a:off x="1243153" y="4295743"/>
            <a:ext cx="1700094" cy="616718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46" name="Google Shape;1146;p51"/>
          <p:cNvGrpSpPr/>
          <p:nvPr/>
        </p:nvGrpSpPr>
        <p:grpSpPr>
          <a:xfrm>
            <a:off x="439417" y="2123424"/>
            <a:ext cx="547954" cy="547954"/>
            <a:chOff x="3796125" y="-35750"/>
            <a:chExt cx="773400" cy="773400"/>
          </a:xfrm>
        </p:grpSpPr>
        <p:sp>
          <p:nvSpPr>
            <p:cNvPr id="1147" name="Google Shape;1147;p51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8" name="Google Shape;1148;p51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" name="Google Shape;1120;p51">
            <a:extLst>
              <a:ext uri="{FF2B5EF4-FFF2-40B4-BE49-F238E27FC236}">
                <a16:creationId xmlns:a16="http://schemas.microsoft.com/office/drawing/2014/main" id="{FBCF0754-7DF4-AA7C-04AE-82AC634CC91B}"/>
              </a:ext>
            </a:extLst>
          </p:cNvPr>
          <p:cNvSpPr txBox="1">
            <a:spLocks/>
          </p:cNvSpPr>
          <p:nvPr/>
        </p:nvSpPr>
        <p:spPr>
          <a:xfrm>
            <a:off x="1703875" y="2481196"/>
            <a:ext cx="7062950" cy="88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9pPr>
          </a:lstStyle>
          <a:p>
            <a:r>
              <a:rPr lang="vi-VN" sz="2800" dirty="0"/>
              <a:t>b/ OHCH</a:t>
            </a:r>
            <a:r>
              <a:rPr lang="vi-VN" sz="2800" baseline="-25000" dirty="0"/>
              <a:t>2</a:t>
            </a:r>
            <a:r>
              <a:rPr lang="vi-VN" sz="2800" dirty="0"/>
              <a:t>CH</a:t>
            </a:r>
            <a:r>
              <a:rPr lang="vi-VN" sz="2800" baseline="-25000" dirty="0"/>
              <a:t>2</a:t>
            </a:r>
            <a:r>
              <a:rPr lang="vi-VN" sz="2800" dirty="0"/>
              <a:t>OH (ethane-1,2-diol)</a:t>
            </a:r>
          </a:p>
        </p:txBody>
      </p:sp>
      <p:sp>
        <p:nvSpPr>
          <p:cNvPr id="5" name="Google Shape;1052;p50">
            <a:extLst>
              <a:ext uri="{FF2B5EF4-FFF2-40B4-BE49-F238E27FC236}">
                <a16:creationId xmlns:a16="http://schemas.microsoft.com/office/drawing/2014/main" id="{D4C4E032-D346-2FC0-6C12-80B9AD74B20B}"/>
              </a:ext>
            </a:extLst>
          </p:cNvPr>
          <p:cNvSpPr txBox="1">
            <a:spLocks/>
          </p:cNvSpPr>
          <p:nvPr/>
        </p:nvSpPr>
        <p:spPr>
          <a:xfrm>
            <a:off x="2494720" y="83990"/>
            <a:ext cx="5032611" cy="7277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9pPr>
          </a:lstStyle>
          <a:p>
            <a:pPr algn="ctr"/>
            <a:r>
              <a:rPr lang="en-US">
                <a:solidFill>
                  <a:srgbClr val="364E82"/>
                </a:solidFill>
              </a:rPr>
              <a:t>LUYỆN TẬP</a:t>
            </a:r>
            <a:endParaRPr lang="en-US" dirty="0">
              <a:solidFill>
                <a:srgbClr val="364E82"/>
              </a:solidFill>
            </a:endParaRPr>
          </a:p>
        </p:txBody>
      </p:sp>
      <p:sp>
        <p:nvSpPr>
          <p:cNvPr id="6" name="Google Shape;1120;p51">
            <a:extLst>
              <a:ext uri="{FF2B5EF4-FFF2-40B4-BE49-F238E27FC236}">
                <a16:creationId xmlns:a16="http://schemas.microsoft.com/office/drawing/2014/main" id="{F51351ED-CD53-D23B-823F-143B2D0C19AA}"/>
              </a:ext>
            </a:extLst>
          </p:cNvPr>
          <p:cNvSpPr txBox="1">
            <a:spLocks/>
          </p:cNvSpPr>
          <p:nvPr/>
        </p:nvSpPr>
        <p:spPr>
          <a:xfrm>
            <a:off x="1703875" y="1738368"/>
            <a:ext cx="4482000" cy="88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9pPr>
          </a:lstStyle>
          <a:p>
            <a:r>
              <a:rPr lang="vi-VN" sz="2800" dirty="0"/>
              <a:t>a/ C</a:t>
            </a:r>
            <a:r>
              <a:rPr lang="vi-VN" sz="2800" baseline="-25000" dirty="0"/>
              <a:t>4</a:t>
            </a:r>
            <a:r>
              <a:rPr lang="vi-VN" sz="2800" dirty="0"/>
              <a:t>H</a:t>
            </a:r>
            <a:r>
              <a:rPr lang="vi-VN" sz="2800" baseline="-25000" dirty="0"/>
              <a:t>10</a:t>
            </a:r>
            <a:r>
              <a:rPr lang="vi-VN" sz="2800" dirty="0"/>
              <a:t> (butane)</a:t>
            </a:r>
          </a:p>
        </p:txBody>
      </p:sp>
      <p:sp>
        <p:nvSpPr>
          <p:cNvPr id="7" name="Google Shape;1120;p51">
            <a:extLst>
              <a:ext uri="{FF2B5EF4-FFF2-40B4-BE49-F238E27FC236}">
                <a16:creationId xmlns:a16="http://schemas.microsoft.com/office/drawing/2014/main" id="{A27221DB-489E-2918-9EEC-30E8A971420B}"/>
              </a:ext>
            </a:extLst>
          </p:cNvPr>
          <p:cNvSpPr txBox="1">
            <a:spLocks/>
          </p:cNvSpPr>
          <p:nvPr/>
        </p:nvSpPr>
        <p:spPr>
          <a:xfrm>
            <a:off x="1703875" y="3224024"/>
            <a:ext cx="7062950" cy="88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9pPr>
          </a:lstStyle>
          <a:p>
            <a:r>
              <a:rPr lang="vi-VN" sz="2800" dirty="0"/>
              <a:t>c/ C</a:t>
            </a:r>
            <a:r>
              <a:rPr lang="vi-VN" sz="2800" baseline="-25000" dirty="0"/>
              <a:t>6</a:t>
            </a:r>
            <a:r>
              <a:rPr lang="vi-VN" sz="2800" dirty="0"/>
              <a:t>H</a:t>
            </a:r>
            <a:r>
              <a:rPr lang="vi-VN" sz="2800" baseline="-25000" dirty="0"/>
              <a:t>6</a:t>
            </a:r>
            <a:r>
              <a:rPr lang="vi-VN" sz="2800" dirty="0"/>
              <a:t> (benzen)</a:t>
            </a:r>
          </a:p>
        </p:txBody>
      </p:sp>
      <p:sp>
        <p:nvSpPr>
          <p:cNvPr id="8" name="Google Shape;1120;p51">
            <a:extLst>
              <a:ext uri="{FF2B5EF4-FFF2-40B4-BE49-F238E27FC236}">
                <a16:creationId xmlns:a16="http://schemas.microsoft.com/office/drawing/2014/main" id="{82B84EBB-9B7F-9BA7-011D-41EAFA14E850}"/>
              </a:ext>
            </a:extLst>
          </p:cNvPr>
          <p:cNvSpPr txBox="1">
            <a:spLocks/>
          </p:cNvSpPr>
          <p:nvPr/>
        </p:nvSpPr>
        <p:spPr>
          <a:xfrm>
            <a:off x="1618957" y="3966852"/>
            <a:ext cx="7559868" cy="88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9pPr>
          </a:lstStyle>
          <a:p>
            <a:r>
              <a:rPr lang="vi-VN" sz="2800" dirty="0"/>
              <a:t>d/ CHCl</a:t>
            </a:r>
            <a:r>
              <a:rPr lang="vi-VN" sz="2800" baseline="-25000" dirty="0"/>
              <a:t>2</a:t>
            </a:r>
            <a:r>
              <a:rPr lang="vi-VN" sz="2800" dirty="0"/>
              <a:t>COOH (dichloroethanoic acid)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0" grpId="0"/>
      <p:bldP spid="4" grpId="0"/>
      <p:bldP spid="6" grpId="0"/>
      <p:bldP spid="7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2" name="Google Shape;1122;p51"/>
          <p:cNvGrpSpPr/>
          <p:nvPr/>
        </p:nvGrpSpPr>
        <p:grpSpPr>
          <a:xfrm>
            <a:off x="554019" y="333386"/>
            <a:ext cx="962618" cy="1020219"/>
            <a:chOff x="3796125" y="-35750"/>
            <a:chExt cx="773400" cy="773400"/>
          </a:xfrm>
        </p:grpSpPr>
        <p:sp>
          <p:nvSpPr>
            <p:cNvPr id="1123" name="Google Shape;1123;p51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4" name="Google Shape;1124;p51"/>
            <p:cNvSpPr/>
            <p:nvPr/>
          </p:nvSpPr>
          <p:spPr>
            <a:xfrm rot="301090">
              <a:off x="3932901" y="100417"/>
              <a:ext cx="192113" cy="166640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25" name="Google Shape;1125;p51"/>
          <p:cNvSpPr/>
          <p:nvPr/>
        </p:nvSpPr>
        <p:spPr>
          <a:xfrm rot="270">
            <a:off x="806366" y="636815"/>
            <a:ext cx="488916" cy="351679"/>
          </a:xfrm>
          <a:custGeom>
            <a:avLst/>
            <a:gdLst/>
            <a:ahLst/>
            <a:cxnLst/>
            <a:rect l="l" t="t" r="r" b="b"/>
            <a:pathLst>
              <a:path w="15353" h="11040" extrusionOk="0">
                <a:moveTo>
                  <a:pt x="4069" y="1"/>
                </a:moveTo>
                <a:lnTo>
                  <a:pt x="976" y="4693"/>
                </a:lnTo>
                <a:cubicBezTo>
                  <a:pt x="380" y="5561"/>
                  <a:pt x="0" y="6483"/>
                  <a:pt x="0" y="7568"/>
                </a:cubicBezTo>
                <a:cubicBezTo>
                  <a:pt x="0" y="9738"/>
                  <a:pt x="1600" y="11013"/>
                  <a:pt x="3336" y="11013"/>
                </a:cubicBezTo>
                <a:cubicBezTo>
                  <a:pt x="5262" y="11013"/>
                  <a:pt x="6673" y="9575"/>
                  <a:pt x="6673" y="7568"/>
                </a:cubicBezTo>
                <a:cubicBezTo>
                  <a:pt x="6673" y="6456"/>
                  <a:pt x="6211" y="5398"/>
                  <a:pt x="5235" y="4747"/>
                </a:cubicBezTo>
                <a:lnTo>
                  <a:pt x="7296" y="28"/>
                </a:lnTo>
                <a:lnTo>
                  <a:pt x="7296" y="1"/>
                </a:lnTo>
                <a:close/>
                <a:moveTo>
                  <a:pt x="12179" y="1"/>
                </a:moveTo>
                <a:lnTo>
                  <a:pt x="9087" y="4693"/>
                </a:lnTo>
                <a:cubicBezTo>
                  <a:pt x="8490" y="5561"/>
                  <a:pt x="8110" y="6483"/>
                  <a:pt x="8110" y="7568"/>
                </a:cubicBezTo>
                <a:cubicBezTo>
                  <a:pt x="8110" y="9738"/>
                  <a:pt x="9710" y="11040"/>
                  <a:pt x="11419" y="11040"/>
                </a:cubicBezTo>
                <a:cubicBezTo>
                  <a:pt x="13372" y="11040"/>
                  <a:pt x="14783" y="9575"/>
                  <a:pt x="14783" y="7568"/>
                </a:cubicBezTo>
                <a:cubicBezTo>
                  <a:pt x="14783" y="6456"/>
                  <a:pt x="14321" y="5398"/>
                  <a:pt x="13291" y="4720"/>
                </a:cubicBezTo>
                <a:lnTo>
                  <a:pt x="15352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26" name="Google Shape;1126;p51"/>
          <p:cNvGrpSpPr/>
          <p:nvPr/>
        </p:nvGrpSpPr>
        <p:grpSpPr>
          <a:xfrm>
            <a:off x="123209" y="3993386"/>
            <a:ext cx="1783670" cy="1625638"/>
            <a:chOff x="4658600" y="2876225"/>
            <a:chExt cx="557850" cy="508425"/>
          </a:xfrm>
        </p:grpSpPr>
        <p:sp>
          <p:nvSpPr>
            <p:cNvPr id="1127" name="Google Shape;1127;p51"/>
            <p:cNvSpPr/>
            <p:nvPr/>
          </p:nvSpPr>
          <p:spPr>
            <a:xfrm>
              <a:off x="4658600" y="2876225"/>
              <a:ext cx="557850" cy="508425"/>
            </a:xfrm>
            <a:custGeom>
              <a:avLst/>
              <a:gdLst/>
              <a:ahLst/>
              <a:cxnLst/>
              <a:rect l="l" t="t" r="r" b="b"/>
              <a:pathLst>
                <a:path w="22314" h="20337" extrusionOk="0">
                  <a:moveTo>
                    <a:pt x="11151" y="1"/>
                  </a:moveTo>
                  <a:cubicBezTo>
                    <a:pt x="8549" y="1"/>
                    <a:pt x="5948" y="995"/>
                    <a:pt x="3966" y="2983"/>
                  </a:cubicBezTo>
                  <a:cubicBezTo>
                    <a:pt x="1" y="6948"/>
                    <a:pt x="1" y="13389"/>
                    <a:pt x="3966" y="17354"/>
                  </a:cubicBezTo>
                  <a:cubicBezTo>
                    <a:pt x="5948" y="19342"/>
                    <a:pt x="8549" y="20336"/>
                    <a:pt x="11151" y="20336"/>
                  </a:cubicBezTo>
                  <a:cubicBezTo>
                    <a:pt x="13752" y="20336"/>
                    <a:pt x="16354" y="19342"/>
                    <a:pt x="18336" y="17354"/>
                  </a:cubicBezTo>
                  <a:cubicBezTo>
                    <a:pt x="22313" y="13389"/>
                    <a:pt x="22313" y="6948"/>
                    <a:pt x="18336" y="2983"/>
                  </a:cubicBezTo>
                  <a:cubicBezTo>
                    <a:pt x="16354" y="995"/>
                    <a:pt x="13752" y="1"/>
                    <a:pt x="1115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8" name="Google Shape;1128;p51"/>
            <p:cNvSpPr/>
            <p:nvPr/>
          </p:nvSpPr>
          <p:spPr>
            <a:xfrm>
              <a:off x="4791950" y="2887100"/>
              <a:ext cx="72650" cy="35450"/>
            </a:xfrm>
            <a:custGeom>
              <a:avLst/>
              <a:gdLst/>
              <a:ahLst/>
              <a:cxnLst/>
              <a:rect l="l" t="t" r="r" b="b"/>
              <a:pathLst>
                <a:path w="2906" h="1418" extrusionOk="0">
                  <a:moveTo>
                    <a:pt x="2906" y="0"/>
                  </a:moveTo>
                  <a:lnTo>
                    <a:pt x="2906" y="0"/>
                  </a:lnTo>
                  <a:cubicBezTo>
                    <a:pt x="1858" y="310"/>
                    <a:pt x="882" y="786"/>
                    <a:pt x="1" y="1417"/>
                  </a:cubicBezTo>
                  <a:cubicBezTo>
                    <a:pt x="941" y="953"/>
                    <a:pt x="1906" y="465"/>
                    <a:pt x="290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9" name="Google Shape;1129;p51"/>
            <p:cNvSpPr/>
            <p:nvPr/>
          </p:nvSpPr>
          <p:spPr>
            <a:xfrm>
              <a:off x="4683900" y="2884700"/>
              <a:ext cx="368225" cy="233100"/>
            </a:xfrm>
            <a:custGeom>
              <a:avLst/>
              <a:gdLst/>
              <a:ahLst/>
              <a:cxnLst/>
              <a:rect l="l" t="t" r="r" b="b"/>
              <a:pathLst>
                <a:path w="14729" h="9324" extrusionOk="0">
                  <a:moveTo>
                    <a:pt x="12729" y="1"/>
                  </a:moveTo>
                  <a:cubicBezTo>
                    <a:pt x="12086" y="203"/>
                    <a:pt x="11455" y="441"/>
                    <a:pt x="10859" y="656"/>
                  </a:cubicBezTo>
                  <a:cubicBezTo>
                    <a:pt x="8752" y="1453"/>
                    <a:pt x="6633" y="2263"/>
                    <a:pt x="4585" y="3239"/>
                  </a:cubicBezTo>
                  <a:cubicBezTo>
                    <a:pt x="3442" y="3775"/>
                    <a:pt x="2311" y="4371"/>
                    <a:pt x="1215" y="4990"/>
                  </a:cubicBezTo>
                  <a:cubicBezTo>
                    <a:pt x="513" y="6287"/>
                    <a:pt x="84" y="7764"/>
                    <a:pt x="1" y="9323"/>
                  </a:cubicBezTo>
                  <a:cubicBezTo>
                    <a:pt x="691" y="8704"/>
                    <a:pt x="1406" y="8085"/>
                    <a:pt x="2132" y="7526"/>
                  </a:cubicBezTo>
                  <a:cubicBezTo>
                    <a:pt x="3561" y="6216"/>
                    <a:pt x="5097" y="4990"/>
                    <a:pt x="6775" y="4025"/>
                  </a:cubicBezTo>
                  <a:cubicBezTo>
                    <a:pt x="9276" y="2585"/>
                    <a:pt x="11955" y="1537"/>
                    <a:pt x="14729" y="763"/>
                  </a:cubicBezTo>
                  <a:cubicBezTo>
                    <a:pt x="14098" y="453"/>
                    <a:pt x="13431" y="191"/>
                    <a:pt x="1272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0" name="Google Shape;1130;p51"/>
            <p:cNvSpPr/>
            <p:nvPr/>
          </p:nvSpPr>
          <p:spPr>
            <a:xfrm>
              <a:off x="4695525" y="2925500"/>
              <a:ext cx="483700" cy="370900"/>
            </a:xfrm>
            <a:custGeom>
              <a:avLst/>
              <a:gdLst/>
              <a:ahLst/>
              <a:cxnLst/>
              <a:rect l="l" t="t" r="r" b="b"/>
              <a:pathLst>
                <a:path w="19348" h="14836" extrusionOk="0">
                  <a:moveTo>
                    <a:pt x="15669" y="0"/>
                  </a:moveTo>
                  <a:cubicBezTo>
                    <a:pt x="12645" y="1024"/>
                    <a:pt x="9763" y="2667"/>
                    <a:pt x="7263" y="4370"/>
                  </a:cubicBezTo>
                  <a:cubicBezTo>
                    <a:pt x="4453" y="6298"/>
                    <a:pt x="2096" y="8692"/>
                    <a:pt x="0" y="11323"/>
                  </a:cubicBezTo>
                  <a:cubicBezTo>
                    <a:pt x="417" y="12633"/>
                    <a:pt x="1095" y="13823"/>
                    <a:pt x="1988" y="14835"/>
                  </a:cubicBezTo>
                  <a:cubicBezTo>
                    <a:pt x="6620" y="10013"/>
                    <a:pt x="12847" y="7001"/>
                    <a:pt x="19348" y="5108"/>
                  </a:cubicBezTo>
                  <a:cubicBezTo>
                    <a:pt x="19157" y="4513"/>
                    <a:pt x="18919" y="3929"/>
                    <a:pt x="18621" y="3381"/>
                  </a:cubicBezTo>
                  <a:cubicBezTo>
                    <a:pt x="15788" y="3953"/>
                    <a:pt x="12990" y="4620"/>
                    <a:pt x="10228" y="5477"/>
                  </a:cubicBezTo>
                  <a:cubicBezTo>
                    <a:pt x="10158" y="5498"/>
                    <a:pt x="10094" y="5507"/>
                    <a:pt x="10034" y="5507"/>
                  </a:cubicBezTo>
                  <a:cubicBezTo>
                    <a:pt x="9508" y="5507"/>
                    <a:pt x="9359" y="4771"/>
                    <a:pt x="9787" y="4429"/>
                  </a:cubicBezTo>
                  <a:cubicBezTo>
                    <a:pt x="11835" y="2869"/>
                    <a:pt x="14395" y="1834"/>
                    <a:pt x="17014" y="1179"/>
                  </a:cubicBezTo>
                  <a:cubicBezTo>
                    <a:pt x="16597" y="738"/>
                    <a:pt x="16145" y="357"/>
                    <a:pt x="1566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1" name="Google Shape;1131;p51"/>
            <p:cNvSpPr/>
            <p:nvPr/>
          </p:nvSpPr>
          <p:spPr>
            <a:xfrm>
              <a:off x="4773200" y="3093950"/>
              <a:ext cx="417925" cy="257800"/>
            </a:xfrm>
            <a:custGeom>
              <a:avLst/>
              <a:gdLst/>
              <a:ahLst/>
              <a:cxnLst/>
              <a:rect l="l" t="t" r="r" b="b"/>
              <a:pathLst>
                <a:path w="16717" h="10312" extrusionOk="0">
                  <a:moveTo>
                    <a:pt x="16610" y="1"/>
                  </a:moveTo>
                  <a:cubicBezTo>
                    <a:pt x="10561" y="2073"/>
                    <a:pt x="4620" y="4894"/>
                    <a:pt x="1" y="9216"/>
                  </a:cubicBezTo>
                  <a:cubicBezTo>
                    <a:pt x="501" y="9633"/>
                    <a:pt x="1036" y="10002"/>
                    <a:pt x="1596" y="10312"/>
                  </a:cubicBezTo>
                  <a:cubicBezTo>
                    <a:pt x="4394" y="7800"/>
                    <a:pt x="8073" y="6073"/>
                    <a:pt x="11419" y="4680"/>
                  </a:cubicBezTo>
                  <a:cubicBezTo>
                    <a:pt x="13121" y="3966"/>
                    <a:pt x="14860" y="3370"/>
                    <a:pt x="16610" y="2894"/>
                  </a:cubicBezTo>
                  <a:cubicBezTo>
                    <a:pt x="16669" y="2430"/>
                    <a:pt x="16717" y="1954"/>
                    <a:pt x="16717" y="1454"/>
                  </a:cubicBezTo>
                  <a:cubicBezTo>
                    <a:pt x="16717" y="965"/>
                    <a:pt x="16669" y="477"/>
                    <a:pt x="1661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2" name="Google Shape;1132;p51"/>
            <p:cNvSpPr/>
            <p:nvPr/>
          </p:nvSpPr>
          <p:spPr>
            <a:xfrm>
              <a:off x="4893150" y="3256775"/>
              <a:ext cx="264050" cy="127350"/>
            </a:xfrm>
            <a:custGeom>
              <a:avLst/>
              <a:gdLst/>
              <a:ahLst/>
              <a:cxnLst/>
              <a:rect l="l" t="t" r="r" b="b"/>
              <a:pathLst>
                <a:path w="10562" h="5094" extrusionOk="0">
                  <a:moveTo>
                    <a:pt x="10562" y="1"/>
                  </a:moveTo>
                  <a:lnTo>
                    <a:pt x="10562" y="1"/>
                  </a:lnTo>
                  <a:cubicBezTo>
                    <a:pt x="6787" y="1084"/>
                    <a:pt x="3156" y="2632"/>
                    <a:pt x="1" y="4918"/>
                  </a:cubicBezTo>
                  <a:cubicBezTo>
                    <a:pt x="584" y="5025"/>
                    <a:pt x="1180" y="5085"/>
                    <a:pt x="1787" y="5085"/>
                  </a:cubicBezTo>
                  <a:cubicBezTo>
                    <a:pt x="1828" y="5091"/>
                    <a:pt x="1876" y="5094"/>
                    <a:pt x="1927" y="5094"/>
                  </a:cubicBezTo>
                  <a:cubicBezTo>
                    <a:pt x="1977" y="5094"/>
                    <a:pt x="2031" y="5091"/>
                    <a:pt x="2084" y="5085"/>
                  </a:cubicBezTo>
                  <a:cubicBezTo>
                    <a:pt x="4299" y="3299"/>
                    <a:pt x="6883" y="2180"/>
                    <a:pt x="9609" y="1382"/>
                  </a:cubicBezTo>
                  <a:cubicBezTo>
                    <a:pt x="9966" y="941"/>
                    <a:pt x="10300" y="489"/>
                    <a:pt x="1056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3" name="Google Shape;1133;p51"/>
            <p:cNvSpPr/>
            <p:nvPr/>
          </p:nvSpPr>
          <p:spPr>
            <a:xfrm>
              <a:off x="5009250" y="3338050"/>
              <a:ext cx="73550" cy="35725"/>
            </a:xfrm>
            <a:custGeom>
              <a:avLst/>
              <a:gdLst/>
              <a:ahLst/>
              <a:cxnLst/>
              <a:rect l="l" t="t" r="r" b="b"/>
              <a:pathLst>
                <a:path w="2942" h="1429" extrusionOk="0">
                  <a:moveTo>
                    <a:pt x="2941" y="0"/>
                  </a:moveTo>
                  <a:lnTo>
                    <a:pt x="2941" y="0"/>
                  </a:lnTo>
                  <a:cubicBezTo>
                    <a:pt x="1917" y="405"/>
                    <a:pt x="929" y="881"/>
                    <a:pt x="0" y="1429"/>
                  </a:cubicBezTo>
                  <a:cubicBezTo>
                    <a:pt x="1072" y="1119"/>
                    <a:pt x="2072" y="631"/>
                    <a:pt x="294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4" name="Google Shape;1134;p51"/>
            <p:cNvSpPr/>
            <p:nvPr/>
          </p:nvSpPr>
          <p:spPr>
            <a:xfrm>
              <a:off x="4684200" y="2899300"/>
              <a:ext cx="368825" cy="215225"/>
            </a:xfrm>
            <a:custGeom>
              <a:avLst/>
              <a:gdLst/>
              <a:ahLst/>
              <a:cxnLst/>
              <a:rect l="l" t="t" r="r" b="b"/>
              <a:pathLst>
                <a:path w="14753" h="8609" extrusionOk="0">
                  <a:moveTo>
                    <a:pt x="14348" y="0"/>
                  </a:moveTo>
                  <a:cubicBezTo>
                    <a:pt x="8966" y="1370"/>
                    <a:pt x="3930" y="4215"/>
                    <a:pt x="36" y="8156"/>
                  </a:cubicBezTo>
                  <a:cubicBezTo>
                    <a:pt x="24" y="8311"/>
                    <a:pt x="1" y="8454"/>
                    <a:pt x="1" y="8609"/>
                  </a:cubicBezTo>
                  <a:cubicBezTo>
                    <a:pt x="3977" y="4501"/>
                    <a:pt x="9192" y="1536"/>
                    <a:pt x="14753" y="203"/>
                  </a:cubicBezTo>
                  <a:cubicBezTo>
                    <a:pt x="14622" y="143"/>
                    <a:pt x="14491" y="60"/>
                    <a:pt x="1434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5" name="Google Shape;1135;p51"/>
            <p:cNvSpPr/>
            <p:nvPr/>
          </p:nvSpPr>
          <p:spPr>
            <a:xfrm>
              <a:off x="4736900" y="2925775"/>
              <a:ext cx="357500" cy="367050"/>
            </a:xfrm>
            <a:custGeom>
              <a:avLst/>
              <a:gdLst/>
              <a:ahLst/>
              <a:cxnLst/>
              <a:rect l="l" t="t" r="r" b="b"/>
              <a:pathLst>
                <a:path w="14300" h="14682" extrusionOk="0">
                  <a:moveTo>
                    <a:pt x="14014" y="1"/>
                  </a:moveTo>
                  <a:cubicBezTo>
                    <a:pt x="11561" y="751"/>
                    <a:pt x="9180" y="1787"/>
                    <a:pt x="6989" y="3097"/>
                  </a:cubicBezTo>
                  <a:cubicBezTo>
                    <a:pt x="6525" y="3382"/>
                    <a:pt x="6048" y="3680"/>
                    <a:pt x="5775" y="4156"/>
                  </a:cubicBezTo>
                  <a:cubicBezTo>
                    <a:pt x="5489" y="4633"/>
                    <a:pt x="5417" y="5335"/>
                    <a:pt x="5846" y="5776"/>
                  </a:cubicBezTo>
                  <a:cubicBezTo>
                    <a:pt x="6142" y="6091"/>
                    <a:pt x="6546" y="6153"/>
                    <a:pt x="6964" y="6153"/>
                  </a:cubicBezTo>
                  <a:cubicBezTo>
                    <a:pt x="7067" y="6153"/>
                    <a:pt x="7171" y="6149"/>
                    <a:pt x="7275" y="6145"/>
                  </a:cubicBezTo>
                  <a:cubicBezTo>
                    <a:pt x="7703" y="6145"/>
                    <a:pt x="8120" y="6145"/>
                    <a:pt x="8430" y="6359"/>
                  </a:cubicBezTo>
                  <a:cubicBezTo>
                    <a:pt x="8715" y="6537"/>
                    <a:pt x="8811" y="6835"/>
                    <a:pt x="8835" y="7038"/>
                  </a:cubicBezTo>
                  <a:cubicBezTo>
                    <a:pt x="8894" y="7454"/>
                    <a:pt x="8751" y="7954"/>
                    <a:pt x="8454" y="8264"/>
                  </a:cubicBezTo>
                  <a:cubicBezTo>
                    <a:pt x="8001" y="8764"/>
                    <a:pt x="7334" y="9026"/>
                    <a:pt x="6691" y="9276"/>
                  </a:cubicBezTo>
                  <a:lnTo>
                    <a:pt x="6406" y="9383"/>
                  </a:lnTo>
                  <a:cubicBezTo>
                    <a:pt x="3834" y="10407"/>
                    <a:pt x="1619" y="12217"/>
                    <a:pt x="0" y="14455"/>
                  </a:cubicBezTo>
                  <a:lnTo>
                    <a:pt x="179" y="14681"/>
                  </a:lnTo>
                  <a:cubicBezTo>
                    <a:pt x="1798" y="12443"/>
                    <a:pt x="4001" y="10657"/>
                    <a:pt x="6549" y="9633"/>
                  </a:cubicBezTo>
                  <a:lnTo>
                    <a:pt x="6810" y="9526"/>
                  </a:lnTo>
                  <a:cubicBezTo>
                    <a:pt x="7477" y="9264"/>
                    <a:pt x="8180" y="8990"/>
                    <a:pt x="8668" y="8442"/>
                  </a:cubicBezTo>
                  <a:cubicBezTo>
                    <a:pt x="9013" y="8050"/>
                    <a:pt x="9192" y="7490"/>
                    <a:pt x="9120" y="6978"/>
                  </a:cubicBezTo>
                  <a:cubicBezTo>
                    <a:pt x="9073" y="6609"/>
                    <a:pt x="8882" y="6287"/>
                    <a:pt x="8596" y="6109"/>
                  </a:cubicBezTo>
                  <a:cubicBezTo>
                    <a:pt x="8215" y="5847"/>
                    <a:pt x="7739" y="5847"/>
                    <a:pt x="7287" y="5847"/>
                  </a:cubicBezTo>
                  <a:cubicBezTo>
                    <a:pt x="6810" y="5847"/>
                    <a:pt x="6358" y="5847"/>
                    <a:pt x="6072" y="5549"/>
                  </a:cubicBezTo>
                  <a:cubicBezTo>
                    <a:pt x="5739" y="5228"/>
                    <a:pt x="5798" y="4644"/>
                    <a:pt x="6037" y="4287"/>
                  </a:cubicBezTo>
                  <a:cubicBezTo>
                    <a:pt x="6287" y="3871"/>
                    <a:pt x="6703" y="3609"/>
                    <a:pt x="7156" y="3335"/>
                  </a:cubicBezTo>
                  <a:cubicBezTo>
                    <a:pt x="9370" y="2001"/>
                    <a:pt x="11799" y="942"/>
                    <a:pt x="14299" y="215"/>
                  </a:cubicBezTo>
                  <a:cubicBezTo>
                    <a:pt x="14204" y="132"/>
                    <a:pt x="14121" y="61"/>
                    <a:pt x="1401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6" name="Google Shape;1136;p51"/>
            <p:cNvSpPr/>
            <p:nvPr/>
          </p:nvSpPr>
          <p:spPr>
            <a:xfrm>
              <a:off x="4779150" y="3094850"/>
              <a:ext cx="410500" cy="238450"/>
            </a:xfrm>
            <a:custGeom>
              <a:avLst/>
              <a:gdLst/>
              <a:ahLst/>
              <a:cxnLst/>
              <a:rect l="l" t="t" r="r" b="b"/>
              <a:pathLst>
                <a:path w="16420" h="9538" extrusionOk="0">
                  <a:moveTo>
                    <a:pt x="16396" y="1"/>
                  </a:moveTo>
                  <a:cubicBezTo>
                    <a:pt x="10335" y="1858"/>
                    <a:pt x="4692" y="5073"/>
                    <a:pt x="1" y="9359"/>
                  </a:cubicBezTo>
                  <a:lnTo>
                    <a:pt x="227" y="9538"/>
                  </a:lnTo>
                  <a:cubicBezTo>
                    <a:pt x="4870" y="5299"/>
                    <a:pt x="10431" y="2120"/>
                    <a:pt x="16419" y="275"/>
                  </a:cubicBezTo>
                  <a:cubicBezTo>
                    <a:pt x="16419" y="191"/>
                    <a:pt x="16408" y="96"/>
                    <a:pt x="1639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7" name="Google Shape;1137;p51"/>
            <p:cNvSpPr/>
            <p:nvPr/>
          </p:nvSpPr>
          <p:spPr>
            <a:xfrm>
              <a:off x="4812500" y="3168375"/>
              <a:ext cx="375950" cy="186350"/>
            </a:xfrm>
            <a:custGeom>
              <a:avLst/>
              <a:gdLst/>
              <a:ahLst/>
              <a:cxnLst/>
              <a:rect l="l" t="t" r="r" b="b"/>
              <a:pathLst>
                <a:path w="15038" h="7454" extrusionOk="0">
                  <a:moveTo>
                    <a:pt x="15038" y="1"/>
                  </a:moveTo>
                  <a:lnTo>
                    <a:pt x="15038" y="1"/>
                  </a:lnTo>
                  <a:cubicBezTo>
                    <a:pt x="9490" y="953"/>
                    <a:pt x="4191" y="3537"/>
                    <a:pt x="0" y="7311"/>
                  </a:cubicBezTo>
                  <a:cubicBezTo>
                    <a:pt x="84" y="7359"/>
                    <a:pt x="179" y="7418"/>
                    <a:pt x="262" y="7454"/>
                  </a:cubicBezTo>
                  <a:cubicBezTo>
                    <a:pt x="4382" y="3763"/>
                    <a:pt x="9561" y="1239"/>
                    <a:pt x="15002" y="298"/>
                  </a:cubicBezTo>
                  <a:cubicBezTo>
                    <a:pt x="15014" y="191"/>
                    <a:pt x="15026" y="108"/>
                    <a:pt x="1503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138" name="Google Shape;1138;p51"/>
          <p:cNvGrpSpPr/>
          <p:nvPr/>
        </p:nvGrpSpPr>
        <p:grpSpPr>
          <a:xfrm>
            <a:off x="7935686" y="423316"/>
            <a:ext cx="870285" cy="888787"/>
            <a:chOff x="4676175" y="4247075"/>
            <a:chExt cx="425075" cy="424775"/>
          </a:xfrm>
        </p:grpSpPr>
        <p:sp>
          <p:nvSpPr>
            <p:cNvPr id="1139" name="Google Shape;1139;p51"/>
            <p:cNvSpPr/>
            <p:nvPr/>
          </p:nvSpPr>
          <p:spPr>
            <a:xfrm>
              <a:off x="4676175" y="4247075"/>
              <a:ext cx="425075" cy="424775"/>
            </a:xfrm>
            <a:custGeom>
              <a:avLst/>
              <a:gdLst/>
              <a:ahLst/>
              <a:cxnLst/>
              <a:rect l="l" t="t" r="r" b="b"/>
              <a:pathLst>
                <a:path w="17003" h="16991" extrusionOk="0">
                  <a:moveTo>
                    <a:pt x="8501" y="1"/>
                  </a:moveTo>
                  <a:cubicBezTo>
                    <a:pt x="3810" y="1"/>
                    <a:pt x="0" y="3799"/>
                    <a:pt x="0" y="8502"/>
                  </a:cubicBezTo>
                  <a:cubicBezTo>
                    <a:pt x="0" y="13193"/>
                    <a:pt x="3810" y="16991"/>
                    <a:pt x="8501" y="16991"/>
                  </a:cubicBezTo>
                  <a:cubicBezTo>
                    <a:pt x="13192" y="16991"/>
                    <a:pt x="17002" y="13193"/>
                    <a:pt x="17002" y="8502"/>
                  </a:cubicBezTo>
                  <a:cubicBezTo>
                    <a:pt x="17002" y="3799"/>
                    <a:pt x="13192" y="1"/>
                    <a:pt x="850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0" name="Google Shape;1140;p51"/>
            <p:cNvSpPr/>
            <p:nvPr/>
          </p:nvSpPr>
          <p:spPr>
            <a:xfrm>
              <a:off x="4676175" y="4250350"/>
              <a:ext cx="281300" cy="204825"/>
            </a:xfrm>
            <a:custGeom>
              <a:avLst/>
              <a:gdLst/>
              <a:ahLst/>
              <a:cxnLst/>
              <a:rect l="l" t="t" r="r" b="b"/>
              <a:pathLst>
                <a:path w="11252" h="8193" extrusionOk="0">
                  <a:moveTo>
                    <a:pt x="10001" y="1"/>
                  </a:moveTo>
                  <a:cubicBezTo>
                    <a:pt x="6537" y="1525"/>
                    <a:pt x="3215" y="3513"/>
                    <a:pt x="345" y="5954"/>
                  </a:cubicBezTo>
                  <a:cubicBezTo>
                    <a:pt x="131" y="6668"/>
                    <a:pt x="12" y="7406"/>
                    <a:pt x="0" y="8192"/>
                  </a:cubicBezTo>
                  <a:cubicBezTo>
                    <a:pt x="3215" y="4989"/>
                    <a:pt x="7251" y="2394"/>
                    <a:pt x="11252" y="334"/>
                  </a:cubicBezTo>
                  <a:cubicBezTo>
                    <a:pt x="10847" y="191"/>
                    <a:pt x="10430" y="72"/>
                    <a:pt x="1000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1" name="Google Shape;1141;p51"/>
            <p:cNvSpPr/>
            <p:nvPr/>
          </p:nvSpPr>
          <p:spPr>
            <a:xfrm>
              <a:off x="4681525" y="4278925"/>
              <a:ext cx="355125" cy="297100"/>
            </a:xfrm>
            <a:custGeom>
              <a:avLst/>
              <a:gdLst/>
              <a:ahLst/>
              <a:cxnLst/>
              <a:rect l="l" t="t" r="r" b="b"/>
              <a:pathLst>
                <a:path w="14205" h="11884" extrusionOk="0">
                  <a:moveTo>
                    <a:pt x="12764" y="1"/>
                  </a:moveTo>
                  <a:cubicBezTo>
                    <a:pt x="8168" y="2287"/>
                    <a:pt x="3453" y="5228"/>
                    <a:pt x="1" y="9026"/>
                  </a:cubicBezTo>
                  <a:cubicBezTo>
                    <a:pt x="215" y="10061"/>
                    <a:pt x="655" y="11038"/>
                    <a:pt x="1215" y="11883"/>
                  </a:cubicBezTo>
                  <a:cubicBezTo>
                    <a:pt x="2263" y="10776"/>
                    <a:pt x="3394" y="9752"/>
                    <a:pt x="4561" y="8799"/>
                  </a:cubicBezTo>
                  <a:cubicBezTo>
                    <a:pt x="5025" y="8371"/>
                    <a:pt x="5477" y="7954"/>
                    <a:pt x="5954" y="7537"/>
                  </a:cubicBezTo>
                  <a:cubicBezTo>
                    <a:pt x="8228" y="5513"/>
                    <a:pt x="10621" y="3596"/>
                    <a:pt x="13157" y="1870"/>
                  </a:cubicBezTo>
                  <a:cubicBezTo>
                    <a:pt x="13514" y="1632"/>
                    <a:pt x="13847" y="1370"/>
                    <a:pt x="14205" y="1132"/>
                  </a:cubicBezTo>
                  <a:cubicBezTo>
                    <a:pt x="13764" y="703"/>
                    <a:pt x="13288" y="334"/>
                    <a:pt x="1276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2" name="Google Shape;1142;p51"/>
            <p:cNvSpPr/>
            <p:nvPr/>
          </p:nvSpPr>
          <p:spPr>
            <a:xfrm>
              <a:off x="4795525" y="4512300"/>
              <a:ext cx="298875" cy="159250"/>
            </a:xfrm>
            <a:custGeom>
              <a:avLst/>
              <a:gdLst/>
              <a:ahLst/>
              <a:cxnLst/>
              <a:rect l="l" t="t" r="r" b="b"/>
              <a:pathLst>
                <a:path w="11955" h="6370" extrusionOk="0">
                  <a:moveTo>
                    <a:pt x="11954" y="0"/>
                  </a:moveTo>
                  <a:cubicBezTo>
                    <a:pt x="7787" y="1477"/>
                    <a:pt x="3489" y="2929"/>
                    <a:pt x="1" y="5513"/>
                  </a:cubicBezTo>
                  <a:cubicBezTo>
                    <a:pt x="1132" y="6060"/>
                    <a:pt x="2406" y="6370"/>
                    <a:pt x="3739" y="6370"/>
                  </a:cubicBezTo>
                  <a:cubicBezTo>
                    <a:pt x="7692" y="6370"/>
                    <a:pt x="11014" y="3667"/>
                    <a:pt x="1195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3" name="Google Shape;1143;p51"/>
            <p:cNvSpPr/>
            <p:nvPr/>
          </p:nvSpPr>
          <p:spPr>
            <a:xfrm>
              <a:off x="4824400" y="4387575"/>
              <a:ext cx="276250" cy="171175"/>
            </a:xfrm>
            <a:custGeom>
              <a:avLst/>
              <a:gdLst/>
              <a:ahLst/>
              <a:cxnLst/>
              <a:rect l="l" t="t" r="r" b="b"/>
              <a:pathLst>
                <a:path w="11050" h="6847" extrusionOk="0">
                  <a:moveTo>
                    <a:pt x="10573" y="0"/>
                  </a:moveTo>
                  <a:cubicBezTo>
                    <a:pt x="6906" y="2060"/>
                    <a:pt x="3346" y="4322"/>
                    <a:pt x="1" y="6847"/>
                  </a:cubicBezTo>
                  <a:cubicBezTo>
                    <a:pt x="727" y="6454"/>
                    <a:pt x="1465" y="6049"/>
                    <a:pt x="2227" y="5680"/>
                  </a:cubicBezTo>
                  <a:cubicBezTo>
                    <a:pt x="4382" y="4596"/>
                    <a:pt x="6632" y="3727"/>
                    <a:pt x="8906" y="2917"/>
                  </a:cubicBezTo>
                  <a:cubicBezTo>
                    <a:pt x="9621" y="2667"/>
                    <a:pt x="10335" y="2429"/>
                    <a:pt x="11050" y="2191"/>
                  </a:cubicBezTo>
                  <a:cubicBezTo>
                    <a:pt x="10990" y="1429"/>
                    <a:pt x="10835" y="691"/>
                    <a:pt x="1057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4" name="Google Shape;1144;p51"/>
            <p:cNvSpPr/>
            <p:nvPr/>
          </p:nvSpPr>
          <p:spPr>
            <a:xfrm>
              <a:off x="4732725" y="4255125"/>
              <a:ext cx="97650" cy="60150"/>
            </a:xfrm>
            <a:custGeom>
              <a:avLst/>
              <a:gdLst/>
              <a:ahLst/>
              <a:cxnLst/>
              <a:rect l="l" t="t" r="r" b="b"/>
              <a:pathLst>
                <a:path w="3906" h="2406" extrusionOk="0">
                  <a:moveTo>
                    <a:pt x="3906" y="0"/>
                  </a:moveTo>
                  <a:cubicBezTo>
                    <a:pt x="2382" y="441"/>
                    <a:pt x="1048" y="1286"/>
                    <a:pt x="0" y="2405"/>
                  </a:cubicBezTo>
                  <a:cubicBezTo>
                    <a:pt x="1251" y="1536"/>
                    <a:pt x="2560" y="738"/>
                    <a:pt x="390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45" name="Google Shape;1145;p51"/>
          <p:cNvSpPr/>
          <p:nvPr/>
        </p:nvSpPr>
        <p:spPr>
          <a:xfrm>
            <a:off x="1243153" y="4295743"/>
            <a:ext cx="1700094" cy="616718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46" name="Google Shape;1146;p51"/>
          <p:cNvGrpSpPr/>
          <p:nvPr/>
        </p:nvGrpSpPr>
        <p:grpSpPr>
          <a:xfrm>
            <a:off x="439417" y="2123424"/>
            <a:ext cx="547954" cy="547954"/>
            <a:chOff x="3796125" y="-35750"/>
            <a:chExt cx="773400" cy="773400"/>
          </a:xfrm>
        </p:grpSpPr>
        <p:sp>
          <p:nvSpPr>
            <p:cNvPr id="1147" name="Google Shape;1147;p51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8" name="Google Shape;1148;p51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" name="Google Shape;1052;p50">
            <a:extLst>
              <a:ext uri="{FF2B5EF4-FFF2-40B4-BE49-F238E27FC236}">
                <a16:creationId xmlns:a16="http://schemas.microsoft.com/office/drawing/2014/main" id="{D4C4E032-D346-2FC0-6C12-80B9AD74B20B}"/>
              </a:ext>
            </a:extLst>
          </p:cNvPr>
          <p:cNvSpPr txBox="1">
            <a:spLocks/>
          </p:cNvSpPr>
          <p:nvPr/>
        </p:nvSpPr>
        <p:spPr>
          <a:xfrm>
            <a:off x="2494720" y="83990"/>
            <a:ext cx="5032611" cy="7277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9pPr>
          </a:lstStyle>
          <a:p>
            <a:pPr algn="ctr"/>
            <a:r>
              <a:rPr lang="en-US" dirty="0">
                <a:solidFill>
                  <a:srgbClr val="364E82"/>
                </a:solidFill>
              </a:rPr>
              <a:t>LUYỆN TẬP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C89C74A-58F6-749B-D683-707429C003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268" y="1865184"/>
            <a:ext cx="8068781" cy="2308663"/>
          </a:xfrm>
          <a:prstGeom prst="rect">
            <a:avLst/>
          </a:prstGeom>
        </p:spPr>
      </p:pic>
      <p:sp>
        <p:nvSpPr>
          <p:cNvPr id="14" name="Google Shape;1120;p51">
            <a:extLst>
              <a:ext uri="{FF2B5EF4-FFF2-40B4-BE49-F238E27FC236}">
                <a16:creationId xmlns:a16="http://schemas.microsoft.com/office/drawing/2014/main" id="{137C910F-DDBE-AE98-C744-B942403B591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79242" y="811700"/>
            <a:ext cx="6906750" cy="93676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err="1"/>
              <a:t>Câu</a:t>
            </a:r>
            <a:r>
              <a:rPr lang="en" dirty="0"/>
              <a:t> 2. Hai </a:t>
            </a:r>
            <a:r>
              <a:rPr lang="en" dirty="0" err="1"/>
              <a:t>hợp</a:t>
            </a:r>
            <a:r>
              <a:rPr lang="en" dirty="0"/>
              <a:t> </a:t>
            </a:r>
            <a:r>
              <a:rPr lang="en" dirty="0" err="1"/>
              <a:t>chất</a:t>
            </a:r>
            <a:r>
              <a:rPr lang="en" dirty="0"/>
              <a:t> A </a:t>
            </a:r>
            <a:r>
              <a:rPr lang="en" dirty="0" err="1"/>
              <a:t>và</a:t>
            </a:r>
            <a:r>
              <a:rPr lang="en" dirty="0"/>
              <a:t> B </a:t>
            </a:r>
            <a:r>
              <a:rPr lang="en" dirty="0" err="1"/>
              <a:t>có</a:t>
            </a:r>
            <a:r>
              <a:rPr lang="en" dirty="0"/>
              <a:t> </a:t>
            </a:r>
            <a:r>
              <a:rPr lang="en" dirty="0" err="1"/>
              <a:t>cùng</a:t>
            </a:r>
            <a:r>
              <a:rPr lang="en" dirty="0"/>
              <a:t> CT </a:t>
            </a:r>
            <a:r>
              <a:rPr lang="en" dirty="0" err="1"/>
              <a:t>thực</a:t>
            </a:r>
            <a:r>
              <a:rPr lang="en" dirty="0"/>
              <a:t> </a:t>
            </a:r>
            <a:r>
              <a:rPr lang="en" dirty="0" err="1"/>
              <a:t>nghiệm</a:t>
            </a:r>
            <a:r>
              <a:rPr lang="en" dirty="0"/>
              <a:t> CH</a:t>
            </a:r>
            <a:r>
              <a:rPr lang="en" baseline="-25000" dirty="0"/>
              <a:t>2</a:t>
            </a:r>
            <a:r>
              <a:rPr lang="en" dirty="0"/>
              <a:t>O. </a:t>
            </a:r>
            <a:r>
              <a:rPr lang="en" dirty="0" err="1"/>
              <a:t>Phổ</a:t>
            </a:r>
            <a:r>
              <a:rPr lang="en" dirty="0"/>
              <a:t> MS </a:t>
            </a:r>
            <a:r>
              <a:rPr lang="en" dirty="0" err="1"/>
              <a:t>cho</a:t>
            </a:r>
            <a:r>
              <a:rPr lang="en" dirty="0"/>
              <a:t> </a:t>
            </a:r>
            <a:r>
              <a:rPr lang="en" dirty="0" err="1"/>
              <a:t>thấy</a:t>
            </a:r>
            <a:r>
              <a:rPr lang="en" dirty="0"/>
              <a:t> A, B </a:t>
            </a:r>
            <a:r>
              <a:rPr lang="en" dirty="0" err="1"/>
              <a:t>có</a:t>
            </a:r>
            <a:r>
              <a:rPr lang="en" dirty="0"/>
              <a:t> </a:t>
            </a:r>
            <a:r>
              <a:rPr lang="en" dirty="0" err="1"/>
              <a:t>các</a:t>
            </a:r>
            <a:r>
              <a:rPr lang="en" dirty="0"/>
              <a:t> </a:t>
            </a:r>
            <a:r>
              <a:rPr lang="en" dirty="0" err="1"/>
              <a:t>tín</a:t>
            </a:r>
            <a:r>
              <a:rPr lang="en" dirty="0"/>
              <a:t> </a:t>
            </a:r>
            <a:r>
              <a:rPr lang="en" dirty="0" err="1"/>
              <a:t>hiệu</a:t>
            </a:r>
            <a:r>
              <a:rPr lang="en" dirty="0"/>
              <a:t> </a:t>
            </a:r>
            <a:r>
              <a:rPr lang="en" dirty="0" err="1"/>
              <a:t>sau</a:t>
            </a:r>
            <a:endParaRPr dirty="0"/>
          </a:p>
        </p:txBody>
      </p:sp>
      <p:sp>
        <p:nvSpPr>
          <p:cNvPr id="15" name="Google Shape;1120;p51">
            <a:extLst>
              <a:ext uri="{FF2B5EF4-FFF2-40B4-BE49-F238E27FC236}">
                <a16:creationId xmlns:a16="http://schemas.microsoft.com/office/drawing/2014/main" id="{7024868B-0EBD-DC59-32B2-F9B86D241CF4}"/>
              </a:ext>
            </a:extLst>
          </p:cNvPr>
          <p:cNvSpPr txBox="1">
            <a:spLocks/>
          </p:cNvSpPr>
          <p:nvPr/>
        </p:nvSpPr>
        <p:spPr>
          <a:xfrm>
            <a:off x="2039171" y="4132345"/>
            <a:ext cx="6906750" cy="9367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Lexend Deca"/>
              <a:buNone/>
              <a:defRPr sz="2400" b="1" i="0" u="none" strike="noStrike" cap="none">
                <a:solidFill>
                  <a:schemeClr val="dk1"/>
                </a:solidFill>
                <a:latin typeface="Lexend Deca"/>
                <a:ea typeface="Lexend Deca"/>
                <a:cs typeface="Lexend Deca"/>
                <a:sym typeface="Lexend Deca"/>
              </a:defRPr>
            </a:lvl9pPr>
          </a:lstStyle>
          <a:p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CTPT A </a:t>
            </a:r>
            <a:r>
              <a:rPr lang="en-US" dirty="0" err="1"/>
              <a:t>và</a:t>
            </a:r>
            <a:r>
              <a:rPr lang="en-US" dirty="0"/>
              <a:t> B. </a:t>
            </a:r>
            <a:r>
              <a:rPr lang="en-US" dirty="0" err="1"/>
              <a:t>Biết</a:t>
            </a:r>
            <a:r>
              <a:rPr lang="en-US" dirty="0"/>
              <a:t> </a:t>
            </a:r>
            <a:r>
              <a:rPr lang="en-US" dirty="0" err="1"/>
              <a:t>mảnh</a:t>
            </a:r>
            <a:r>
              <a:rPr lang="en-US" dirty="0"/>
              <a:t> [M</a:t>
            </a:r>
            <a:r>
              <a:rPr lang="en-US" baseline="30000" dirty="0"/>
              <a:t>+</a:t>
            </a:r>
            <a:r>
              <a:rPr lang="en-US" dirty="0"/>
              <a:t>]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m/z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nhấ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74333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60" name="Google Shape;1960;p73"/>
          <p:cNvGrpSpPr/>
          <p:nvPr/>
        </p:nvGrpSpPr>
        <p:grpSpPr>
          <a:xfrm>
            <a:off x="896903" y="3"/>
            <a:ext cx="4060224" cy="4060224"/>
            <a:chOff x="-1037150" y="1085800"/>
            <a:chExt cx="4452000" cy="4452000"/>
          </a:xfrm>
        </p:grpSpPr>
        <p:sp>
          <p:nvSpPr>
            <p:cNvPr id="1961" name="Google Shape;1961;p73"/>
            <p:cNvSpPr/>
            <p:nvPr/>
          </p:nvSpPr>
          <p:spPr>
            <a:xfrm>
              <a:off x="-1037150" y="1085800"/>
              <a:ext cx="4452000" cy="4452000"/>
            </a:xfrm>
            <a:prstGeom prst="ellipse">
              <a:avLst/>
            </a:pr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2" name="Google Shape;1962;p73"/>
            <p:cNvSpPr/>
            <p:nvPr/>
          </p:nvSpPr>
          <p:spPr>
            <a:xfrm>
              <a:off x="-881150" y="1241800"/>
              <a:ext cx="4140000" cy="4140000"/>
            </a:xfrm>
            <a:prstGeom prst="ellipse">
              <a:avLst/>
            </a:prstGeom>
            <a:noFill/>
            <a:ln w="190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963" name="Google Shape;1963;p73"/>
          <p:cNvSpPr txBox="1">
            <a:spLocks noGrp="1"/>
          </p:cNvSpPr>
          <p:nvPr>
            <p:ph type="title"/>
          </p:nvPr>
        </p:nvSpPr>
        <p:spPr>
          <a:xfrm>
            <a:off x="1454315" y="1168215"/>
            <a:ext cx="2945400" cy="1723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Thank you!</a:t>
            </a:r>
            <a:endParaRPr dirty="0"/>
          </a:p>
        </p:txBody>
      </p:sp>
      <p:sp>
        <p:nvSpPr>
          <p:cNvPr id="1979" name="Google Shape;1979;p73"/>
          <p:cNvSpPr txBox="1"/>
          <p:nvPr/>
        </p:nvSpPr>
        <p:spPr>
          <a:xfrm>
            <a:off x="5349650" y="4169400"/>
            <a:ext cx="3069600" cy="434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300"/>
              </a:spcBef>
              <a:spcAft>
                <a:spcPts val="0"/>
              </a:spcAft>
              <a:buNone/>
            </a:pPr>
            <a:r>
              <a:rPr lang="en" sz="12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rPr>
              <a:t>Please keep this slide for attribution</a:t>
            </a:r>
            <a:endParaRPr sz="1200">
              <a:solidFill>
                <a:schemeClr val="dk1"/>
              </a:solidFill>
              <a:latin typeface="Roboto"/>
              <a:ea typeface="Roboto"/>
              <a:cs typeface="Roboto"/>
              <a:sym typeface="Roboto"/>
            </a:endParaRPr>
          </a:p>
        </p:txBody>
      </p:sp>
      <p:grpSp>
        <p:nvGrpSpPr>
          <p:cNvPr id="2008" name="Google Shape;2008;p73"/>
          <p:cNvGrpSpPr/>
          <p:nvPr/>
        </p:nvGrpSpPr>
        <p:grpSpPr>
          <a:xfrm rot="-1315352" flipH="1">
            <a:off x="4321544" y="-15537"/>
            <a:ext cx="2465185" cy="1763939"/>
            <a:chOff x="3698375" y="764675"/>
            <a:chExt cx="1508825" cy="1079625"/>
          </a:xfrm>
        </p:grpSpPr>
        <p:sp>
          <p:nvSpPr>
            <p:cNvPr id="2009" name="Google Shape;2009;p73"/>
            <p:cNvSpPr/>
            <p:nvPr/>
          </p:nvSpPr>
          <p:spPr>
            <a:xfrm>
              <a:off x="4393700" y="1763775"/>
              <a:ext cx="111350" cy="80525"/>
            </a:xfrm>
            <a:custGeom>
              <a:avLst/>
              <a:gdLst/>
              <a:ahLst/>
              <a:cxnLst/>
              <a:rect l="l" t="t" r="r" b="b"/>
              <a:pathLst>
                <a:path w="4454" h="3221" extrusionOk="0">
                  <a:moveTo>
                    <a:pt x="2922" y="0"/>
                  </a:moveTo>
                  <a:cubicBezTo>
                    <a:pt x="1905" y="0"/>
                    <a:pt x="876" y="599"/>
                    <a:pt x="322" y="1606"/>
                  </a:cubicBezTo>
                  <a:cubicBezTo>
                    <a:pt x="143" y="1952"/>
                    <a:pt x="0" y="2416"/>
                    <a:pt x="214" y="2738"/>
                  </a:cubicBezTo>
                  <a:cubicBezTo>
                    <a:pt x="322" y="2904"/>
                    <a:pt x="500" y="2999"/>
                    <a:pt x="679" y="3059"/>
                  </a:cubicBezTo>
                  <a:cubicBezTo>
                    <a:pt x="993" y="3161"/>
                    <a:pt x="1324" y="3220"/>
                    <a:pt x="1657" y="3220"/>
                  </a:cubicBezTo>
                  <a:cubicBezTo>
                    <a:pt x="1792" y="3220"/>
                    <a:pt x="1926" y="3211"/>
                    <a:pt x="2060" y="3190"/>
                  </a:cubicBezTo>
                  <a:cubicBezTo>
                    <a:pt x="3001" y="3059"/>
                    <a:pt x="3858" y="2345"/>
                    <a:pt x="4310" y="1368"/>
                  </a:cubicBezTo>
                  <a:cubicBezTo>
                    <a:pt x="4394" y="1214"/>
                    <a:pt x="4453" y="1011"/>
                    <a:pt x="4429" y="809"/>
                  </a:cubicBezTo>
                  <a:cubicBezTo>
                    <a:pt x="4382" y="463"/>
                    <a:pt x="4072" y="249"/>
                    <a:pt x="3786" y="154"/>
                  </a:cubicBezTo>
                  <a:cubicBezTo>
                    <a:pt x="3507" y="50"/>
                    <a:pt x="3215" y="0"/>
                    <a:pt x="292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0" name="Google Shape;2010;p73"/>
            <p:cNvSpPr/>
            <p:nvPr/>
          </p:nvSpPr>
          <p:spPr>
            <a:xfrm>
              <a:off x="3698375" y="963450"/>
              <a:ext cx="711125" cy="872650"/>
            </a:xfrm>
            <a:custGeom>
              <a:avLst/>
              <a:gdLst/>
              <a:ahLst/>
              <a:cxnLst/>
              <a:rect l="l" t="t" r="r" b="b"/>
              <a:pathLst>
                <a:path w="28445" h="34906" extrusionOk="0">
                  <a:moveTo>
                    <a:pt x="10311" y="1"/>
                  </a:moveTo>
                  <a:cubicBezTo>
                    <a:pt x="6847" y="1"/>
                    <a:pt x="3385" y="574"/>
                    <a:pt x="12" y="1532"/>
                  </a:cubicBezTo>
                  <a:lnTo>
                    <a:pt x="0" y="33477"/>
                  </a:lnTo>
                  <a:cubicBezTo>
                    <a:pt x="4306" y="32454"/>
                    <a:pt x="8702" y="31938"/>
                    <a:pt x="13097" y="31938"/>
                  </a:cubicBezTo>
                  <a:cubicBezTo>
                    <a:pt x="15507" y="31938"/>
                    <a:pt x="17917" y="32093"/>
                    <a:pt x="20312" y="32405"/>
                  </a:cubicBezTo>
                  <a:cubicBezTo>
                    <a:pt x="23110" y="32762"/>
                    <a:pt x="25980" y="33381"/>
                    <a:pt x="28432" y="34905"/>
                  </a:cubicBezTo>
                  <a:lnTo>
                    <a:pt x="28444" y="6771"/>
                  </a:lnTo>
                  <a:cubicBezTo>
                    <a:pt x="24110" y="2770"/>
                    <a:pt x="18622" y="627"/>
                    <a:pt x="13085" y="127"/>
                  </a:cubicBezTo>
                  <a:cubicBezTo>
                    <a:pt x="12161" y="42"/>
                    <a:pt x="11236" y="1"/>
                    <a:pt x="1031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1" name="Google Shape;2011;p73"/>
            <p:cNvSpPr/>
            <p:nvPr/>
          </p:nvSpPr>
          <p:spPr>
            <a:xfrm>
              <a:off x="3726650" y="928050"/>
              <a:ext cx="772425" cy="894350"/>
            </a:xfrm>
            <a:custGeom>
              <a:avLst/>
              <a:gdLst/>
              <a:ahLst/>
              <a:cxnLst/>
              <a:rect l="l" t="t" r="r" b="b"/>
              <a:pathLst>
                <a:path w="30897" h="35774" extrusionOk="0">
                  <a:moveTo>
                    <a:pt x="12477" y="0"/>
                  </a:moveTo>
                  <a:cubicBezTo>
                    <a:pt x="9021" y="0"/>
                    <a:pt x="5565" y="575"/>
                    <a:pt x="2191" y="1543"/>
                  </a:cubicBezTo>
                  <a:lnTo>
                    <a:pt x="2191" y="1758"/>
                  </a:lnTo>
                  <a:cubicBezTo>
                    <a:pt x="1465" y="1936"/>
                    <a:pt x="750" y="2115"/>
                    <a:pt x="36" y="2329"/>
                  </a:cubicBezTo>
                  <a:lnTo>
                    <a:pt x="0" y="34262"/>
                  </a:lnTo>
                  <a:cubicBezTo>
                    <a:pt x="4315" y="33245"/>
                    <a:pt x="8724" y="32736"/>
                    <a:pt x="13127" y="32736"/>
                  </a:cubicBezTo>
                  <a:cubicBezTo>
                    <a:pt x="15529" y="32736"/>
                    <a:pt x="17930" y="32887"/>
                    <a:pt x="20312" y="33190"/>
                  </a:cubicBezTo>
                  <a:cubicBezTo>
                    <a:pt x="23098" y="33547"/>
                    <a:pt x="25670" y="34250"/>
                    <a:pt x="28135" y="35774"/>
                  </a:cubicBezTo>
                  <a:cubicBezTo>
                    <a:pt x="28135" y="35774"/>
                    <a:pt x="30016" y="34678"/>
                    <a:pt x="30897" y="34583"/>
                  </a:cubicBezTo>
                  <a:lnTo>
                    <a:pt x="30576" y="6782"/>
                  </a:lnTo>
                  <a:cubicBezTo>
                    <a:pt x="26242" y="2770"/>
                    <a:pt x="20777" y="626"/>
                    <a:pt x="15240" y="126"/>
                  </a:cubicBezTo>
                  <a:cubicBezTo>
                    <a:pt x="14320" y="41"/>
                    <a:pt x="13399" y="0"/>
                    <a:pt x="1247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2" name="Google Shape;2012;p73"/>
            <p:cNvSpPr/>
            <p:nvPr/>
          </p:nvSpPr>
          <p:spPr>
            <a:xfrm>
              <a:off x="4498775" y="919275"/>
              <a:ext cx="708425" cy="872175"/>
            </a:xfrm>
            <a:custGeom>
              <a:avLst/>
              <a:gdLst/>
              <a:ahLst/>
              <a:cxnLst/>
              <a:rect l="l" t="t" r="r" b="b"/>
              <a:pathLst>
                <a:path w="28337" h="34887" extrusionOk="0">
                  <a:moveTo>
                    <a:pt x="17978" y="0"/>
                  </a:moveTo>
                  <a:cubicBezTo>
                    <a:pt x="17073" y="0"/>
                    <a:pt x="16167" y="39"/>
                    <a:pt x="15264" y="120"/>
                  </a:cubicBezTo>
                  <a:cubicBezTo>
                    <a:pt x="9727" y="608"/>
                    <a:pt x="4358" y="2751"/>
                    <a:pt x="24" y="6740"/>
                  </a:cubicBezTo>
                  <a:lnTo>
                    <a:pt x="0" y="34886"/>
                  </a:lnTo>
                  <a:cubicBezTo>
                    <a:pt x="2453" y="33362"/>
                    <a:pt x="5227" y="33005"/>
                    <a:pt x="7989" y="32398"/>
                  </a:cubicBezTo>
                  <a:cubicBezTo>
                    <a:pt x="10346" y="31881"/>
                    <a:pt x="12712" y="31660"/>
                    <a:pt x="15075" y="31660"/>
                  </a:cubicBezTo>
                  <a:cubicBezTo>
                    <a:pt x="19517" y="31660"/>
                    <a:pt x="23949" y="32441"/>
                    <a:pt x="28301" y="33505"/>
                  </a:cubicBezTo>
                  <a:lnTo>
                    <a:pt x="28337" y="1561"/>
                  </a:lnTo>
                  <a:cubicBezTo>
                    <a:pt x="24944" y="578"/>
                    <a:pt x="21461" y="0"/>
                    <a:pt x="1797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3" name="Google Shape;2013;p73"/>
            <p:cNvSpPr/>
            <p:nvPr/>
          </p:nvSpPr>
          <p:spPr>
            <a:xfrm>
              <a:off x="4499050" y="919275"/>
              <a:ext cx="536125" cy="871875"/>
            </a:xfrm>
            <a:custGeom>
              <a:avLst/>
              <a:gdLst/>
              <a:ahLst/>
              <a:cxnLst/>
              <a:rect l="l" t="t" r="r" b="b"/>
              <a:pathLst>
                <a:path w="21445" h="34875" extrusionOk="0">
                  <a:moveTo>
                    <a:pt x="17950" y="1"/>
                  </a:moveTo>
                  <a:cubicBezTo>
                    <a:pt x="17053" y="1"/>
                    <a:pt x="16154" y="40"/>
                    <a:pt x="15253" y="120"/>
                  </a:cubicBezTo>
                  <a:cubicBezTo>
                    <a:pt x="9716" y="608"/>
                    <a:pt x="4347" y="2751"/>
                    <a:pt x="13" y="6740"/>
                  </a:cubicBezTo>
                  <a:lnTo>
                    <a:pt x="1" y="34874"/>
                  </a:lnTo>
                  <a:cubicBezTo>
                    <a:pt x="2454" y="33350"/>
                    <a:pt x="5228" y="32993"/>
                    <a:pt x="7990" y="32386"/>
                  </a:cubicBezTo>
                  <a:cubicBezTo>
                    <a:pt x="10342" y="31868"/>
                    <a:pt x="12697" y="31648"/>
                    <a:pt x="15048" y="31648"/>
                  </a:cubicBezTo>
                  <a:cubicBezTo>
                    <a:pt x="17185" y="31648"/>
                    <a:pt x="19318" y="31830"/>
                    <a:pt x="21444" y="32136"/>
                  </a:cubicBezTo>
                  <a:cubicBezTo>
                    <a:pt x="21170" y="21480"/>
                    <a:pt x="20968" y="10800"/>
                    <a:pt x="20837" y="132"/>
                  </a:cubicBezTo>
                  <a:cubicBezTo>
                    <a:pt x="19875" y="46"/>
                    <a:pt x="18913" y="1"/>
                    <a:pt x="1795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4" name="Google Shape;2014;p73"/>
            <p:cNvSpPr/>
            <p:nvPr/>
          </p:nvSpPr>
          <p:spPr>
            <a:xfrm>
              <a:off x="4498775" y="764675"/>
              <a:ext cx="459000" cy="1027375"/>
            </a:xfrm>
            <a:custGeom>
              <a:avLst/>
              <a:gdLst/>
              <a:ahLst/>
              <a:cxnLst/>
              <a:rect l="l" t="t" r="r" b="b"/>
              <a:pathLst>
                <a:path w="18360" h="41095" extrusionOk="0">
                  <a:moveTo>
                    <a:pt x="17924" y="0"/>
                  </a:moveTo>
                  <a:cubicBezTo>
                    <a:pt x="15322" y="0"/>
                    <a:pt x="12651" y="612"/>
                    <a:pt x="9989" y="2089"/>
                  </a:cubicBezTo>
                  <a:cubicBezTo>
                    <a:pt x="6429" y="4066"/>
                    <a:pt x="2810" y="7685"/>
                    <a:pt x="24" y="12841"/>
                  </a:cubicBezTo>
                  <a:lnTo>
                    <a:pt x="0" y="41094"/>
                  </a:lnTo>
                  <a:cubicBezTo>
                    <a:pt x="1560" y="38927"/>
                    <a:pt x="3524" y="37308"/>
                    <a:pt x="5310" y="36201"/>
                  </a:cubicBezTo>
                  <a:cubicBezTo>
                    <a:pt x="9656" y="33522"/>
                    <a:pt x="14061" y="32045"/>
                    <a:pt x="18336" y="31843"/>
                  </a:cubicBezTo>
                  <a:lnTo>
                    <a:pt x="18360" y="6"/>
                  </a:lnTo>
                  <a:cubicBezTo>
                    <a:pt x="18215" y="2"/>
                    <a:pt x="18069" y="0"/>
                    <a:pt x="1792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5" name="Google Shape;2015;p73"/>
            <p:cNvSpPr/>
            <p:nvPr/>
          </p:nvSpPr>
          <p:spPr>
            <a:xfrm>
              <a:off x="3788850" y="919850"/>
              <a:ext cx="710525" cy="872775"/>
            </a:xfrm>
            <a:custGeom>
              <a:avLst/>
              <a:gdLst/>
              <a:ahLst/>
              <a:cxnLst/>
              <a:rect l="l" t="t" r="r" b="b"/>
              <a:pathLst>
                <a:path w="28421" h="34911" extrusionOk="0">
                  <a:moveTo>
                    <a:pt x="10377" y="1"/>
                  </a:moveTo>
                  <a:cubicBezTo>
                    <a:pt x="6895" y="1"/>
                    <a:pt x="3415" y="575"/>
                    <a:pt x="24" y="1538"/>
                  </a:cubicBezTo>
                  <a:lnTo>
                    <a:pt x="1" y="33482"/>
                  </a:lnTo>
                  <a:cubicBezTo>
                    <a:pt x="4307" y="32460"/>
                    <a:pt x="8697" y="31943"/>
                    <a:pt x="13092" y="31943"/>
                  </a:cubicBezTo>
                  <a:cubicBezTo>
                    <a:pt x="15502" y="31943"/>
                    <a:pt x="17913" y="32099"/>
                    <a:pt x="20313" y="32411"/>
                  </a:cubicBezTo>
                  <a:cubicBezTo>
                    <a:pt x="23111" y="32768"/>
                    <a:pt x="25956" y="33387"/>
                    <a:pt x="28397" y="34911"/>
                  </a:cubicBezTo>
                  <a:lnTo>
                    <a:pt x="28421" y="6777"/>
                  </a:lnTo>
                  <a:cubicBezTo>
                    <a:pt x="24099" y="2776"/>
                    <a:pt x="18634" y="633"/>
                    <a:pt x="13098" y="121"/>
                  </a:cubicBezTo>
                  <a:cubicBezTo>
                    <a:pt x="12192" y="40"/>
                    <a:pt x="11284" y="1"/>
                    <a:pt x="1037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6" name="Google Shape;2016;p73"/>
            <p:cNvSpPr/>
            <p:nvPr/>
          </p:nvSpPr>
          <p:spPr>
            <a:xfrm>
              <a:off x="3932625" y="1036200"/>
              <a:ext cx="453350" cy="78375"/>
            </a:xfrm>
            <a:custGeom>
              <a:avLst/>
              <a:gdLst/>
              <a:ahLst/>
              <a:cxnLst/>
              <a:rect l="l" t="t" r="r" b="b"/>
              <a:pathLst>
                <a:path w="18134" h="3135" extrusionOk="0">
                  <a:moveTo>
                    <a:pt x="5724" y="0"/>
                  </a:moveTo>
                  <a:cubicBezTo>
                    <a:pt x="3859" y="0"/>
                    <a:pt x="1968" y="158"/>
                    <a:pt x="0" y="468"/>
                  </a:cubicBezTo>
                  <a:cubicBezTo>
                    <a:pt x="0" y="801"/>
                    <a:pt x="24" y="944"/>
                    <a:pt x="24" y="1277"/>
                  </a:cubicBezTo>
                  <a:cubicBezTo>
                    <a:pt x="1988" y="967"/>
                    <a:pt x="3878" y="810"/>
                    <a:pt x="5743" y="810"/>
                  </a:cubicBezTo>
                  <a:cubicBezTo>
                    <a:pt x="9825" y="810"/>
                    <a:pt x="13786" y="1565"/>
                    <a:pt x="18134" y="3135"/>
                  </a:cubicBezTo>
                  <a:cubicBezTo>
                    <a:pt x="18134" y="2813"/>
                    <a:pt x="18134" y="2658"/>
                    <a:pt x="18122" y="2325"/>
                  </a:cubicBezTo>
                  <a:cubicBezTo>
                    <a:pt x="13766" y="756"/>
                    <a:pt x="9808" y="0"/>
                    <a:pt x="57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7" name="Google Shape;2017;p73"/>
            <p:cNvSpPr/>
            <p:nvPr/>
          </p:nvSpPr>
          <p:spPr>
            <a:xfrm>
              <a:off x="3934400" y="1110475"/>
              <a:ext cx="453075" cy="78525"/>
            </a:xfrm>
            <a:custGeom>
              <a:avLst/>
              <a:gdLst/>
              <a:ahLst/>
              <a:cxnLst/>
              <a:rect l="l" t="t" r="r" b="b"/>
              <a:pathLst>
                <a:path w="18123" h="3141" extrusionOk="0">
                  <a:moveTo>
                    <a:pt x="5713" y="1"/>
                  </a:moveTo>
                  <a:cubicBezTo>
                    <a:pt x="3851" y="1"/>
                    <a:pt x="1963" y="160"/>
                    <a:pt x="1" y="473"/>
                  </a:cubicBezTo>
                  <a:cubicBezTo>
                    <a:pt x="1" y="807"/>
                    <a:pt x="13" y="949"/>
                    <a:pt x="13" y="1283"/>
                  </a:cubicBezTo>
                  <a:cubicBezTo>
                    <a:pt x="1984" y="972"/>
                    <a:pt x="3881" y="813"/>
                    <a:pt x="5753" y="813"/>
                  </a:cubicBezTo>
                  <a:cubicBezTo>
                    <a:pt x="9827" y="813"/>
                    <a:pt x="13782" y="1566"/>
                    <a:pt x="18122" y="3140"/>
                  </a:cubicBezTo>
                  <a:cubicBezTo>
                    <a:pt x="18122" y="2819"/>
                    <a:pt x="18122" y="2652"/>
                    <a:pt x="18110" y="2342"/>
                  </a:cubicBezTo>
                  <a:cubicBezTo>
                    <a:pt x="13753" y="765"/>
                    <a:pt x="9794" y="1"/>
                    <a:pt x="571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8" name="Google Shape;2018;p73"/>
            <p:cNvSpPr/>
            <p:nvPr/>
          </p:nvSpPr>
          <p:spPr>
            <a:xfrm>
              <a:off x="3935900" y="1185025"/>
              <a:ext cx="453050" cy="78075"/>
            </a:xfrm>
            <a:custGeom>
              <a:avLst/>
              <a:gdLst/>
              <a:ahLst/>
              <a:cxnLst/>
              <a:rect l="l" t="t" r="r" b="b"/>
              <a:pathLst>
                <a:path w="18122" h="3123" extrusionOk="0">
                  <a:moveTo>
                    <a:pt x="5710" y="1"/>
                  </a:moveTo>
                  <a:cubicBezTo>
                    <a:pt x="3848" y="1"/>
                    <a:pt x="1962" y="158"/>
                    <a:pt x="0" y="468"/>
                  </a:cubicBezTo>
                  <a:cubicBezTo>
                    <a:pt x="0" y="801"/>
                    <a:pt x="12" y="944"/>
                    <a:pt x="12" y="1277"/>
                  </a:cubicBezTo>
                  <a:cubicBezTo>
                    <a:pt x="1979" y="963"/>
                    <a:pt x="3872" y="804"/>
                    <a:pt x="5740" y="804"/>
                  </a:cubicBezTo>
                  <a:cubicBezTo>
                    <a:pt x="9819" y="804"/>
                    <a:pt x="13777" y="1563"/>
                    <a:pt x="18122" y="3123"/>
                  </a:cubicBezTo>
                  <a:cubicBezTo>
                    <a:pt x="18122" y="2813"/>
                    <a:pt x="18110" y="2647"/>
                    <a:pt x="18110" y="2337"/>
                  </a:cubicBezTo>
                  <a:cubicBezTo>
                    <a:pt x="13751" y="759"/>
                    <a:pt x="9792" y="1"/>
                    <a:pt x="571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9" name="Google Shape;2019;p73"/>
            <p:cNvSpPr/>
            <p:nvPr/>
          </p:nvSpPr>
          <p:spPr>
            <a:xfrm>
              <a:off x="3937375" y="1259000"/>
              <a:ext cx="453075" cy="78525"/>
            </a:xfrm>
            <a:custGeom>
              <a:avLst/>
              <a:gdLst/>
              <a:ahLst/>
              <a:cxnLst/>
              <a:rect l="l" t="t" r="r" b="b"/>
              <a:pathLst>
                <a:path w="18123" h="3141" extrusionOk="0">
                  <a:moveTo>
                    <a:pt x="5720" y="1"/>
                  </a:moveTo>
                  <a:cubicBezTo>
                    <a:pt x="3855" y="1"/>
                    <a:pt x="1966" y="160"/>
                    <a:pt x="1" y="473"/>
                  </a:cubicBezTo>
                  <a:cubicBezTo>
                    <a:pt x="1" y="807"/>
                    <a:pt x="13" y="950"/>
                    <a:pt x="13" y="1283"/>
                  </a:cubicBezTo>
                  <a:cubicBezTo>
                    <a:pt x="1984" y="972"/>
                    <a:pt x="3881" y="813"/>
                    <a:pt x="5753" y="813"/>
                  </a:cubicBezTo>
                  <a:cubicBezTo>
                    <a:pt x="9828" y="813"/>
                    <a:pt x="13782" y="1566"/>
                    <a:pt x="18122" y="3140"/>
                  </a:cubicBezTo>
                  <a:cubicBezTo>
                    <a:pt x="18110" y="2831"/>
                    <a:pt x="18110" y="2664"/>
                    <a:pt x="18110" y="2331"/>
                  </a:cubicBezTo>
                  <a:cubicBezTo>
                    <a:pt x="13755" y="762"/>
                    <a:pt x="9798" y="1"/>
                    <a:pt x="57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0" name="Google Shape;2020;p73"/>
            <p:cNvSpPr/>
            <p:nvPr/>
          </p:nvSpPr>
          <p:spPr>
            <a:xfrm>
              <a:off x="3938875" y="1333425"/>
              <a:ext cx="453050" cy="78500"/>
            </a:xfrm>
            <a:custGeom>
              <a:avLst/>
              <a:gdLst/>
              <a:ahLst/>
              <a:cxnLst/>
              <a:rect l="l" t="t" r="r" b="b"/>
              <a:pathLst>
                <a:path w="18122" h="3140" extrusionOk="0">
                  <a:moveTo>
                    <a:pt x="5719" y="0"/>
                  </a:moveTo>
                  <a:cubicBezTo>
                    <a:pt x="3855" y="0"/>
                    <a:pt x="1965" y="159"/>
                    <a:pt x="0" y="473"/>
                  </a:cubicBezTo>
                  <a:cubicBezTo>
                    <a:pt x="0" y="806"/>
                    <a:pt x="12" y="949"/>
                    <a:pt x="12" y="1283"/>
                  </a:cubicBezTo>
                  <a:cubicBezTo>
                    <a:pt x="1984" y="971"/>
                    <a:pt x="3881" y="813"/>
                    <a:pt x="5753" y="813"/>
                  </a:cubicBezTo>
                  <a:cubicBezTo>
                    <a:pt x="9827" y="813"/>
                    <a:pt x="13782" y="1565"/>
                    <a:pt x="18122" y="3140"/>
                  </a:cubicBezTo>
                  <a:cubicBezTo>
                    <a:pt x="18110" y="2807"/>
                    <a:pt x="18110" y="2664"/>
                    <a:pt x="18110" y="2330"/>
                  </a:cubicBezTo>
                  <a:cubicBezTo>
                    <a:pt x="13755" y="761"/>
                    <a:pt x="9798" y="0"/>
                    <a:pt x="571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1" name="Google Shape;2021;p73"/>
            <p:cNvSpPr/>
            <p:nvPr/>
          </p:nvSpPr>
          <p:spPr>
            <a:xfrm>
              <a:off x="3940075" y="1407825"/>
              <a:ext cx="453350" cy="78525"/>
            </a:xfrm>
            <a:custGeom>
              <a:avLst/>
              <a:gdLst/>
              <a:ahLst/>
              <a:cxnLst/>
              <a:rect l="l" t="t" r="r" b="b"/>
              <a:pathLst>
                <a:path w="18134" h="3141" extrusionOk="0">
                  <a:moveTo>
                    <a:pt x="5727" y="1"/>
                  </a:moveTo>
                  <a:cubicBezTo>
                    <a:pt x="3861" y="1"/>
                    <a:pt x="1968" y="160"/>
                    <a:pt x="0" y="473"/>
                  </a:cubicBezTo>
                  <a:cubicBezTo>
                    <a:pt x="0" y="807"/>
                    <a:pt x="24" y="950"/>
                    <a:pt x="24" y="1283"/>
                  </a:cubicBezTo>
                  <a:cubicBezTo>
                    <a:pt x="1995" y="972"/>
                    <a:pt x="3892" y="813"/>
                    <a:pt x="5764" y="813"/>
                  </a:cubicBezTo>
                  <a:cubicBezTo>
                    <a:pt x="9839" y="813"/>
                    <a:pt x="13793" y="1566"/>
                    <a:pt x="18133" y="3140"/>
                  </a:cubicBezTo>
                  <a:cubicBezTo>
                    <a:pt x="18121" y="2807"/>
                    <a:pt x="18121" y="2664"/>
                    <a:pt x="18121" y="2331"/>
                  </a:cubicBezTo>
                  <a:cubicBezTo>
                    <a:pt x="13766" y="762"/>
                    <a:pt x="9809" y="1"/>
                    <a:pt x="572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2" name="Google Shape;2022;p73"/>
            <p:cNvSpPr/>
            <p:nvPr/>
          </p:nvSpPr>
          <p:spPr>
            <a:xfrm>
              <a:off x="3941250" y="1482250"/>
              <a:ext cx="453350" cy="78525"/>
            </a:xfrm>
            <a:custGeom>
              <a:avLst/>
              <a:gdLst/>
              <a:ahLst/>
              <a:cxnLst/>
              <a:rect l="l" t="t" r="r" b="b"/>
              <a:pathLst>
                <a:path w="18134" h="3141" extrusionOk="0">
                  <a:moveTo>
                    <a:pt x="5722" y="0"/>
                  </a:moveTo>
                  <a:cubicBezTo>
                    <a:pt x="3856" y="0"/>
                    <a:pt x="1965" y="159"/>
                    <a:pt x="1" y="473"/>
                  </a:cubicBezTo>
                  <a:cubicBezTo>
                    <a:pt x="1" y="806"/>
                    <a:pt x="13" y="949"/>
                    <a:pt x="13" y="1283"/>
                  </a:cubicBezTo>
                  <a:cubicBezTo>
                    <a:pt x="1988" y="972"/>
                    <a:pt x="3886" y="813"/>
                    <a:pt x="5759" y="813"/>
                  </a:cubicBezTo>
                  <a:cubicBezTo>
                    <a:pt x="9834" y="813"/>
                    <a:pt x="13786" y="1565"/>
                    <a:pt x="18134" y="3140"/>
                  </a:cubicBezTo>
                  <a:cubicBezTo>
                    <a:pt x="18134" y="2807"/>
                    <a:pt x="18134" y="2652"/>
                    <a:pt x="18110" y="2330"/>
                  </a:cubicBezTo>
                  <a:cubicBezTo>
                    <a:pt x="13763" y="762"/>
                    <a:pt x="9803" y="0"/>
                    <a:pt x="572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3" name="Google Shape;2023;p73"/>
            <p:cNvSpPr/>
            <p:nvPr/>
          </p:nvSpPr>
          <p:spPr>
            <a:xfrm>
              <a:off x="3942750" y="1556350"/>
              <a:ext cx="453350" cy="78525"/>
            </a:xfrm>
            <a:custGeom>
              <a:avLst/>
              <a:gdLst/>
              <a:ahLst/>
              <a:cxnLst/>
              <a:rect l="l" t="t" r="r" b="b"/>
              <a:pathLst>
                <a:path w="18134" h="3141" extrusionOk="0">
                  <a:moveTo>
                    <a:pt x="5727" y="1"/>
                  </a:moveTo>
                  <a:cubicBezTo>
                    <a:pt x="3861" y="1"/>
                    <a:pt x="1969" y="160"/>
                    <a:pt x="0" y="474"/>
                  </a:cubicBezTo>
                  <a:cubicBezTo>
                    <a:pt x="0" y="795"/>
                    <a:pt x="24" y="950"/>
                    <a:pt x="24" y="1271"/>
                  </a:cubicBezTo>
                  <a:cubicBezTo>
                    <a:pt x="1984" y="966"/>
                    <a:pt x="3870" y="810"/>
                    <a:pt x="5731" y="810"/>
                  </a:cubicBezTo>
                  <a:cubicBezTo>
                    <a:pt x="9813" y="810"/>
                    <a:pt x="13774" y="1562"/>
                    <a:pt x="18133" y="3141"/>
                  </a:cubicBezTo>
                  <a:cubicBezTo>
                    <a:pt x="18133" y="2819"/>
                    <a:pt x="18133" y="2664"/>
                    <a:pt x="18110" y="2331"/>
                  </a:cubicBezTo>
                  <a:cubicBezTo>
                    <a:pt x="13763" y="762"/>
                    <a:pt x="9808" y="1"/>
                    <a:pt x="572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4" name="Google Shape;2024;p73"/>
            <p:cNvSpPr/>
            <p:nvPr/>
          </p:nvSpPr>
          <p:spPr>
            <a:xfrm>
              <a:off x="3944225" y="1630775"/>
              <a:ext cx="453350" cy="78525"/>
            </a:xfrm>
            <a:custGeom>
              <a:avLst/>
              <a:gdLst/>
              <a:ahLst/>
              <a:cxnLst/>
              <a:rect l="l" t="t" r="r" b="b"/>
              <a:pathLst>
                <a:path w="18134" h="3141" extrusionOk="0">
                  <a:moveTo>
                    <a:pt x="5727" y="0"/>
                  </a:moveTo>
                  <a:cubicBezTo>
                    <a:pt x="3861" y="0"/>
                    <a:pt x="1969" y="159"/>
                    <a:pt x="1" y="473"/>
                  </a:cubicBezTo>
                  <a:cubicBezTo>
                    <a:pt x="1" y="795"/>
                    <a:pt x="25" y="949"/>
                    <a:pt x="25" y="1271"/>
                  </a:cubicBezTo>
                  <a:cubicBezTo>
                    <a:pt x="1985" y="965"/>
                    <a:pt x="3871" y="809"/>
                    <a:pt x="5731" y="809"/>
                  </a:cubicBezTo>
                  <a:cubicBezTo>
                    <a:pt x="9814" y="809"/>
                    <a:pt x="13774" y="1562"/>
                    <a:pt x="18134" y="3140"/>
                  </a:cubicBezTo>
                  <a:cubicBezTo>
                    <a:pt x="18134" y="2819"/>
                    <a:pt x="18122" y="2664"/>
                    <a:pt x="18122" y="2331"/>
                  </a:cubicBezTo>
                  <a:cubicBezTo>
                    <a:pt x="13767" y="762"/>
                    <a:pt x="9810" y="0"/>
                    <a:pt x="572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5" name="Google Shape;2025;p73"/>
            <p:cNvSpPr/>
            <p:nvPr/>
          </p:nvSpPr>
          <p:spPr>
            <a:xfrm>
              <a:off x="4557400" y="881250"/>
              <a:ext cx="347975" cy="229750"/>
            </a:xfrm>
            <a:custGeom>
              <a:avLst/>
              <a:gdLst/>
              <a:ahLst/>
              <a:cxnLst/>
              <a:rect l="l" t="t" r="r" b="b"/>
              <a:pathLst>
                <a:path w="13919" h="9190" extrusionOk="0">
                  <a:moveTo>
                    <a:pt x="13021" y="0"/>
                  </a:moveTo>
                  <a:cubicBezTo>
                    <a:pt x="6999" y="0"/>
                    <a:pt x="3045" y="4692"/>
                    <a:pt x="1" y="8452"/>
                  </a:cubicBezTo>
                  <a:lnTo>
                    <a:pt x="1" y="9190"/>
                  </a:lnTo>
                  <a:cubicBezTo>
                    <a:pt x="3038" y="5450"/>
                    <a:pt x="6981" y="771"/>
                    <a:pt x="12992" y="771"/>
                  </a:cubicBezTo>
                  <a:cubicBezTo>
                    <a:pt x="13295" y="771"/>
                    <a:pt x="13604" y="783"/>
                    <a:pt x="13919" y="808"/>
                  </a:cubicBezTo>
                  <a:cubicBezTo>
                    <a:pt x="13919" y="498"/>
                    <a:pt x="13907" y="343"/>
                    <a:pt x="13907" y="34"/>
                  </a:cubicBezTo>
                  <a:cubicBezTo>
                    <a:pt x="13607" y="11"/>
                    <a:pt x="13312" y="0"/>
                    <a:pt x="1302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6" name="Google Shape;2026;p73"/>
            <p:cNvSpPr/>
            <p:nvPr/>
          </p:nvSpPr>
          <p:spPr>
            <a:xfrm>
              <a:off x="4558000" y="952875"/>
              <a:ext cx="348875" cy="225700"/>
            </a:xfrm>
            <a:custGeom>
              <a:avLst/>
              <a:gdLst/>
              <a:ahLst/>
              <a:cxnLst/>
              <a:rect l="l" t="t" r="r" b="b"/>
              <a:pathLst>
                <a:path w="13955" h="9028" extrusionOk="0">
                  <a:moveTo>
                    <a:pt x="12870" y="1"/>
                  </a:moveTo>
                  <a:cubicBezTo>
                    <a:pt x="6929" y="1"/>
                    <a:pt x="3014" y="4602"/>
                    <a:pt x="12" y="8301"/>
                  </a:cubicBezTo>
                  <a:cubicBezTo>
                    <a:pt x="0" y="8599"/>
                    <a:pt x="0" y="8742"/>
                    <a:pt x="12" y="9027"/>
                  </a:cubicBezTo>
                  <a:cubicBezTo>
                    <a:pt x="3015" y="5364"/>
                    <a:pt x="6914" y="793"/>
                    <a:pt x="12821" y="793"/>
                  </a:cubicBezTo>
                  <a:cubicBezTo>
                    <a:pt x="13191" y="793"/>
                    <a:pt x="13569" y="811"/>
                    <a:pt x="13955" y="848"/>
                  </a:cubicBezTo>
                  <a:cubicBezTo>
                    <a:pt x="13955" y="526"/>
                    <a:pt x="13943" y="372"/>
                    <a:pt x="13943" y="50"/>
                  </a:cubicBezTo>
                  <a:cubicBezTo>
                    <a:pt x="13578" y="17"/>
                    <a:pt x="13220" y="1"/>
                    <a:pt x="1287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7" name="Google Shape;2027;p73"/>
            <p:cNvSpPr/>
            <p:nvPr/>
          </p:nvSpPr>
          <p:spPr>
            <a:xfrm>
              <a:off x="4558600" y="1025050"/>
              <a:ext cx="349775" cy="221675"/>
            </a:xfrm>
            <a:custGeom>
              <a:avLst/>
              <a:gdLst/>
              <a:ahLst/>
              <a:cxnLst/>
              <a:rect l="l" t="t" r="r" b="b"/>
              <a:pathLst>
                <a:path w="13991" h="8867" extrusionOk="0">
                  <a:moveTo>
                    <a:pt x="12720" y="0"/>
                  </a:moveTo>
                  <a:cubicBezTo>
                    <a:pt x="6871" y="0"/>
                    <a:pt x="2993" y="4501"/>
                    <a:pt x="0" y="8117"/>
                  </a:cubicBezTo>
                  <a:lnTo>
                    <a:pt x="0" y="8867"/>
                  </a:lnTo>
                  <a:cubicBezTo>
                    <a:pt x="2987" y="5259"/>
                    <a:pt x="6863" y="781"/>
                    <a:pt x="12691" y="781"/>
                  </a:cubicBezTo>
                  <a:cubicBezTo>
                    <a:pt x="13114" y="781"/>
                    <a:pt x="13547" y="805"/>
                    <a:pt x="13990" y="854"/>
                  </a:cubicBezTo>
                  <a:cubicBezTo>
                    <a:pt x="13990" y="545"/>
                    <a:pt x="13978" y="378"/>
                    <a:pt x="13978" y="68"/>
                  </a:cubicBezTo>
                  <a:cubicBezTo>
                    <a:pt x="13549" y="22"/>
                    <a:pt x="13130" y="0"/>
                    <a:pt x="1272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8" name="Google Shape;2028;p73"/>
            <p:cNvSpPr/>
            <p:nvPr/>
          </p:nvSpPr>
          <p:spPr>
            <a:xfrm>
              <a:off x="4558600" y="1097725"/>
              <a:ext cx="350950" cy="217475"/>
            </a:xfrm>
            <a:custGeom>
              <a:avLst/>
              <a:gdLst/>
              <a:ahLst/>
              <a:cxnLst/>
              <a:rect l="l" t="t" r="r" b="b"/>
              <a:pathLst>
                <a:path w="14038" h="8699" extrusionOk="0">
                  <a:moveTo>
                    <a:pt x="12583" y="0"/>
                  </a:moveTo>
                  <a:cubicBezTo>
                    <a:pt x="6813" y="0"/>
                    <a:pt x="2974" y="4404"/>
                    <a:pt x="0" y="7972"/>
                  </a:cubicBezTo>
                  <a:cubicBezTo>
                    <a:pt x="12" y="8270"/>
                    <a:pt x="12" y="8413"/>
                    <a:pt x="12" y="8698"/>
                  </a:cubicBezTo>
                  <a:cubicBezTo>
                    <a:pt x="2972" y="5157"/>
                    <a:pt x="6791" y="788"/>
                    <a:pt x="12518" y="788"/>
                  </a:cubicBezTo>
                  <a:cubicBezTo>
                    <a:pt x="13010" y="788"/>
                    <a:pt x="13517" y="820"/>
                    <a:pt x="14038" y="888"/>
                  </a:cubicBezTo>
                  <a:cubicBezTo>
                    <a:pt x="14038" y="566"/>
                    <a:pt x="14026" y="412"/>
                    <a:pt x="14026" y="90"/>
                  </a:cubicBezTo>
                  <a:cubicBezTo>
                    <a:pt x="13532" y="29"/>
                    <a:pt x="13051" y="0"/>
                    <a:pt x="1258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9" name="Google Shape;2029;p73"/>
            <p:cNvSpPr/>
            <p:nvPr/>
          </p:nvSpPr>
          <p:spPr>
            <a:xfrm>
              <a:off x="4559475" y="1170875"/>
              <a:ext cx="351575" cy="213075"/>
            </a:xfrm>
            <a:custGeom>
              <a:avLst/>
              <a:gdLst/>
              <a:ahLst/>
              <a:cxnLst/>
              <a:rect l="l" t="t" r="r" b="b"/>
              <a:pathLst>
                <a:path w="14063" h="8523" extrusionOk="0">
                  <a:moveTo>
                    <a:pt x="12412" y="0"/>
                  </a:moveTo>
                  <a:cubicBezTo>
                    <a:pt x="6738" y="0"/>
                    <a:pt x="2941" y="4312"/>
                    <a:pt x="1" y="7796"/>
                  </a:cubicBezTo>
                  <a:lnTo>
                    <a:pt x="1" y="8523"/>
                  </a:lnTo>
                  <a:cubicBezTo>
                    <a:pt x="2945" y="5058"/>
                    <a:pt x="6721" y="780"/>
                    <a:pt x="12378" y="780"/>
                  </a:cubicBezTo>
                  <a:cubicBezTo>
                    <a:pt x="12922" y="780"/>
                    <a:pt x="13483" y="819"/>
                    <a:pt x="14062" y="903"/>
                  </a:cubicBezTo>
                  <a:cubicBezTo>
                    <a:pt x="14062" y="593"/>
                    <a:pt x="14050" y="427"/>
                    <a:pt x="14050" y="117"/>
                  </a:cubicBezTo>
                  <a:cubicBezTo>
                    <a:pt x="13487" y="38"/>
                    <a:pt x="12942" y="0"/>
                    <a:pt x="1241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0" name="Google Shape;2030;p73"/>
            <p:cNvSpPr/>
            <p:nvPr/>
          </p:nvSpPr>
          <p:spPr>
            <a:xfrm>
              <a:off x="4559775" y="1243700"/>
              <a:ext cx="352750" cy="209600"/>
            </a:xfrm>
            <a:custGeom>
              <a:avLst/>
              <a:gdLst/>
              <a:ahLst/>
              <a:cxnLst/>
              <a:rect l="l" t="t" r="r" b="b"/>
              <a:pathLst>
                <a:path w="14110" h="8384" extrusionOk="0">
                  <a:moveTo>
                    <a:pt x="12276" y="0"/>
                  </a:moveTo>
                  <a:cubicBezTo>
                    <a:pt x="6672" y="0"/>
                    <a:pt x="2922" y="4217"/>
                    <a:pt x="1" y="7634"/>
                  </a:cubicBezTo>
                  <a:lnTo>
                    <a:pt x="1" y="8384"/>
                  </a:lnTo>
                  <a:cubicBezTo>
                    <a:pt x="2911" y="4979"/>
                    <a:pt x="6645" y="800"/>
                    <a:pt x="12225" y="800"/>
                  </a:cubicBezTo>
                  <a:cubicBezTo>
                    <a:pt x="12831" y="800"/>
                    <a:pt x="13459" y="849"/>
                    <a:pt x="14110" y="954"/>
                  </a:cubicBezTo>
                  <a:cubicBezTo>
                    <a:pt x="14110" y="645"/>
                    <a:pt x="14098" y="478"/>
                    <a:pt x="14098" y="145"/>
                  </a:cubicBezTo>
                  <a:cubicBezTo>
                    <a:pt x="13469" y="47"/>
                    <a:pt x="12863" y="0"/>
                    <a:pt x="1227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1" name="Google Shape;2031;p73"/>
            <p:cNvSpPr/>
            <p:nvPr/>
          </p:nvSpPr>
          <p:spPr>
            <a:xfrm>
              <a:off x="4560075" y="1317350"/>
              <a:ext cx="353950" cy="205325"/>
            </a:xfrm>
            <a:custGeom>
              <a:avLst/>
              <a:gdLst/>
              <a:ahLst/>
              <a:cxnLst/>
              <a:rect l="l" t="t" r="r" b="b"/>
              <a:pathLst>
                <a:path w="14158" h="8213" extrusionOk="0">
                  <a:moveTo>
                    <a:pt x="12147" y="1"/>
                  </a:moveTo>
                  <a:cubicBezTo>
                    <a:pt x="6628" y="1"/>
                    <a:pt x="2914" y="4124"/>
                    <a:pt x="13" y="7474"/>
                  </a:cubicBezTo>
                  <a:cubicBezTo>
                    <a:pt x="1" y="7772"/>
                    <a:pt x="1" y="7914"/>
                    <a:pt x="13" y="8212"/>
                  </a:cubicBezTo>
                  <a:cubicBezTo>
                    <a:pt x="2912" y="4888"/>
                    <a:pt x="6607" y="796"/>
                    <a:pt x="12087" y="796"/>
                  </a:cubicBezTo>
                  <a:cubicBezTo>
                    <a:pt x="12750" y="796"/>
                    <a:pt x="13440" y="856"/>
                    <a:pt x="14157" y="985"/>
                  </a:cubicBezTo>
                  <a:cubicBezTo>
                    <a:pt x="14157" y="652"/>
                    <a:pt x="14145" y="509"/>
                    <a:pt x="14145" y="175"/>
                  </a:cubicBezTo>
                  <a:cubicBezTo>
                    <a:pt x="13454" y="56"/>
                    <a:pt x="12789" y="1"/>
                    <a:pt x="1214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2" name="Google Shape;2032;p73"/>
            <p:cNvSpPr/>
            <p:nvPr/>
          </p:nvSpPr>
          <p:spPr>
            <a:xfrm>
              <a:off x="4560975" y="1391175"/>
              <a:ext cx="354525" cy="201425"/>
            </a:xfrm>
            <a:custGeom>
              <a:avLst/>
              <a:gdLst/>
              <a:ahLst/>
              <a:cxnLst/>
              <a:rect l="l" t="t" r="r" b="b"/>
              <a:pathLst>
                <a:path w="14181" h="8057" extrusionOk="0">
                  <a:moveTo>
                    <a:pt x="11984" y="0"/>
                  </a:moveTo>
                  <a:cubicBezTo>
                    <a:pt x="6552" y="0"/>
                    <a:pt x="2870" y="4038"/>
                    <a:pt x="0" y="7319"/>
                  </a:cubicBezTo>
                  <a:lnTo>
                    <a:pt x="0" y="8057"/>
                  </a:lnTo>
                  <a:cubicBezTo>
                    <a:pt x="2859" y="4799"/>
                    <a:pt x="6526" y="798"/>
                    <a:pt x="11933" y="798"/>
                  </a:cubicBezTo>
                  <a:cubicBezTo>
                    <a:pt x="12651" y="798"/>
                    <a:pt x="13399" y="868"/>
                    <a:pt x="14181" y="1020"/>
                  </a:cubicBezTo>
                  <a:cubicBezTo>
                    <a:pt x="14181" y="699"/>
                    <a:pt x="14169" y="532"/>
                    <a:pt x="14169" y="211"/>
                  </a:cubicBezTo>
                  <a:cubicBezTo>
                    <a:pt x="13410" y="67"/>
                    <a:pt x="12683" y="0"/>
                    <a:pt x="119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3" name="Google Shape;2033;p73"/>
            <p:cNvSpPr/>
            <p:nvPr/>
          </p:nvSpPr>
          <p:spPr>
            <a:xfrm>
              <a:off x="4560975" y="1465175"/>
              <a:ext cx="355725" cy="197375"/>
            </a:xfrm>
            <a:custGeom>
              <a:avLst/>
              <a:gdLst/>
              <a:ahLst/>
              <a:cxnLst/>
              <a:rect l="l" t="t" r="r" b="b"/>
              <a:pathLst>
                <a:path w="14229" h="7895" extrusionOk="0">
                  <a:moveTo>
                    <a:pt x="11824" y="0"/>
                  </a:moveTo>
                  <a:cubicBezTo>
                    <a:pt x="6479" y="0"/>
                    <a:pt x="2847" y="3933"/>
                    <a:pt x="0" y="7145"/>
                  </a:cubicBezTo>
                  <a:cubicBezTo>
                    <a:pt x="12" y="7454"/>
                    <a:pt x="12" y="7597"/>
                    <a:pt x="12" y="7895"/>
                  </a:cubicBezTo>
                  <a:cubicBezTo>
                    <a:pt x="2865" y="4699"/>
                    <a:pt x="6500" y="793"/>
                    <a:pt x="11825" y="793"/>
                  </a:cubicBezTo>
                  <a:cubicBezTo>
                    <a:pt x="12590" y="793"/>
                    <a:pt x="13391" y="874"/>
                    <a:pt x="14228" y="1049"/>
                  </a:cubicBezTo>
                  <a:cubicBezTo>
                    <a:pt x="14228" y="727"/>
                    <a:pt x="14205" y="561"/>
                    <a:pt x="14205" y="251"/>
                  </a:cubicBezTo>
                  <a:cubicBezTo>
                    <a:pt x="13375" y="80"/>
                    <a:pt x="12582" y="0"/>
                    <a:pt x="118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34" name="Google Shape;2034;p73"/>
          <p:cNvGrpSpPr/>
          <p:nvPr/>
        </p:nvGrpSpPr>
        <p:grpSpPr>
          <a:xfrm>
            <a:off x="-314342" y="2872970"/>
            <a:ext cx="2915757" cy="2130254"/>
            <a:chOff x="2868800" y="2088975"/>
            <a:chExt cx="1181425" cy="863150"/>
          </a:xfrm>
        </p:grpSpPr>
        <p:sp>
          <p:nvSpPr>
            <p:cNvPr id="2035" name="Google Shape;2035;p73"/>
            <p:cNvSpPr/>
            <p:nvPr/>
          </p:nvSpPr>
          <p:spPr>
            <a:xfrm>
              <a:off x="3482575" y="2133900"/>
              <a:ext cx="526875" cy="564500"/>
            </a:xfrm>
            <a:custGeom>
              <a:avLst/>
              <a:gdLst/>
              <a:ahLst/>
              <a:cxnLst/>
              <a:rect l="l" t="t" r="r" b="b"/>
              <a:pathLst>
                <a:path w="21075" h="22580" extrusionOk="0">
                  <a:moveTo>
                    <a:pt x="9900" y="0"/>
                  </a:moveTo>
                  <a:cubicBezTo>
                    <a:pt x="9501" y="0"/>
                    <a:pt x="9101" y="25"/>
                    <a:pt x="8704" y="77"/>
                  </a:cubicBezTo>
                  <a:cubicBezTo>
                    <a:pt x="6227" y="410"/>
                    <a:pt x="3882" y="1768"/>
                    <a:pt x="2441" y="3804"/>
                  </a:cubicBezTo>
                  <a:cubicBezTo>
                    <a:pt x="0" y="7256"/>
                    <a:pt x="405" y="12102"/>
                    <a:pt x="2322" y="15888"/>
                  </a:cubicBezTo>
                  <a:cubicBezTo>
                    <a:pt x="4145" y="19487"/>
                    <a:pt x="7640" y="22580"/>
                    <a:pt x="11670" y="22580"/>
                  </a:cubicBezTo>
                  <a:cubicBezTo>
                    <a:pt x="11693" y="22580"/>
                    <a:pt x="11717" y="22580"/>
                    <a:pt x="11740" y="22580"/>
                  </a:cubicBezTo>
                  <a:cubicBezTo>
                    <a:pt x="14990" y="22556"/>
                    <a:pt x="18026" y="20425"/>
                    <a:pt x="19514" y="17555"/>
                  </a:cubicBezTo>
                  <a:cubicBezTo>
                    <a:pt x="21015" y="14686"/>
                    <a:pt x="21074" y="11185"/>
                    <a:pt x="20062" y="8102"/>
                  </a:cubicBezTo>
                  <a:cubicBezTo>
                    <a:pt x="19276" y="5697"/>
                    <a:pt x="17836" y="3446"/>
                    <a:pt x="15788" y="1958"/>
                  </a:cubicBezTo>
                  <a:cubicBezTo>
                    <a:pt x="14087" y="698"/>
                    <a:pt x="12000" y="0"/>
                    <a:pt x="990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6" name="Google Shape;2036;p73"/>
            <p:cNvSpPr/>
            <p:nvPr/>
          </p:nvSpPr>
          <p:spPr>
            <a:xfrm>
              <a:off x="3804025" y="2297725"/>
              <a:ext cx="173875" cy="397700"/>
            </a:xfrm>
            <a:custGeom>
              <a:avLst/>
              <a:gdLst/>
              <a:ahLst/>
              <a:cxnLst/>
              <a:rect l="l" t="t" r="r" b="b"/>
              <a:pathLst>
                <a:path w="6955" h="15908" extrusionOk="0">
                  <a:moveTo>
                    <a:pt x="6609" y="1"/>
                  </a:moveTo>
                  <a:cubicBezTo>
                    <a:pt x="4561" y="5371"/>
                    <a:pt x="2382" y="10705"/>
                    <a:pt x="1" y="15908"/>
                  </a:cubicBezTo>
                  <a:cubicBezTo>
                    <a:pt x="501" y="15824"/>
                    <a:pt x="1013" y="15705"/>
                    <a:pt x="1501" y="15527"/>
                  </a:cubicBezTo>
                  <a:cubicBezTo>
                    <a:pt x="3406" y="10645"/>
                    <a:pt x="5204" y="5728"/>
                    <a:pt x="6954" y="787"/>
                  </a:cubicBezTo>
                  <a:cubicBezTo>
                    <a:pt x="6847" y="525"/>
                    <a:pt x="6728" y="275"/>
                    <a:pt x="66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7" name="Google Shape;2037;p73"/>
            <p:cNvSpPr/>
            <p:nvPr/>
          </p:nvSpPr>
          <p:spPr>
            <a:xfrm>
              <a:off x="3543575" y="2133775"/>
              <a:ext cx="306925" cy="523550"/>
            </a:xfrm>
            <a:custGeom>
              <a:avLst/>
              <a:gdLst/>
              <a:ahLst/>
              <a:cxnLst/>
              <a:rect l="l" t="t" r="r" b="b"/>
              <a:pathLst>
                <a:path w="12277" h="20942" extrusionOk="0">
                  <a:moveTo>
                    <a:pt x="7425" y="0"/>
                  </a:moveTo>
                  <a:cubicBezTo>
                    <a:pt x="7209" y="0"/>
                    <a:pt x="6992" y="7"/>
                    <a:pt x="6776" y="22"/>
                  </a:cubicBezTo>
                  <a:cubicBezTo>
                    <a:pt x="4632" y="5440"/>
                    <a:pt x="2394" y="10797"/>
                    <a:pt x="1" y="16120"/>
                  </a:cubicBezTo>
                  <a:cubicBezTo>
                    <a:pt x="1001" y="18001"/>
                    <a:pt x="2454" y="19727"/>
                    <a:pt x="4216" y="20942"/>
                  </a:cubicBezTo>
                  <a:cubicBezTo>
                    <a:pt x="4918" y="19418"/>
                    <a:pt x="5597" y="17905"/>
                    <a:pt x="6264" y="16381"/>
                  </a:cubicBezTo>
                  <a:cubicBezTo>
                    <a:pt x="6287" y="16334"/>
                    <a:pt x="6311" y="16274"/>
                    <a:pt x="6347" y="16203"/>
                  </a:cubicBezTo>
                  <a:cubicBezTo>
                    <a:pt x="6478" y="15905"/>
                    <a:pt x="6597" y="15596"/>
                    <a:pt x="6728" y="15298"/>
                  </a:cubicBezTo>
                  <a:cubicBezTo>
                    <a:pt x="6942" y="14786"/>
                    <a:pt x="7157" y="14286"/>
                    <a:pt x="7371" y="13774"/>
                  </a:cubicBezTo>
                  <a:cubicBezTo>
                    <a:pt x="7835" y="12679"/>
                    <a:pt x="8288" y="11559"/>
                    <a:pt x="8740" y="10440"/>
                  </a:cubicBezTo>
                  <a:cubicBezTo>
                    <a:pt x="9955" y="7392"/>
                    <a:pt x="11133" y="4344"/>
                    <a:pt x="12276" y="1261"/>
                  </a:cubicBezTo>
                  <a:cubicBezTo>
                    <a:pt x="10799" y="448"/>
                    <a:pt x="9115" y="0"/>
                    <a:pt x="742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8" name="Google Shape;2038;p73"/>
            <p:cNvSpPr/>
            <p:nvPr/>
          </p:nvSpPr>
          <p:spPr>
            <a:xfrm>
              <a:off x="3417975" y="2099875"/>
              <a:ext cx="610225" cy="653600"/>
            </a:xfrm>
            <a:custGeom>
              <a:avLst/>
              <a:gdLst/>
              <a:ahLst/>
              <a:cxnLst/>
              <a:rect l="l" t="t" r="r" b="b"/>
              <a:pathLst>
                <a:path w="24409" h="26144" extrusionOk="0">
                  <a:moveTo>
                    <a:pt x="12539" y="1905"/>
                  </a:moveTo>
                  <a:cubicBezTo>
                    <a:pt x="14569" y="1905"/>
                    <a:pt x="16590" y="2573"/>
                    <a:pt x="18229" y="3760"/>
                  </a:cubicBezTo>
                  <a:cubicBezTo>
                    <a:pt x="20193" y="5212"/>
                    <a:pt x="21575" y="7355"/>
                    <a:pt x="22325" y="9653"/>
                  </a:cubicBezTo>
                  <a:cubicBezTo>
                    <a:pt x="23289" y="12618"/>
                    <a:pt x="23230" y="15963"/>
                    <a:pt x="21789" y="18726"/>
                  </a:cubicBezTo>
                  <a:cubicBezTo>
                    <a:pt x="20360" y="21476"/>
                    <a:pt x="17443" y="23512"/>
                    <a:pt x="14324" y="23548"/>
                  </a:cubicBezTo>
                  <a:cubicBezTo>
                    <a:pt x="14308" y="23548"/>
                    <a:pt x="14293" y="23548"/>
                    <a:pt x="14277" y="23548"/>
                  </a:cubicBezTo>
                  <a:cubicBezTo>
                    <a:pt x="10415" y="23548"/>
                    <a:pt x="7054" y="20581"/>
                    <a:pt x="5299" y="17130"/>
                  </a:cubicBezTo>
                  <a:cubicBezTo>
                    <a:pt x="3453" y="13511"/>
                    <a:pt x="3060" y="8855"/>
                    <a:pt x="5406" y="5546"/>
                  </a:cubicBezTo>
                  <a:cubicBezTo>
                    <a:pt x="6799" y="3581"/>
                    <a:pt x="9037" y="2295"/>
                    <a:pt x="11419" y="1974"/>
                  </a:cubicBezTo>
                  <a:cubicBezTo>
                    <a:pt x="11791" y="1927"/>
                    <a:pt x="12165" y="1905"/>
                    <a:pt x="12539" y="1905"/>
                  </a:cubicBezTo>
                  <a:close/>
                  <a:moveTo>
                    <a:pt x="11485" y="1"/>
                  </a:moveTo>
                  <a:cubicBezTo>
                    <a:pt x="11017" y="1"/>
                    <a:pt x="10549" y="31"/>
                    <a:pt x="10085" y="92"/>
                  </a:cubicBezTo>
                  <a:cubicBezTo>
                    <a:pt x="7216" y="462"/>
                    <a:pt x="4501" y="2033"/>
                    <a:pt x="2822" y="4403"/>
                  </a:cubicBezTo>
                  <a:cubicBezTo>
                    <a:pt x="0" y="8403"/>
                    <a:pt x="453" y="14023"/>
                    <a:pt x="2691" y="18392"/>
                  </a:cubicBezTo>
                  <a:cubicBezTo>
                    <a:pt x="4809" y="22568"/>
                    <a:pt x="8841" y="26144"/>
                    <a:pt x="13505" y="26144"/>
                  </a:cubicBezTo>
                  <a:cubicBezTo>
                    <a:pt x="13536" y="26144"/>
                    <a:pt x="13567" y="26144"/>
                    <a:pt x="13597" y="26143"/>
                  </a:cubicBezTo>
                  <a:cubicBezTo>
                    <a:pt x="17348" y="26119"/>
                    <a:pt x="20860" y="23643"/>
                    <a:pt x="22599" y="20333"/>
                  </a:cubicBezTo>
                  <a:cubicBezTo>
                    <a:pt x="24325" y="16999"/>
                    <a:pt x="24408" y="12939"/>
                    <a:pt x="23241" y="9367"/>
                  </a:cubicBezTo>
                  <a:cubicBezTo>
                    <a:pt x="22337" y="6569"/>
                    <a:pt x="20670" y="3986"/>
                    <a:pt x="18288" y="2247"/>
                  </a:cubicBezTo>
                  <a:cubicBezTo>
                    <a:pt x="16332" y="810"/>
                    <a:pt x="13908" y="1"/>
                    <a:pt x="11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9" name="Google Shape;2039;p73"/>
            <p:cNvSpPr/>
            <p:nvPr/>
          </p:nvSpPr>
          <p:spPr>
            <a:xfrm>
              <a:off x="3440300" y="2088975"/>
              <a:ext cx="609925" cy="653800"/>
            </a:xfrm>
            <a:custGeom>
              <a:avLst/>
              <a:gdLst/>
              <a:ahLst/>
              <a:cxnLst/>
              <a:rect l="l" t="t" r="r" b="b"/>
              <a:pathLst>
                <a:path w="24397" h="26152" extrusionOk="0">
                  <a:moveTo>
                    <a:pt x="12573" y="1918"/>
                  </a:moveTo>
                  <a:cubicBezTo>
                    <a:pt x="14594" y="1918"/>
                    <a:pt x="16590" y="2581"/>
                    <a:pt x="18217" y="3779"/>
                  </a:cubicBezTo>
                  <a:cubicBezTo>
                    <a:pt x="20182" y="5231"/>
                    <a:pt x="21563" y="7375"/>
                    <a:pt x="22301" y="9672"/>
                  </a:cubicBezTo>
                  <a:cubicBezTo>
                    <a:pt x="23277" y="12637"/>
                    <a:pt x="23218" y="15983"/>
                    <a:pt x="21765" y="18745"/>
                  </a:cubicBezTo>
                  <a:cubicBezTo>
                    <a:pt x="20336" y="21495"/>
                    <a:pt x="17419" y="23531"/>
                    <a:pt x="14312" y="23567"/>
                  </a:cubicBezTo>
                  <a:cubicBezTo>
                    <a:pt x="14296" y="23567"/>
                    <a:pt x="14281" y="23567"/>
                    <a:pt x="14265" y="23567"/>
                  </a:cubicBezTo>
                  <a:cubicBezTo>
                    <a:pt x="10403" y="23567"/>
                    <a:pt x="7042" y="20600"/>
                    <a:pt x="5275" y="17150"/>
                  </a:cubicBezTo>
                  <a:cubicBezTo>
                    <a:pt x="3429" y="13530"/>
                    <a:pt x="3048" y="8875"/>
                    <a:pt x="5394" y="5565"/>
                  </a:cubicBezTo>
                  <a:cubicBezTo>
                    <a:pt x="6775" y="3600"/>
                    <a:pt x="9025" y="2314"/>
                    <a:pt x="11407" y="1993"/>
                  </a:cubicBezTo>
                  <a:cubicBezTo>
                    <a:pt x="11795" y="1943"/>
                    <a:pt x="12185" y="1918"/>
                    <a:pt x="12573" y="1918"/>
                  </a:cubicBezTo>
                  <a:close/>
                  <a:moveTo>
                    <a:pt x="11453" y="1"/>
                  </a:moveTo>
                  <a:cubicBezTo>
                    <a:pt x="10996" y="1"/>
                    <a:pt x="10539" y="30"/>
                    <a:pt x="10085" y="88"/>
                  </a:cubicBezTo>
                  <a:cubicBezTo>
                    <a:pt x="7216" y="469"/>
                    <a:pt x="4501" y="2041"/>
                    <a:pt x="2822" y="4410"/>
                  </a:cubicBezTo>
                  <a:cubicBezTo>
                    <a:pt x="0" y="8410"/>
                    <a:pt x="453" y="14018"/>
                    <a:pt x="2691" y="18400"/>
                  </a:cubicBezTo>
                  <a:cubicBezTo>
                    <a:pt x="4809" y="22563"/>
                    <a:pt x="8841" y="26151"/>
                    <a:pt x="13505" y="26151"/>
                  </a:cubicBezTo>
                  <a:cubicBezTo>
                    <a:pt x="13536" y="26151"/>
                    <a:pt x="13567" y="26151"/>
                    <a:pt x="13597" y="26151"/>
                  </a:cubicBezTo>
                  <a:cubicBezTo>
                    <a:pt x="17348" y="26127"/>
                    <a:pt x="20860" y="23650"/>
                    <a:pt x="22599" y="20329"/>
                  </a:cubicBezTo>
                  <a:cubicBezTo>
                    <a:pt x="24325" y="16995"/>
                    <a:pt x="24396" y="12947"/>
                    <a:pt x="23241" y="9375"/>
                  </a:cubicBezTo>
                  <a:cubicBezTo>
                    <a:pt x="22337" y="6577"/>
                    <a:pt x="20670" y="3993"/>
                    <a:pt x="18288" y="2255"/>
                  </a:cubicBezTo>
                  <a:cubicBezTo>
                    <a:pt x="16324" y="811"/>
                    <a:pt x="13887" y="1"/>
                    <a:pt x="1145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0" name="Google Shape;2040;p73"/>
            <p:cNvSpPr/>
            <p:nvPr/>
          </p:nvSpPr>
          <p:spPr>
            <a:xfrm>
              <a:off x="3403975" y="2527825"/>
              <a:ext cx="117600" cy="86650"/>
            </a:xfrm>
            <a:custGeom>
              <a:avLst/>
              <a:gdLst/>
              <a:ahLst/>
              <a:cxnLst/>
              <a:rect l="l" t="t" r="r" b="b"/>
              <a:pathLst>
                <a:path w="4704" h="3466" extrusionOk="0">
                  <a:moveTo>
                    <a:pt x="2894" y="0"/>
                  </a:moveTo>
                  <a:lnTo>
                    <a:pt x="1" y="1453"/>
                  </a:lnTo>
                  <a:lnTo>
                    <a:pt x="1477" y="3465"/>
                  </a:lnTo>
                  <a:lnTo>
                    <a:pt x="1573" y="3417"/>
                  </a:lnTo>
                  <a:lnTo>
                    <a:pt x="3966" y="1858"/>
                  </a:lnTo>
                  <a:cubicBezTo>
                    <a:pt x="3966" y="1858"/>
                    <a:pt x="4704" y="393"/>
                    <a:pt x="289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1" name="Google Shape;2041;p73"/>
            <p:cNvSpPr/>
            <p:nvPr/>
          </p:nvSpPr>
          <p:spPr>
            <a:xfrm>
              <a:off x="2869100" y="2543250"/>
              <a:ext cx="601000" cy="408875"/>
            </a:xfrm>
            <a:custGeom>
              <a:avLst/>
              <a:gdLst/>
              <a:ahLst/>
              <a:cxnLst/>
              <a:rect l="l" t="t" r="r" b="b"/>
              <a:pathLst>
                <a:path w="24040" h="16355" extrusionOk="0">
                  <a:moveTo>
                    <a:pt x="21467" y="1"/>
                  </a:moveTo>
                  <a:cubicBezTo>
                    <a:pt x="21314" y="1"/>
                    <a:pt x="21163" y="13"/>
                    <a:pt x="21015" y="38"/>
                  </a:cubicBezTo>
                  <a:cubicBezTo>
                    <a:pt x="19753" y="241"/>
                    <a:pt x="18693" y="1062"/>
                    <a:pt x="17645" y="1788"/>
                  </a:cubicBezTo>
                  <a:cubicBezTo>
                    <a:pt x="13954" y="4336"/>
                    <a:pt x="9740" y="5991"/>
                    <a:pt x="5596" y="7634"/>
                  </a:cubicBezTo>
                  <a:cubicBezTo>
                    <a:pt x="4239" y="8170"/>
                    <a:pt x="2870" y="8742"/>
                    <a:pt x="1786" y="9718"/>
                  </a:cubicBezTo>
                  <a:cubicBezTo>
                    <a:pt x="715" y="10706"/>
                    <a:pt x="0" y="12206"/>
                    <a:pt x="334" y="13623"/>
                  </a:cubicBezTo>
                  <a:cubicBezTo>
                    <a:pt x="758" y="15331"/>
                    <a:pt x="2605" y="16354"/>
                    <a:pt x="4356" y="16354"/>
                  </a:cubicBezTo>
                  <a:cubicBezTo>
                    <a:pt x="4425" y="16354"/>
                    <a:pt x="4493" y="16353"/>
                    <a:pt x="4560" y="16350"/>
                  </a:cubicBezTo>
                  <a:cubicBezTo>
                    <a:pt x="6382" y="16254"/>
                    <a:pt x="8037" y="15302"/>
                    <a:pt x="9525" y="14266"/>
                  </a:cubicBezTo>
                  <a:cubicBezTo>
                    <a:pt x="13633" y="11373"/>
                    <a:pt x="17086" y="7599"/>
                    <a:pt x="21384" y="5003"/>
                  </a:cubicBezTo>
                  <a:cubicBezTo>
                    <a:pt x="22003" y="4634"/>
                    <a:pt x="22646" y="4277"/>
                    <a:pt x="23158" y="3765"/>
                  </a:cubicBezTo>
                  <a:cubicBezTo>
                    <a:pt x="23658" y="3229"/>
                    <a:pt x="24039" y="2515"/>
                    <a:pt x="23944" y="1800"/>
                  </a:cubicBezTo>
                  <a:cubicBezTo>
                    <a:pt x="23797" y="688"/>
                    <a:pt x="22604" y="1"/>
                    <a:pt x="214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2" name="Google Shape;2042;p73"/>
            <p:cNvSpPr/>
            <p:nvPr/>
          </p:nvSpPr>
          <p:spPr>
            <a:xfrm>
              <a:off x="2868800" y="2543175"/>
              <a:ext cx="569150" cy="383825"/>
            </a:xfrm>
            <a:custGeom>
              <a:avLst/>
              <a:gdLst/>
              <a:ahLst/>
              <a:cxnLst/>
              <a:rect l="l" t="t" r="r" b="b"/>
              <a:pathLst>
                <a:path w="22766" h="15353" extrusionOk="0">
                  <a:moveTo>
                    <a:pt x="21471" y="0"/>
                  </a:moveTo>
                  <a:cubicBezTo>
                    <a:pt x="21316" y="0"/>
                    <a:pt x="21163" y="13"/>
                    <a:pt x="21015" y="41"/>
                  </a:cubicBezTo>
                  <a:cubicBezTo>
                    <a:pt x="19741" y="244"/>
                    <a:pt x="18693" y="1065"/>
                    <a:pt x="17646" y="1791"/>
                  </a:cubicBezTo>
                  <a:cubicBezTo>
                    <a:pt x="13955" y="4339"/>
                    <a:pt x="9740" y="5994"/>
                    <a:pt x="5596" y="7637"/>
                  </a:cubicBezTo>
                  <a:cubicBezTo>
                    <a:pt x="4239" y="8173"/>
                    <a:pt x="2870" y="8745"/>
                    <a:pt x="1786" y="9721"/>
                  </a:cubicBezTo>
                  <a:cubicBezTo>
                    <a:pt x="715" y="10709"/>
                    <a:pt x="0" y="12209"/>
                    <a:pt x="334" y="13626"/>
                  </a:cubicBezTo>
                  <a:cubicBezTo>
                    <a:pt x="501" y="14329"/>
                    <a:pt x="917" y="14900"/>
                    <a:pt x="1465" y="15353"/>
                  </a:cubicBezTo>
                  <a:cubicBezTo>
                    <a:pt x="1227" y="13471"/>
                    <a:pt x="1548" y="11185"/>
                    <a:pt x="3358" y="10662"/>
                  </a:cubicBezTo>
                  <a:cubicBezTo>
                    <a:pt x="10061" y="7983"/>
                    <a:pt x="15431" y="4232"/>
                    <a:pt x="21586" y="732"/>
                  </a:cubicBezTo>
                  <a:cubicBezTo>
                    <a:pt x="21884" y="529"/>
                    <a:pt x="22301" y="363"/>
                    <a:pt x="22765" y="303"/>
                  </a:cubicBezTo>
                  <a:cubicBezTo>
                    <a:pt x="22368" y="109"/>
                    <a:pt x="21913" y="0"/>
                    <a:pt x="2147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43" name="Google Shape;2043;p73"/>
          <p:cNvGrpSpPr/>
          <p:nvPr/>
        </p:nvGrpSpPr>
        <p:grpSpPr>
          <a:xfrm rot="1458948">
            <a:off x="509300" y="-22312"/>
            <a:ext cx="563060" cy="1364873"/>
            <a:chOff x="2541375" y="3220475"/>
            <a:chExt cx="427450" cy="1036150"/>
          </a:xfrm>
        </p:grpSpPr>
        <p:sp>
          <p:nvSpPr>
            <p:cNvPr id="2044" name="Google Shape;2044;p73"/>
            <p:cNvSpPr/>
            <p:nvPr/>
          </p:nvSpPr>
          <p:spPr>
            <a:xfrm>
              <a:off x="2541375" y="3220475"/>
              <a:ext cx="427450" cy="1035850"/>
            </a:xfrm>
            <a:custGeom>
              <a:avLst/>
              <a:gdLst/>
              <a:ahLst/>
              <a:cxnLst/>
              <a:rect l="l" t="t" r="r" b="b"/>
              <a:pathLst>
                <a:path w="17098" h="41434" extrusionOk="0">
                  <a:moveTo>
                    <a:pt x="2715" y="0"/>
                  </a:moveTo>
                  <a:cubicBezTo>
                    <a:pt x="1215" y="0"/>
                    <a:pt x="1" y="1215"/>
                    <a:pt x="1" y="2727"/>
                  </a:cubicBezTo>
                  <a:lnTo>
                    <a:pt x="1" y="38707"/>
                  </a:lnTo>
                  <a:cubicBezTo>
                    <a:pt x="1" y="40219"/>
                    <a:pt x="1215" y="41434"/>
                    <a:pt x="2715" y="41434"/>
                  </a:cubicBezTo>
                  <a:lnTo>
                    <a:pt x="14371" y="41434"/>
                  </a:lnTo>
                  <a:cubicBezTo>
                    <a:pt x="15860" y="41434"/>
                    <a:pt x="17086" y="40219"/>
                    <a:pt x="17098" y="38731"/>
                  </a:cubicBezTo>
                  <a:lnTo>
                    <a:pt x="17098" y="2727"/>
                  </a:lnTo>
                  <a:cubicBezTo>
                    <a:pt x="17098" y="1226"/>
                    <a:pt x="15872" y="0"/>
                    <a:pt x="1437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5" name="Google Shape;2045;p73"/>
            <p:cNvSpPr/>
            <p:nvPr/>
          </p:nvSpPr>
          <p:spPr>
            <a:xfrm>
              <a:off x="2541375" y="3636600"/>
              <a:ext cx="427450" cy="620025"/>
            </a:xfrm>
            <a:custGeom>
              <a:avLst/>
              <a:gdLst/>
              <a:ahLst/>
              <a:cxnLst/>
              <a:rect l="l" t="t" r="r" b="b"/>
              <a:pathLst>
                <a:path w="17098" h="24801" extrusionOk="0">
                  <a:moveTo>
                    <a:pt x="17098" y="0"/>
                  </a:moveTo>
                  <a:cubicBezTo>
                    <a:pt x="11371" y="2322"/>
                    <a:pt x="5620" y="4584"/>
                    <a:pt x="1" y="7060"/>
                  </a:cubicBezTo>
                  <a:lnTo>
                    <a:pt x="1" y="22086"/>
                  </a:lnTo>
                  <a:cubicBezTo>
                    <a:pt x="1" y="23586"/>
                    <a:pt x="1215" y="24801"/>
                    <a:pt x="2715" y="24801"/>
                  </a:cubicBezTo>
                  <a:lnTo>
                    <a:pt x="14371" y="24801"/>
                  </a:lnTo>
                  <a:cubicBezTo>
                    <a:pt x="15872" y="24801"/>
                    <a:pt x="17098" y="23586"/>
                    <a:pt x="17098" y="22086"/>
                  </a:cubicBezTo>
                  <a:lnTo>
                    <a:pt x="1709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6" name="Google Shape;2046;p73"/>
            <p:cNvSpPr/>
            <p:nvPr/>
          </p:nvSpPr>
          <p:spPr>
            <a:xfrm>
              <a:off x="2664300" y="3334775"/>
              <a:ext cx="181000" cy="796850"/>
            </a:xfrm>
            <a:custGeom>
              <a:avLst/>
              <a:gdLst/>
              <a:ahLst/>
              <a:cxnLst/>
              <a:rect l="l" t="t" r="r" b="b"/>
              <a:pathLst>
                <a:path w="7240" h="31874" extrusionOk="0">
                  <a:moveTo>
                    <a:pt x="2465" y="0"/>
                  </a:moveTo>
                  <a:lnTo>
                    <a:pt x="2465" y="24837"/>
                  </a:lnTo>
                  <a:cubicBezTo>
                    <a:pt x="1037" y="25313"/>
                    <a:pt x="1" y="26670"/>
                    <a:pt x="1" y="28266"/>
                  </a:cubicBezTo>
                  <a:cubicBezTo>
                    <a:pt x="1" y="30254"/>
                    <a:pt x="1632" y="31873"/>
                    <a:pt x="3620" y="31873"/>
                  </a:cubicBezTo>
                  <a:cubicBezTo>
                    <a:pt x="5621" y="31873"/>
                    <a:pt x="7240" y="30254"/>
                    <a:pt x="7240" y="28266"/>
                  </a:cubicBezTo>
                  <a:cubicBezTo>
                    <a:pt x="7240" y="26670"/>
                    <a:pt x="6216" y="25325"/>
                    <a:pt x="4763" y="24837"/>
                  </a:cubicBezTo>
                  <a:lnTo>
                    <a:pt x="476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7" name="Google Shape;2047;p73"/>
            <p:cNvSpPr/>
            <p:nvPr/>
          </p:nvSpPr>
          <p:spPr>
            <a:xfrm>
              <a:off x="2693175" y="3987250"/>
              <a:ext cx="70875" cy="61475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8" name="Google Shape;2048;p73"/>
            <p:cNvSpPr/>
            <p:nvPr/>
          </p:nvSpPr>
          <p:spPr>
            <a:xfrm>
              <a:off x="2726225" y="3334775"/>
              <a:ext cx="57775" cy="278925"/>
            </a:xfrm>
            <a:custGeom>
              <a:avLst/>
              <a:gdLst/>
              <a:ahLst/>
              <a:cxnLst/>
              <a:rect l="l" t="t" r="r" b="b"/>
              <a:pathLst>
                <a:path w="2311" h="11157" extrusionOk="0">
                  <a:moveTo>
                    <a:pt x="0" y="0"/>
                  </a:moveTo>
                  <a:lnTo>
                    <a:pt x="0" y="11156"/>
                  </a:lnTo>
                  <a:lnTo>
                    <a:pt x="2310" y="11156"/>
                  </a:lnTo>
                  <a:lnTo>
                    <a:pt x="231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" name="Rectangle 5">
            <a:extLst>
              <a:ext uri="{FF2B5EF4-FFF2-40B4-BE49-F238E27FC236}">
                <a16:creationId xmlns:a16="http://schemas.microsoft.com/office/drawing/2014/main" id="{525D396F-FA2A-5718-EE12-B30D42A5BF65}"/>
              </a:ext>
            </a:extLst>
          </p:cNvPr>
          <p:cNvSpPr/>
          <p:nvPr/>
        </p:nvSpPr>
        <p:spPr>
          <a:xfrm>
            <a:off x="5349650" y="3189894"/>
            <a:ext cx="2792864" cy="1436919"/>
          </a:xfrm>
          <a:prstGeom prst="rect">
            <a:avLst/>
          </a:prstGeom>
          <a:solidFill>
            <a:srgbClr val="C2E2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grpSp>
        <p:nvGrpSpPr>
          <p:cNvPr id="7" name="Google Shape;2054;p74">
            <a:extLst>
              <a:ext uri="{FF2B5EF4-FFF2-40B4-BE49-F238E27FC236}">
                <a16:creationId xmlns:a16="http://schemas.microsoft.com/office/drawing/2014/main" id="{9782AE71-F53B-7D01-D773-C9FD9D53F3EC}"/>
              </a:ext>
            </a:extLst>
          </p:cNvPr>
          <p:cNvGrpSpPr/>
          <p:nvPr/>
        </p:nvGrpSpPr>
        <p:grpSpPr>
          <a:xfrm>
            <a:off x="6646220" y="2684414"/>
            <a:ext cx="2696492" cy="2437058"/>
            <a:chOff x="820950" y="1571421"/>
            <a:chExt cx="3355515" cy="3032676"/>
          </a:xfrm>
        </p:grpSpPr>
        <p:sp>
          <p:nvSpPr>
            <p:cNvPr id="8" name="Google Shape;2055;p74">
              <a:extLst>
                <a:ext uri="{FF2B5EF4-FFF2-40B4-BE49-F238E27FC236}">
                  <a16:creationId xmlns:a16="http://schemas.microsoft.com/office/drawing/2014/main" id="{E7F057E5-B732-5396-C144-BC05CB354FB7}"/>
                </a:ext>
              </a:extLst>
            </p:cNvPr>
            <p:cNvSpPr/>
            <p:nvPr/>
          </p:nvSpPr>
          <p:spPr>
            <a:xfrm>
              <a:off x="2610225" y="3638466"/>
              <a:ext cx="1174368" cy="960230"/>
            </a:xfrm>
            <a:custGeom>
              <a:avLst/>
              <a:gdLst/>
              <a:ahLst/>
              <a:cxnLst/>
              <a:rect l="l" t="t" r="r" b="b"/>
              <a:pathLst>
                <a:path w="39113" h="31981" extrusionOk="0">
                  <a:moveTo>
                    <a:pt x="6621" y="0"/>
                  </a:moveTo>
                  <a:cubicBezTo>
                    <a:pt x="6621" y="0"/>
                    <a:pt x="1001" y="12669"/>
                    <a:pt x="1" y="31980"/>
                  </a:cubicBezTo>
                  <a:lnTo>
                    <a:pt x="39113" y="31980"/>
                  </a:lnTo>
                  <a:cubicBezTo>
                    <a:pt x="39113" y="31980"/>
                    <a:pt x="36791" y="11633"/>
                    <a:pt x="2983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2056;p74">
              <a:extLst>
                <a:ext uri="{FF2B5EF4-FFF2-40B4-BE49-F238E27FC236}">
                  <a16:creationId xmlns:a16="http://schemas.microsoft.com/office/drawing/2014/main" id="{E2F26CC0-1EB5-5DAB-1AAD-2F10AE9ED213}"/>
                </a:ext>
              </a:extLst>
            </p:cNvPr>
            <p:cNvSpPr/>
            <p:nvPr/>
          </p:nvSpPr>
          <p:spPr>
            <a:xfrm>
              <a:off x="2827613" y="3663448"/>
              <a:ext cx="556964" cy="277851"/>
            </a:xfrm>
            <a:custGeom>
              <a:avLst/>
              <a:gdLst/>
              <a:ahLst/>
              <a:cxnLst/>
              <a:rect l="l" t="t" r="r" b="b"/>
              <a:pathLst>
                <a:path w="18550" h="9254" extrusionOk="0">
                  <a:moveTo>
                    <a:pt x="6512" y="990"/>
                  </a:moveTo>
                  <a:cubicBezTo>
                    <a:pt x="6846" y="990"/>
                    <a:pt x="7179" y="1002"/>
                    <a:pt x="7513" y="1002"/>
                  </a:cubicBezTo>
                  <a:cubicBezTo>
                    <a:pt x="7513" y="1026"/>
                    <a:pt x="7501" y="1026"/>
                    <a:pt x="7501" y="1038"/>
                  </a:cubicBezTo>
                  <a:cubicBezTo>
                    <a:pt x="7358" y="2395"/>
                    <a:pt x="7239" y="3728"/>
                    <a:pt x="7120" y="5086"/>
                  </a:cubicBezTo>
                  <a:cubicBezTo>
                    <a:pt x="7060" y="5741"/>
                    <a:pt x="7001" y="6384"/>
                    <a:pt x="6941" y="7038"/>
                  </a:cubicBezTo>
                  <a:cubicBezTo>
                    <a:pt x="6917" y="7396"/>
                    <a:pt x="6882" y="8312"/>
                    <a:pt x="6453" y="8503"/>
                  </a:cubicBezTo>
                  <a:cubicBezTo>
                    <a:pt x="6572" y="5991"/>
                    <a:pt x="6584" y="3490"/>
                    <a:pt x="6512" y="990"/>
                  </a:cubicBezTo>
                  <a:close/>
                  <a:moveTo>
                    <a:pt x="466" y="1"/>
                  </a:moveTo>
                  <a:cubicBezTo>
                    <a:pt x="0" y="1"/>
                    <a:pt x="11" y="729"/>
                    <a:pt x="488" y="764"/>
                  </a:cubicBezTo>
                  <a:cubicBezTo>
                    <a:pt x="2310" y="883"/>
                    <a:pt x="4143" y="966"/>
                    <a:pt x="5977" y="990"/>
                  </a:cubicBezTo>
                  <a:cubicBezTo>
                    <a:pt x="5989" y="3621"/>
                    <a:pt x="5917" y="6264"/>
                    <a:pt x="5739" y="8884"/>
                  </a:cubicBezTo>
                  <a:cubicBezTo>
                    <a:pt x="5727" y="9027"/>
                    <a:pt x="5858" y="9193"/>
                    <a:pt x="6001" y="9217"/>
                  </a:cubicBezTo>
                  <a:cubicBezTo>
                    <a:pt x="6118" y="9242"/>
                    <a:pt x="6228" y="9253"/>
                    <a:pt x="6330" y="9253"/>
                  </a:cubicBezTo>
                  <a:cubicBezTo>
                    <a:pt x="7709" y="9253"/>
                    <a:pt x="7674" y="7120"/>
                    <a:pt x="7763" y="6134"/>
                  </a:cubicBezTo>
                  <a:cubicBezTo>
                    <a:pt x="7906" y="4443"/>
                    <a:pt x="8060" y="2752"/>
                    <a:pt x="8191" y="1050"/>
                  </a:cubicBezTo>
                  <a:lnTo>
                    <a:pt x="8191" y="1014"/>
                  </a:lnTo>
                  <a:lnTo>
                    <a:pt x="9382" y="1014"/>
                  </a:lnTo>
                  <a:cubicBezTo>
                    <a:pt x="12347" y="1014"/>
                    <a:pt x="15323" y="919"/>
                    <a:pt x="18288" y="704"/>
                  </a:cubicBezTo>
                  <a:cubicBezTo>
                    <a:pt x="18546" y="693"/>
                    <a:pt x="18550" y="287"/>
                    <a:pt x="18299" y="287"/>
                  </a:cubicBezTo>
                  <a:cubicBezTo>
                    <a:pt x="18295" y="287"/>
                    <a:pt x="18291" y="287"/>
                    <a:pt x="18288" y="288"/>
                  </a:cubicBezTo>
                  <a:cubicBezTo>
                    <a:pt x="15893" y="393"/>
                    <a:pt x="13498" y="453"/>
                    <a:pt x="11096" y="453"/>
                  </a:cubicBezTo>
                  <a:cubicBezTo>
                    <a:pt x="10525" y="453"/>
                    <a:pt x="9954" y="449"/>
                    <a:pt x="9382" y="442"/>
                  </a:cubicBezTo>
                  <a:cubicBezTo>
                    <a:pt x="6405" y="395"/>
                    <a:pt x="3464" y="216"/>
                    <a:pt x="500" y="2"/>
                  </a:cubicBezTo>
                  <a:cubicBezTo>
                    <a:pt x="488" y="1"/>
                    <a:pt x="477" y="1"/>
                    <a:pt x="466" y="1"/>
                  </a:cubicBezTo>
                  <a:close/>
                </a:path>
              </a:pathLst>
            </a:custGeom>
            <a:solidFill>
              <a:srgbClr val="1A2E3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2057;p74">
              <a:extLst>
                <a:ext uri="{FF2B5EF4-FFF2-40B4-BE49-F238E27FC236}">
                  <a16:creationId xmlns:a16="http://schemas.microsoft.com/office/drawing/2014/main" id="{75263D47-3254-A593-A6F7-B1FC39FDD1A8}"/>
                </a:ext>
              </a:extLst>
            </p:cNvPr>
            <p:cNvSpPr/>
            <p:nvPr/>
          </p:nvSpPr>
          <p:spPr>
            <a:xfrm>
              <a:off x="2941622" y="4072371"/>
              <a:ext cx="101935" cy="526338"/>
            </a:xfrm>
            <a:custGeom>
              <a:avLst/>
              <a:gdLst/>
              <a:ahLst/>
              <a:cxnLst/>
              <a:rect l="l" t="t" r="r" b="b"/>
              <a:pathLst>
                <a:path w="3395" h="17530" extrusionOk="0">
                  <a:moveTo>
                    <a:pt x="2837" y="0"/>
                  </a:moveTo>
                  <a:cubicBezTo>
                    <a:pt x="2655" y="0"/>
                    <a:pt x="2428" y="512"/>
                    <a:pt x="2192" y="1373"/>
                  </a:cubicBezTo>
                  <a:cubicBezTo>
                    <a:pt x="1442" y="4147"/>
                    <a:pt x="941" y="6992"/>
                    <a:pt x="549" y="9850"/>
                  </a:cubicBezTo>
                  <a:cubicBezTo>
                    <a:pt x="334" y="11279"/>
                    <a:pt x="168" y="15922"/>
                    <a:pt x="37" y="17363"/>
                  </a:cubicBezTo>
                  <a:cubicBezTo>
                    <a:pt x="25" y="17410"/>
                    <a:pt x="25" y="17470"/>
                    <a:pt x="1" y="17529"/>
                  </a:cubicBezTo>
                  <a:lnTo>
                    <a:pt x="3335" y="17529"/>
                  </a:lnTo>
                  <a:cubicBezTo>
                    <a:pt x="3358" y="15470"/>
                    <a:pt x="3394" y="10183"/>
                    <a:pt x="3370" y="8135"/>
                  </a:cubicBezTo>
                  <a:cubicBezTo>
                    <a:pt x="3335" y="5945"/>
                    <a:pt x="3323" y="3754"/>
                    <a:pt x="3204" y="1575"/>
                  </a:cubicBezTo>
                  <a:cubicBezTo>
                    <a:pt x="3145" y="476"/>
                    <a:pt x="3012" y="0"/>
                    <a:pt x="28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2058;p74">
              <a:extLst>
                <a:ext uri="{FF2B5EF4-FFF2-40B4-BE49-F238E27FC236}">
                  <a16:creationId xmlns:a16="http://schemas.microsoft.com/office/drawing/2014/main" id="{05E4F67E-03DE-EC03-E29F-09E1C1A77137}"/>
                </a:ext>
              </a:extLst>
            </p:cNvPr>
            <p:cNvSpPr/>
            <p:nvPr/>
          </p:nvSpPr>
          <p:spPr>
            <a:xfrm>
              <a:off x="3307097" y="2503936"/>
              <a:ext cx="136133" cy="454579"/>
            </a:xfrm>
            <a:custGeom>
              <a:avLst/>
              <a:gdLst/>
              <a:ahLst/>
              <a:cxnLst/>
              <a:rect l="l" t="t" r="r" b="b"/>
              <a:pathLst>
                <a:path w="4534" h="15140" extrusionOk="0">
                  <a:moveTo>
                    <a:pt x="364" y="1"/>
                  </a:moveTo>
                  <a:cubicBezTo>
                    <a:pt x="282" y="1"/>
                    <a:pt x="197" y="65"/>
                    <a:pt x="235" y="150"/>
                  </a:cubicBezTo>
                  <a:cubicBezTo>
                    <a:pt x="1616" y="3662"/>
                    <a:pt x="2664" y="7341"/>
                    <a:pt x="3414" y="11044"/>
                  </a:cubicBezTo>
                  <a:cubicBezTo>
                    <a:pt x="3521" y="11568"/>
                    <a:pt x="3628" y="12092"/>
                    <a:pt x="3712" y="12616"/>
                  </a:cubicBezTo>
                  <a:cubicBezTo>
                    <a:pt x="3759" y="12878"/>
                    <a:pt x="3807" y="13151"/>
                    <a:pt x="3867" y="13425"/>
                  </a:cubicBezTo>
                  <a:cubicBezTo>
                    <a:pt x="3890" y="13604"/>
                    <a:pt x="3914" y="13806"/>
                    <a:pt x="3950" y="13997"/>
                  </a:cubicBezTo>
                  <a:cubicBezTo>
                    <a:pt x="3700" y="14056"/>
                    <a:pt x="3438" y="14080"/>
                    <a:pt x="3176" y="14128"/>
                  </a:cubicBezTo>
                  <a:cubicBezTo>
                    <a:pt x="2866" y="14187"/>
                    <a:pt x="2545" y="14247"/>
                    <a:pt x="2224" y="14306"/>
                  </a:cubicBezTo>
                  <a:lnTo>
                    <a:pt x="1271" y="14473"/>
                  </a:lnTo>
                  <a:cubicBezTo>
                    <a:pt x="938" y="14533"/>
                    <a:pt x="592" y="14568"/>
                    <a:pt x="247" y="14663"/>
                  </a:cubicBezTo>
                  <a:cubicBezTo>
                    <a:pt x="1" y="14734"/>
                    <a:pt x="20" y="15140"/>
                    <a:pt x="295" y="15140"/>
                  </a:cubicBezTo>
                  <a:cubicBezTo>
                    <a:pt x="299" y="15140"/>
                    <a:pt x="303" y="15140"/>
                    <a:pt x="307" y="15140"/>
                  </a:cubicBezTo>
                  <a:cubicBezTo>
                    <a:pt x="961" y="15080"/>
                    <a:pt x="1628" y="14914"/>
                    <a:pt x="2283" y="14794"/>
                  </a:cubicBezTo>
                  <a:cubicBezTo>
                    <a:pt x="2605" y="14735"/>
                    <a:pt x="2926" y="14675"/>
                    <a:pt x="3236" y="14616"/>
                  </a:cubicBezTo>
                  <a:cubicBezTo>
                    <a:pt x="3581" y="14556"/>
                    <a:pt x="3926" y="14473"/>
                    <a:pt x="4271" y="14437"/>
                  </a:cubicBezTo>
                  <a:cubicBezTo>
                    <a:pt x="4402" y="14425"/>
                    <a:pt x="4533" y="14318"/>
                    <a:pt x="4521" y="14187"/>
                  </a:cubicBezTo>
                  <a:cubicBezTo>
                    <a:pt x="4474" y="13949"/>
                    <a:pt x="4414" y="13699"/>
                    <a:pt x="4367" y="13461"/>
                  </a:cubicBezTo>
                  <a:cubicBezTo>
                    <a:pt x="4331" y="13223"/>
                    <a:pt x="4283" y="12985"/>
                    <a:pt x="4248" y="12747"/>
                  </a:cubicBezTo>
                  <a:lnTo>
                    <a:pt x="3986" y="11318"/>
                  </a:lnTo>
                  <a:cubicBezTo>
                    <a:pt x="3795" y="10389"/>
                    <a:pt x="3581" y="9472"/>
                    <a:pt x="3343" y="8544"/>
                  </a:cubicBezTo>
                  <a:cubicBezTo>
                    <a:pt x="2866" y="6686"/>
                    <a:pt x="2307" y="4853"/>
                    <a:pt x="1652" y="3055"/>
                  </a:cubicBezTo>
                  <a:cubicBezTo>
                    <a:pt x="1271" y="2055"/>
                    <a:pt x="878" y="1067"/>
                    <a:pt x="473" y="66"/>
                  </a:cubicBezTo>
                  <a:cubicBezTo>
                    <a:pt x="452" y="20"/>
                    <a:pt x="409" y="1"/>
                    <a:pt x="364" y="1"/>
                  </a:cubicBezTo>
                  <a:close/>
                </a:path>
              </a:pathLst>
            </a:custGeom>
            <a:solidFill>
              <a:srgbClr val="E0E0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2059;p74">
              <a:extLst>
                <a:ext uri="{FF2B5EF4-FFF2-40B4-BE49-F238E27FC236}">
                  <a16:creationId xmlns:a16="http://schemas.microsoft.com/office/drawing/2014/main" id="{0FDF48AE-2F9D-91E3-0F84-1D459502463F}"/>
                </a:ext>
              </a:extLst>
            </p:cNvPr>
            <p:cNvSpPr/>
            <p:nvPr/>
          </p:nvSpPr>
          <p:spPr>
            <a:xfrm>
              <a:off x="1795141" y="2382571"/>
              <a:ext cx="2212873" cy="2165433"/>
            </a:xfrm>
            <a:custGeom>
              <a:avLst/>
              <a:gdLst/>
              <a:ahLst/>
              <a:cxnLst/>
              <a:rect l="l" t="t" r="r" b="b"/>
              <a:pathLst>
                <a:path w="73701" h="72121" extrusionOk="0">
                  <a:moveTo>
                    <a:pt x="42137" y="1"/>
                  </a:moveTo>
                  <a:lnTo>
                    <a:pt x="25075" y="10966"/>
                  </a:lnTo>
                  <a:cubicBezTo>
                    <a:pt x="21777" y="15800"/>
                    <a:pt x="17396" y="26373"/>
                    <a:pt x="14383" y="34184"/>
                  </a:cubicBezTo>
                  <a:cubicBezTo>
                    <a:pt x="11764" y="30981"/>
                    <a:pt x="9442" y="28159"/>
                    <a:pt x="9442" y="28159"/>
                  </a:cubicBezTo>
                  <a:cubicBezTo>
                    <a:pt x="2929" y="29219"/>
                    <a:pt x="1" y="34065"/>
                    <a:pt x="1" y="34065"/>
                  </a:cubicBezTo>
                  <a:cubicBezTo>
                    <a:pt x="3537" y="46754"/>
                    <a:pt x="15070" y="53774"/>
                    <a:pt x="19437" y="53774"/>
                  </a:cubicBezTo>
                  <a:cubicBezTo>
                    <a:pt x="20069" y="53774"/>
                    <a:pt x="20551" y="53627"/>
                    <a:pt x="20836" y="53329"/>
                  </a:cubicBezTo>
                  <a:cubicBezTo>
                    <a:pt x="23503" y="49281"/>
                    <a:pt x="27385" y="42458"/>
                    <a:pt x="30528" y="36779"/>
                  </a:cubicBezTo>
                  <a:lnTo>
                    <a:pt x="30528" y="36779"/>
                  </a:lnTo>
                  <a:cubicBezTo>
                    <a:pt x="30076" y="42625"/>
                    <a:pt x="29599" y="48126"/>
                    <a:pt x="28552" y="53186"/>
                  </a:cubicBezTo>
                  <a:cubicBezTo>
                    <a:pt x="28516" y="53293"/>
                    <a:pt x="28504" y="53400"/>
                    <a:pt x="28492" y="53507"/>
                  </a:cubicBezTo>
                  <a:cubicBezTo>
                    <a:pt x="28445" y="53710"/>
                    <a:pt x="28409" y="53900"/>
                    <a:pt x="28373" y="54115"/>
                  </a:cubicBezTo>
                  <a:cubicBezTo>
                    <a:pt x="28349" y="54198"/>
                    <a:pt x="28337" y="54293"/>
                    <a:pt x="28314" y="54377"/>
                  </a:cubicBezTo>
                  <a:cubicBezTo>
                    <a:pt x="27397" y="58925"/>
                    <a:pt x="26647" y="63902"/>
                    <a:pt x="26587" y="69581"/>
                  </a:cubicBezTo>
                  <a:cubicBezTo>
                    <a:pt x="26587" y="69581"/>
                    <a:pt x="32141" y="71935"/>
                    <a:pt x="35393" y="71935"/>
                  </a:cubicBezTo>
                  <a:cubicBezTo>
                    <a:pt x="36018" y="71935"/>
                    <a:pt x="36558" y="71848"/>
                    <a:pt x="36958" y="71641"/>
                  </a:cubicBezTo>
                  <a:cubicBezTo>
                    <a:pt x="38517" y="70843"/>
                    <a:pt x="39148" y="66211"/>
                    <a:pt x="39886" y="57734"/>
                  </a:cubicBezTo>
                  <a:cubicBezTo>
                    <a:pt x="40589" y="63354"/>
                    <a:pt x="41851" y="71486"/>
                    <a:pt x="43435" y="71926"/>
                  </a:cubicBezTo>
                  <a:cubicBezTo>
                    <a:pt x="43887" y="72059"/>
                    <a:pt x="44710" y="72120"/>
                    <a:pt x="45798" y="72120"/>
                  </a:cubicBezTo>
                  <a:cubicBezTo>
                    <a:pt x="50492" y="72120"/>
                    <a:pt x="60119" y="70971"/>
                    <a:pt x="66247" y="69366"/>
                  </a:cubicBezTo>
                  <a:cubicBezTo>
                    <a:pt x="65473" y="64533"/>
                    <a:pt x="64211" y="55567"/>
                    <a:pt x="63092" y="47447"/>
                  </a:cubicBezTo>
                  <a:cubicBezTo>
                    <a:pt x="63092" y="47138"/>
                    <a:pt x="63104" y="46804"/>
                    <a:pt x="63104" y="46495"/>
                  </a:cubicBezTo>
                  <a:cubicBezTo>
                    <a:pt x="63662" y="46590"/>
                    <a:pt x="64215" y="46633"/>
                    <a:pt x="64757" y="46633"/>
                  </a:cubicBezTo>
                  <a:cubicBezTo>
                    <a:pt x="69640" y="46633"/>
                    <a:pt x="73700" y="43161"/>
                    <a:pt x="73700" y="43161"/>
                  </a:cubicBezTo>
                  <a:cubicBezTo>
                    <a:pt x="73700" y="32576"/>
                    <a:pt x="69414" y="17336"/>
                    <a:pt x="65163" y="10121"/>
                  </a:cubicBezTo>
                  <a:cubicBezTo>
                    <a:pt x="58770" y="4406"/>
                    <a:pt x="42137" y="1"/>
                    <a:pt x="4213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2060;p74">
              <a:extLst>
                <a:ext uri="{FF2B5EF4-FFF2-40B4-BE49-F238E27FC236}">
                  <a16:creationId xmlns:a16="http://schemas.microsoft.com/office/drawing/2014/main" id="{A1790E9F-A50F-C8F3-7B56-A3D08C61919D}"/>
                </a:ext>
              </a:extLst>
            </p:cNvPr>
            <p:cNvSpPr/>
            <p:nvPr/>
          </p:nvSpPr>
          <p:spPr>
            <a:xfrm>
              <a:off x="1795141" y="3228072"/>
              <a:ext cx="283526" cy="179940"/>
            </a:xfrm>
            <a:custGeom>
              <a:avLst/>
              <a:gdLst/>
              <a:ahLst/>
              <a:cxnLst/>
              <a:rect l="l" t="t" r="r" b="b"/>
              <a:pathLst>
                <a:path w="9443" h="5993" extrusionOk="0">
                  <a:moveTo>
                    <a:pt x="9442" y="0"/>
                  </a:moveTo>
                  <a:lnTo>
                    <a:pt x="9442" y="0"/>
                  </a:lnTo>
                  <a:cubicBezTo>
                    <a:pt x="3013" y="845"/>
                    <a:pt x="1" y="5906"/>
                    <a:pt x="1" y="5906"/>
                  </a:cubicBezTo>
                  <a:cubicBezTo>
                    <a:pt x="354" y="5964"/>
                    <a:pt x="721" y="5993"/>
                    <a:pt x="1098" y="5993"/>
                  </a:cubicBezTo>
                  <a:cubicBezTo>
                    <a:pt x="4473" y="5993"/>
                    <a:pt x="8585" y="3695"/>
                    <a:pt x="94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2061;p74">
              <a:extLst>
                <a:ext uri="{FF2B5EF4-FFF2-40B4-BE49-F238E27FC236}">
                  <a16:creationId xmlns:a16="http://schemas.microsoft.com/office/drawing/2014/main" id="{5924B137-939D-2B40-409D-AAFBA7004C58}"/>
                </a:ext>
              </a:extLst>
            </p:cNvPr>
            <p:cNvSpPr/>
            <p:nvPr/>
          </p:nvSpPr>
          <p:spPr>
            <a:xfrm>
              <a:off x="1899902" y="3086139"/>
              <a:ext cx="178769" cy="284937"/>
            </a:xfrm>
            <a:custGeom>
              <a:avLst/>
              <a:gdLst/>
              <a:ahLst/>
              <a:cxnLst/>
              <a:rect l="l" t="t" r="r" b="b"/>
              <a:pathLst>
                <a:path w="5954" h="9490" extrusionOk="0">
                  <a:moveTo>
                    <a:pt x="4679" y="0"/>
                  </a:moveTo>
                  <a:lnTo>
                    <a:pt x="262" y="488"/>
                  </a:lnTo>
                  <a:cubicBezTo>
                    <a:pt x="60" y="2667"/>
                    <a:pt x="0" y="4953"/>
                    <a:pt x="12" y="7061"/>
                  </a:cubicBezTo>
                  <a:cubicBezTo>
                    <a:pt x="12" y="7906"/>
                    <a:pt x="36" y="8716"/>
                    <a:pt x="71" y="9490"/>
                  </a:cubicBezTo>
                  <a:cubicBezTo>
                    <a:pt x="3036" y="9275"/>
                    <a:pt x="5203" y="6001"/>
                    <a:pt x="5953" y="4727"/>
                  </a:cubicBezTo>
                  <a:lnTo>
                    <a:pt x="5846" y="4382"/>
                  </a:lnTo>
                  <a:lnTo>
                    <a:pt x="4679" y="0"/>
                  </a:lnTo>
                  <a:close/>
                </a:path>
              </a:pathLst>
            </a:custGeom>
            <a:solidFill>
              <a:srgbClr val="F472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2062;p74">
              <a:extLst>
                <a:ext uri="{FF2B5EF4-FFF2-40B4-BE49-F238E27FC236}">
                  <a16:creationId xmlns:a16="http://schemas.microsoft.com/office/drawing/2014/main" id="{6A9975EE-9A36-D3AE-D208-3BE2037170D0}"/>
                </a:ext>
              </a:extLst>
            </p:cNvPr>
            <p:cNvSpPr/>
            <p:nvPr/>
          </p:nvSpPr>
          <p:spPr>
            <a:xfrm>
              <a:off x="1913474" y="2821220"/>
              <a:ext cx="501237" cy="284217"/>
            </a:xfrm>
            <a:custGeom>
              <a:avLst/>
              <a:gdLst/>
              <a:ahLst/>
              <a:cxnLst/>
              <a:rect l="l" t="t" r="r" b="b"/>
              <a:pathLst>
                <a:path w="16694" h="9466" extrusionOk="0">
                  <a:moveTo>
                    <a:pt x="10538" y="1"/>
                  </a:moveTo>
                  <a:lnTo>
                    <a:pt x="9323" y="3358"/>
                  </a:lnTo>
                  <a:lnTo>
                    <a:pt x="4037" y="751"/>
                  </a:lnTo>
                  <a:lnTo>
                    <a:pt x="0" y="7597"/>
                  </a:lnTo>
                  <a:cubicBezTo>
                    <a:pt x="1256" y="8900"/>
                    <a:pt x="2385" y="9466"/>
                    <a:pt x="3494" y="9466"/>
                  </a:cubicBezTo>
                  <a:cubicBezTo>
                    <a:pt x="5679" y="9466"/>
                    <a:pt x="7786" y="7271"/>
                    <a:pt x="10621" y="4192"/>
                  </a:cubicBezTo>
                  <a:lnTo>
                    <a:pt x="15872" y="2322"/>
                  </a:lnTo>
                  <a:cubicBezTo>
                    <a:pt x="16372" y="2180"/>
                    <a:pt x="16693" y="1668"/>
                    <a:pt x="16574" y="1156"/>
                  </a:cubicBezTo>
                  <a:cubicBezTo>
                    <a:pt x="16479" y="715"/>
                    <a:pt x="16110" y="406"/>
                    <a:pt x="15681" y="382"/>
                  </a:cubicBezTo>
                  <a:lnTo>
                    <a:pt x="1053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2063;p74">
              <a:extLst>
                <a:ext uri="{FF2B5EF4-FFF2-40B4-BE49-F238E27FC236}">
                  <a16:creationId xmlns:a16="http://schemas.microsoft.com/office/drawing/2014/main" id="{50B13A1D-CC61-F988-AF1D-4978216E4B2C}"/>
                </a:ext>
              </a:extLst>
            </p:cNvPr>
            <p:cNvSpPr/>
            <p:nvPr/>
          </p:nvSpPr>
          <p:spPr>
            <a:xfrm>
              <a:off x="2243098" y="2645929"/>
              <a:ext cx="266352" cy="498835"/>
            </a:xfrm>
            <a:custGeom>
              <a:avLst/>
              <a:gdLst/>
              <a:ahLst/>
              <a:cxnLst/>
              <a:rect l="l" t="t" r="r" b="b"/>
              <a:pathLst>
                <a:path w="8871" h="16614" extrusionOk="0">
                  <a:moveTo>
                    <a:pt x="5358" y="826"/>
                  </a:moveTo>
                  <a:lnTo>
                    <a:pt x="8037" y="1707"/>
                  </a:lnTo>
                  <a:lnTo>
                    <a:pt x="3727" y="14899"/>
                  </a:lnTo>
                  <a:cubicBezTo>
                    <a:pt x="3535" y="15504"/>
                    <a:pt x="2987" y="15884"/>
                    <a:pt x="2395" y="15884"/>
                  </a:cubicBezTo>
                  <a:cubicBezTo>
                    <a:pt x="2253" y="15884"/>
                    <a:pt x="2108" y="15862"/>
                    <a:pt x="1965" y="15816"/>
                  </a:cubicBezTo>
                  <a:cubicBezTo>
                    <a:pt x="1214" y="15578"/>
                    <a:pt x="810" y="14792"/>
                    <a:pt x="1048" y="14042"/>
                  </a:cubicBezTo>
                  <a:lnTo>
                    <a:pt x="5358" y="826"/>
                  </a:lnTo>
                  <a:close/>
                  <a:moveTo>
                    <a:pt x="5126" y="0"/>
                  </a:moveTo>
                  <a:cubicBezTo>
                    <a:pt x="4966" y="0"/>
                    <a:pt x="4823" y="100"/>
                    <a:pt x="4774" y="255"/>
                  </a:cubicBezTo>
                  <a:lnTo>
                    <a:pt x="369" y="13816"/>
                  </a:lnTo>
                  <a:cubicBezTo>
                    <a:pt x="0" y="14935"/>
                    <a:pt x="619" y="16138"/>
                    <a:pt x="1738" y="16507"/>
                  </a:cubicBezTo>
                  <a:cubicBezTo>
                    <a:pt x="1941" y="16590"/>
                    <a:pt x="2167" y="16614"/>
                    <a:pt x="2393" y="16614"/>
                  </a:cubicBezTo>
                  <a:cubicBezTo>
                    <a:pt x="3298" y="16614"/>
                    <a:pt x="4132" y="16042"/>
                    <a:pt x="4429" y="15137"/>
                  </a:cubicBezTo>
                  <a:lnTo>
                    <a:pt x="8834" y="1588"/>
                  </a:lnTo>
                  <a:cubicBezTo>
                    <a:pt x="8870" y="1493"/>
                    <a:pt x="8870" y="1386"/>
                    <a:pt x="8823" y="1302"/>
                  </a:cubicBezTo>
                  <a:cubicBezTo>
                    <a:pt x="8775" y="1207"/>
                    <a:pt x="8704" y="1148"/>
                    <a:pt x="8608" y="1124"/>
                  </a:cubicBezTo>
                  <a:lnTo>
                    <a:pt x="5239" y="17"/>
                  </a:lnTo>
                  <a:cubicBezTo>
                    <a:pt x="5201" y="5"/>
                    <a:pt x="5163" y="0"/>
                    <a:pt x="512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2064;p74">
              <a:extLst>
                <a:ext uri="{FF2B5EF4-FFF2-40B4-BE49-F238E27FC236}">
                  <a16:creationId xmlns:a16="http://schemas.microsoft.com/office/drawing/2014/main" id="{9B5CB38C-5266-64DF-3158-F453CB32823C}"/>
                </a:ext>
              </a:extLst>
            </p:cNvPr>
            <p:cNvSpPr/>
            <p:nvPr/>
          </p:nvSpPr>
          <p:spPr>
            <a:xfrm>
              <a:off x="2281351" y="2951353"/>
              <a:ext cx="107249" cy="158892"/>
            </a:xfrm>
            <a:custGeom>
              <a:avLst/>
              <a:gdLst/>
              <a:ahLst/>
              <a:cxnLst/>
              <a:rect l="l" t="t" r="r" b="b"/>
              <a:pathLst>
                <a:path w="3572" h="5292" extrusionOk="0">
                  <a:moveTo>
                    <a:pt x="3572" y="1"/>
                  </a:moveTo>
                  <a:lnTo>
                    <a:pt x="953" y="1525"/>
                  </a:lnTo>
                  <a:lnTo>
                    <a:pt x="167" y="3965"/>
                  </a:lnTo>
                  <a:cubicBezTo>
                    <a:pt x="0" y="4501"/>
                    <a:pt x="286" y="5061"/>
                    <a:pt x="822" y="5239"/>
                  </a:cubicBezTo>
                  <a:cubicBezTo>
                    <a:pt x="925" y="5275"/>
                    <a:pt x="1030" y="5291"/>
                    <a:pt x="1134" y="5291"/>
                  </a:cubicBezTo>
                  <a:cubicBezTo>
                    <a:pt x="1555" y="5291"/>
                    <a:pt x="1950" y="5015"/>
                    <a:pt x="2084" y="4584"/>
                  </a:cubicBezTo>
                  <a:lnTo>
                    <a:pt x="357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2065;p74">
              <a:extLst>
                <a:ext uri="{FF2B5EF4-FFF2-40B4-BE49-F238E27FC236}">
                  <a16:creationId xmlns:a16="http://schemas.microsoft.com/office/drawing/2014/main" id="{271D91C8-EAC9-A086-42DF-87EFBB263D4A}"/>
                </a:ext>
              </a:extLst>
            </p:cNvPr>
            <p:cNvSpPr/>
            <p:nvPr/>
          </p:nvSpPr>
          <p:spPr>
            <a:xfrm>
              <a:off x="2365004" y="2639834"/>
              <a:ext cx="164447" cy="67736"/>
            </a:xfrm>
            <a:custGeom>
              <a:avLst/>
              <a:gdLst/>
              <a:ahLst/>
              <a:cxnLst/>
              <a:rect l="l" t="t" r="r" b="b"/>
              <a:pathLst>
                <a:path w="5477" h="2256" extrusionOk="0">
                  <a:moveTo>
                    <a:pt x="411" y="1"/>
                  </a:moveTo>
                  <a:cubicBezTo>
                    <a:pt x="251" y="1"/>
                    <a:pt x="108" y="100"/>
                    <a:pt x="60" y="255"/>
                  </a:cubicBezTo>
                  <a:cubicBezTo>
                    <a:pt x="0" y="446"/>
                    <a:pt x="107" y="660"/>
                    <a:pt x="298" y="720"/>
                  </a:cubicBezTo>
                  <a:lnTo>
                    <a:pt x="4953" y="2232"/>
                  </a:lnTo>
                  <a:cubicBezTo>
                    <a:pt x="5001" y="2256"/>
                    <a:pt x="5025" y="2256"/>
                    <a:pt x="5072" y="2256"/>
                  </a:cubicBezTo>
                  <a:cubicBezTo>
                    <a:pt x="5227" y="2256"/>
                    <a:pt x="5370" y="2160"/>
                    <a:pt x="5417" y="1994"/>
                  </a:cubicBezTo>
                  <a:cubicBezTo>
                    <a:pt x="5477" y="1803"/>
                    <a:pt x="5370" y="1589"/>
                    <a:pt x="5179" y="1529"/>
                  </a:cubicBezTo>
                  <a:lnTo>
                    <a:pt x="524" y="17"/>
                  </a:lnTo>
                  <a:cubicBezTo>
                    <a:pt x="486" y="6"/>
                    <a:pt x="448" y="1"/>
                    <a:pt x="41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2066;p74">
              <a:extLst>
                <a:ext uri="{FF2B5EF4-FFF2-40B4-BE49-F238E27FC236}">
                  <a16:creationId xmlns:a16="http://schemas.microsoft.com/office/drawing/2014/main" id="{23EE36D7-CE89-419C-A9E3-90EDF961CD28}"/>
                </a:ext>
              </a:extLst>
            </p:cNvPr>
            <p:cNvSpPr/>
            <p:nvPr/>
          </p:nvSpPr>
          <p:spPr>
            <a:xfrm>
              <a:off x="1885579" y="2712016"/>
              <a:ext cx="552340" cy="525438"/>
            </a:xfrm>
            <a:custGeom>
              <a:avLst/>
              <a:gdLst/>
              <a:ahLst/>
              <a:cxnLst/>
              <a:rect l="l" t="t" r="r" b="b"/>
              <a:pathLst>
                <a:path w="18396" h="17500" extrusionOk="0">
                  <a:moveTo>
                    <a:pt x="13655" y="1"/>
                  </a:moveTo>
                  <a:cubicBezTo>
                    <a:pt x="13551" y="1"/>
                    <a:pt x="13447" y="14"/>
                    <a:pt x="13348" y="42"/>
                  </a:cubicBezTo>
                  <a:lnTo>
                    <a:pt x="6990" y="2423"/>
                  </a:lnTo>
                  <a:cubicBezTo>
                    <a:pt x="6275" y="2685"/>
                    <a:pt x="5668" y="3197"/>
                    <a:pt x="5299" y="3864"/>
                  </a:cubicBezTo>
                  <a:lnTo>
                    <a:pt x="965" y="11234"/>
                  </a:lnTo>
                  <a:lnTo>
                    <a:pt x="1" y="17199"/>
                  </a:lnTo>
                  <a:cubicBezTo>
                    <a:pt x="672" y="17413"/>
                    <a:pt x="1309" y="17499"/>
                    <a:pt x="1902" y="17499"/>
                  </a:cubicBezTo>
                  <a:cubicBezTo>
                    <a:pt x="4410" y="17499"/>
                    <a:pt x="6109" y="15949"/>
                    <a:pt x="6109" y="15949"/>
                  </a:cubicBezTo>
                  <a:lnTo>
                    <a:pt x="5192" y="12484"/>
                  </a:lnTo>
                  <a:lnTo>
                    <a:pt x="4370" y="12246"/>
                  </a:lnTo>
                  <a:cubicBezTo>
                    <a:pt x="5001" y="12127"/>
                    <a:pt x="5668" y="11889"/>
                    <a:pt x="6383" y="11532"/>
                  </a:cubicBezTo>
                  <a:cubicBezTo>
                    <a:pt x="6799" y="11365"/>
                    <a:pt x="7204" y="11103"/>
                    <a:pt x="7585" y="10770"/>
                  </a:cubicBezTo>
                  <a:cubicBezTo>
                    <a:pt x="8178" y="10928"/>
                    <a:pt x="8779" y="11061"/>
                    <a:pt x="9164" y="11061"/>
                  </a:cubicBezTo>
                  <a:cubicBezTo>
                    <a:pt x="9243" y="11061"/>
                    <a:pt x="9312" y="11056"/>
                    <a:pt x="9371" y="11043"/>
                  </a:cubicBezTo>
                  <a:cubicBezTo>
                    <a:pt x="10133" y="10877"/>
                    <a:pt x="11074" y="9686"/>
                    <a:pt x="9835" y="8662"/>
                  </a:cubicBezTo>
                  <a:lnTo>
                    <a:pt x="9835" y="8662"/>
                  </a:lnTo>
                  <a:cubicBezTo>
                    <a:pt x="10076" y="8719"/>
                    <a:pt x="10303" y="8748"/>
                    <a:pt x="10516" y="8748"/>
                  </a:cubicBezTo>
                  <a:cubicBezTo>
                    <a:pt x="11292" y="8748"/>
                    <a:pt x="11890" y="8351"/>
                    <a:pt x="12348" y="7388"/>
                  </a:cubicBezTo>
                  <a:cubicBezTo>
                    <a:pt x="13645" y="7091"/>
                    <a:pt x="13967" y="5567"/>
                    <a:pt x="12586" y="3876"/>
                  </a:cubicBezTo>
                  <a:lnTo>
                    <a:pt x="13907" y="2888"/>
                  </a:lnTo>
                  <a:lnTo>
                    <a:pt x="17110" y="4519"/>
                  </a:lnTo>
                  <a:cubicBezTo>
                    <a:pt x="17232" y="4580"/>
                    <a:pt x="17362" y="4610"/>
                    <a:pt x="17491" y="4610"/>
                  </a:cubicBezTo>
                  <a:cubicBezTo>
                    <a:pt x="17740" y="4610"/>
                    <a:pt x="17985" y="4496"/>
                    <a:pt x="18158" y="4269"/>
                  </a:cubicBezTo>
                  <a:cubicBezTo>
                    <a:pt x="18396" y="3912"/>
                    <a:pt x="18301" y="3400"/>
                    <a:pt x="17955" y="3126"/>
                  </a:cubicBezTo>
                  <a:lnTo>
                    <a:pt x="14479" y="292"/>
                  </a:lnTo>
                  <a:cubicBezTo>
                    <a:pt x="14250" y="107"/>
                    <a:pt x="13950" y="1"/>
                    <a:pt x="1365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067;p74">
              <a:extLst>
                <a:ext uri="{FF2B5EF4-FFF2-40B4-BE49-F238E27FC236}">
                  <a16:creationId xmlns:a16="http://schemas.microsoft.com/office/drawing/2014/main" id="{BBFFE466-0AEE-4034-D535-8E8879760283}"/>
                </a:ext>
              </a:extLst>
            </p:cNvPr>
            <p:cNvSpPr/>
            <p:nvPr/>
          </p:nvSpPr>
          <p:spPr>
            <a:xfrm>
              <a:off x="2149417" y="2778824"/>
              <a:ext cx="98272" cy="36390"/>
            </a:xfrm>
            <a:custGeom>
              <a:avLst/>
              <a:gdLst/>
              <a:ahLst/>
              <a:cxnLst/>
              <a:rect l="l" t="t" r="r" b="b"/>
              <a:pathLst>
                <a:path w="3273" h="1212" extrusionOk="0">
                  <a:moveTo>
                    <a:pt x="338" y="1"/>
                  </a:moveTo>
                  <a:cubicBezTo>
                    <a:pt x="261" y="1"/>
                    <a:pt x="185" y="3"/>
                    <a:pt x="108" y="8"/>
                  </a:cubicBezTo>
                  <a:cubicBezTo>
                    <a:pt x="1" y="8"/>
                    <a:pt x="1" y="186"/>
                    <a:pt x="108" y="186"/>
                  </a:cubicBezTo>
                  <a:cubicBezTo>
                    <a:pt x="644" y="198"/>
                    <a:pt x="1215" y="282"/>
                    <a:pt x="1703" y="508"/>
                  </a:cubicBezTo>
                  <a:cubicBezTo>
                    <a:pt x="1941" y="615"/>
                    <a:pt x="2179" y="746"/>
                    <a:pt x="2406" y="865"/>
                  </a:cubicBezTo>
                  <a:cubicBezTo>
                    <a:pt x="2656" y="984"/>
                    <a:pt x="2894" y="1103"/>
                    <a:pt x="3144" y="1210"/>
                  </a:cubicBezTo>
                  <a:cubicBezTo>
                    <a:pt x="3151" y="1211"/>
                    <a:pt x="3158" y="1212"/>
                    <a:pt x="3164" y="1212"/>
                  </a:cubicBezTo>
                  <a:cubicBezTo>
                    <a:pt x="3244" y="1212"/>
                    <a:pt x="3272" y="1147"/>
                    <a:pt x="3239" y="1103"/>
                  </a:cubicBezTo>
                  <a:cubicBezTo>
                    <a:pt x="3072" y="865"/>
                    <a:pt x="2882" y="686"/>
                    <a:pt x="2620" y="544"/>
                  </a:cubicBezTo>
                  <a:cubicBezTo>
                    <a:pt x="2370" y="389"/>
                    <a:pt x="2108" y="282"/>
                    <a:pt x="1810" y="210"/>
                  </a:cubicBezTo>
                  <a:cubicBezTo>
                    <a:pt x="1314" y="97"/>
                    <a:pt x="836" y="1"/>
                    <a:pt x="3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2068;p74">
              <a:extLst>
                <a:ext uri="{FF2B5EF4-FFF2-40B4-BE49-F238E27FC236}">
                  <a16:creationId xmlns:a16="http://schemas.microsoft.com/office/drawing/2014/main" id="{952FD618-DFCE-31AA-AEA9-A264978FDD8C}"/>
                </a:ext>
              </a:extLst>
            </p:cNvPr>
            <p:cNvSpPr/>
            <p:nvPr/>
          </p:nvSpPr>
          <p:spPr>
            <a:xfrm>
              <a:off x="2127378" y="2858663"/>
              <a:ext cx="126645" cy="54165"/>
            </a:xfrm>
            <a:custGeom>
              <a:avLst/>
              <a:gdLst/>
              <a:ahLst/>
              <a:cxnLst/>
              <a:rect l="l" t="t" r="r" b="b"/>
              <a:pathLst>
                <a:path w="4218" h="1804" extrusionOk="0">
                  <a:moveTo>
                    <a:pt x="1051" y="0"/>
                  </a:moveTo>
                  <a:cubicBezTo>
                    <a:pt x="732" y="0"/>
                    <a:pt x="413" y="37"/>
                    <a:pt x="104" y="111"/>
                  </a:cubicBezTo>
                  <a:cubicBezTo>
                    <a:pt x="0" y="145"/>
                    <a:pt x="8" y="290"/>
                    <a:pt x="115" y="290"/>
                  </a:cubicBezTo>
                  <a:cubicBezTo>
                    <a:pt x="119" y="290"/>
                    <a:pt x="123" y="290"/>
                    <a:pt x="127" y="290"/>
                  </a:cubicBezTo>
                  <a:cubicBezTo>
                    <a:pt x="309" y="260"/>
                    <a:pt x="491" y="246"/>
                    <a:pt x="673" y="246"/>
                  </a:cubicBezTo>
                  <a:cubicBezTo>
                    <a:pt x="1218" y="246"/>
                    <a:pt x="1759" y="373"/>
                    <a:pt x="2259" y="587"/>
                  </a:cubicBezTo>
                  <a:cubicBezTo>
                    <a:pt x="2580" y="718"/>
                    <a:pt x="2913" y="873"/>
                    <a:pt x="3199" y="1075"/>
                  </a:cubicBezTo>
                  <a:cubicBezTo>
                    <a:pt x="3342" y="1183"/>
                    <a:pt x="3461" y="1290"/>
                    <a:pt x="3592" y="1409"/>
                  </a:cubicBezTo>
                  <a:cubicBezTo>
                    <a:pt x="3675" y="1468"/>
                    <a:pt x="3735" y="1528"/>
                    <a:pt x="3806" y="1587"/>
                  </a:cubicBezTo>
                  <a:cubicBezTo>
                    <a:pt x="3866" y="1647"/>
                    <a:pt x="3985" y="1706"/>
                    <a:pt x="4033" y="1778"/>
                  </a:cubicBezTo>
                  <a:cubicBezTo>
                    <a:pt x="4047" y="1796"/>
                    <a:pt x="4067" y="1803"/>
                    <a:pt x="4087" y="1803"/>
                  </a:cubicBezTo>
                  <a:cubicBezTo>
                    <a:pt x="4150" y="1803"/>
                    <a:pt x="4217" y="1734"/>
                    <a:pt x="4164" y="1671"/>
                  </a:cubicBezTo>
                  <a:cubicBezTo>
                    <a:pt x="4092" y="1599"/>
                    <a:pt x="4056" y="1480"/>
                    <a:pt x="3997" y="1409"/>
                  </a:cubicBezTo>
                  <a:cubicBezTo>
                    <a:pt x="3937" y="1337"/>
                    <a:pt x="3890" y="1254"/>
                    <a:pt x="3818" y="1195"/>
                  </a:cubicBezTo>
                  <a:cubicBezTo>
                    <a:pt x="3699" y="1064"/>
                    <a:pt x="3556" y="944"/>
                    <a:pt x="3402" y="825"/>
                  </a:cubicBezTo>
                  <a:cubicBezTo>
                    <a:pt x="3092" y="575"/>
                    <a:pt x="2759" y="361"/>
                    <a:pt x="2390" y="230"/>
                  </a:cubicBezTo>
                  <a:cubicBezTo>
                    <a:pt x="1962" y="76"/>
                    <a:pt x="1507" y="0"/>
                    <a:pt x="10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2069;p74">
              <a:extLst>
                <a:ext uri="{FF2B5EF4-FFF2-40B4-BE49-F238E27FC236}">
                  <a16:creationId xmlns:a16="http://schemas.microsoft.com/office/drawing/2014/main" id="{3B1A9726-165D-5A74-E24F-23B6FBE3CAE9}"/>
                </a:ext>
              </a:extLst>
            </p:cNvPr>
            <p:cNvSpPr/>
            <p:nvPr/>
          </p:nvSpPr>
          <p:spPr>
            <a:xfrm>
              <a:off x="2114377" y="2934898"/>
              <a:ext cx="70108" cy="22369"/>
            </a:xfrm>
            <a:custGeom>
              <a:avLst/>
              <a:gdLst/>
              <a:ahLst/>
              <a:cxnLst/>
              <a:rect l="l" t="t" r="r" b="b"/>
              <a:pathLst>
                <a:path w="2335" h="745" extrusionOk="0">
                  <a:moveTo>
                    <a:pt x="132" y="1"/>
                  </a:moveTo>
                  <a:cubicBezTo>
                    <a:pt x="13" y="1"/>
                    <a:pt x="1" y="168"/>
                    <a:pt x="120" y="180"/>
                  </a:cubicBezTo>
                  <a:cubicBezTo>
                    <a:pt x="489" y="239"/>
                    <a:pt x="846" y="346"/>
                    <a:pt x="1203" y="477"/>
                  </a:cubicBezTo>
                  <a:cubicBezTo>
                    <a:pt x="1382" y="549"/>
                    <a:pt x="1561" y="608"/>
                    <a:pt x="1751" y="656"/>
                  </a:cubicBezTo>
                  <a:cubicBezTo>
                    <a:pt x="1892" y="696"/>
                    <a:pt x="2049" y="745"/>
                    <a:pt x="2195" y="745"/>
                  </a:cubicBezTo>
                  <a:cubicBezTo>
                    <a:pt x="2222" y="745"/>
                    <a:pt x="2249" y="743"/>
                    <a:pt x="2275" y="739"/>
                  </a:cubicBezTo>
                  <a:cubicBezTo>
                    <a:pt x="2323" y="739"/>
                    <a:pt x="2334" y="668"/>
                    <a:pt x="2299" y="620"/>
                  </a:cubicBezTo>
                  <a:cubicBezTo>
                    <a:pt x="2263" y="549"/>
                    <a:pt x="2168" y="489"/>
                    <a:pt x="2096" y="441"/>
                  </a:cubicBezTo>
                  <a:cubicBezTo>
                    <a:pt x="2001" y="382"/>
                    <a:pt x="1918" y="346"/>
                    <a:pt x="1822" y="299"/>
                  </a:cubicBezTo>
                  <a:cubicBezTo>
                    <a:pt x="1644" y="203"/>
                    <a:pt x="1465" y="168"/>
                    <a:pt x="1275" y="132"/>
                  </a:cubicBezTo>
                  <a:cubicBezTo>
                    <a:pt x="894" y="60"/>
                    <a:pt x="513" y="25"/>
                    <a:pt x="1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070;p74">
              <a:extLst>
                <a:ext uri="{FF2B5EF4-FFF2-40B4-BE49-F238E27FC236}">
                  <a16:creationId xmlns:a16="http://schemas.microsoft.com/office/drawing/2014/main" id="{CF2BAD37-2FF1-FC8D-425E-B1A67553958D}"/>
                </a:ext>
              </a:extLst>
            </p:cNvPr>
            <p:cNvSpPr/>
            <p:nvPr/>
          </p:nvSpPr>
          <p:spPr>
            <a:xfrm>
              <a:off x="1959593" y="3027468"/>
              <a:ext cx="139346" cy="70679"/>
            </a:xfrm>
            <a:custGeom>
              <a:avLst/>
              <a:gdLst/>
              <a:ahLst/>
              <a:cxnLst/>
              <a:rect l="l" t="t" r="r" b="b"/>
              <a:pathLst>
                <a:path w="4641" h="2354" extrusionOk="0">
                  <a:moveTo>
                    <a:pt x="4143" y="0"/>
                  </a:moveTo>
                  <a:cubicBezTo>
                    <a:pt x="3885" y="0"/>
                    <a:pt x="3630" y="115"/>
                    <a:pt x="3429" y="299"/>
                  </a:cubicBezTo>
                  <a:cubicBezTo>
                    <a:pt x="3048" y="609"/>
                    <a:pt x="2894" y="1097"/>
                    <a:pt x="2513" y="1407"/>
                  </a:cubicBezTo>
                  <a:cubicBezTo>
                    <a:pt x="2215" y="1668"/>
                    <a:pt x="1834" y="1847"/>
                    <a:pt x="1429" y="1883"/>
                  </a:cubicBezTo>
                  <a:cubicBezTo>
                    <a:pt x="1354" y="1897"/>
                    <a:pt x="1277" y="1904"/>
                    <a:pt x="1200" y="1904"/>
                  </a:cubicBezTo>
                  <a:cubicBezTo>
                    <a:pt x="1081" y="1904"/>
                    <a:pt x="961" y="1888"/>
                    <a:pt x="846" y="1859"/>
                  </a:cubicBezTo>
                  <a:cubicBezTo>
                    <a:pt x="680" y="1820"/>
                    <a:pt x="497" y="1725"/>
                    <a:pt x="312" y="1725"/>
                  </a:cubicBezTo>
                  <a:cubicBezTo>
                    <a:pt x="272" y="1725"/>
                    <a:pt x="231" y="1729"/>
                    <a:pt x="191" y="1740"/>
                  </a:cubicBezTo>
                  <a:cubicBezTo>
                    <a:pt x="48" y="1788"/>
                    <a:pt x="0" y="1966"/>
                    <a:pt x="72" y="2085"/>
                  </a:cubicBezTo>
                  <a:cubicBezTo>
                    <a:pt x="179" y="2276"/>
                    <a:pt x="465" y="2300"/>
                    <a:pt x="667" y="2335"/>
                  </a:cubicBezTo>
                  <a:cubicBezTo>
                    <a:pt x="774" y="2347"/>
                    <a:pt x="875" y="2353"/>
                    <a:pt x="977" y="2353"/>
                  </a:cubicBezTo>
                  <a:cubicBezTo>
                    <a:pt x="1078" y="2353"/>
                    <a:pt x="1179" y="2347"/>
                    <a:pt x="1286" y="2335"/>
                  </a:cubicBezTo>
                  <a:cubicBezTo>
                    <a:pt x="1679" y="2288"/>
                    <a:pt x="2084" y="2169"/>
                    <a:pt x="2441" y="1966"/>
                  </a:cubicBezTo>
                  <a:cubicBezTo>
                    <a:pt x="2810" y="1740"/>
                    <a:pt x="3084" y="1407"/>
                    <a:pt x="3322" y="1049"/>
                  </a:cubicBezTo>
                  <a:cubicBezTo>
                    <a:pt x="3498" y="760"/>
                    <a:pt x="3816" y="274"/>
                    <a:pt x="4216" y="274"/>
                  </a:cubicBezTo>
                  <a:cubicBezTo>
                    <a:pt x="4278" y="274"/>
                    <a:pt x="4341" y="286"/>
                    <a:pt x="4406" y="311"/>
                  </a:cubicBezTo>
                  <a:cubicBezTo>
                    <a:pt x="4419" y="316"/>
                    <a:pt x="4433" y="318"/>
                    <a:pt x="4446" y="318"/>
                  </a:cubicBezTo>
                  <a:cubicBezTo>
                    <a:pt x="4558" y="318"/>
                    <a:pt x="4641" y="149"/>
                    <a:pt x="4513" y="85"/>
                  </a:cubicBezTo>
                  <a:cubicBezTo>
                    <a:pt x="4393" y="27"/>
                    <a:pt x="4268" y="0"/>
                    <a:pt x="4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2071;p74">
              <a:extLst>
                <a:ext uri="{FF2B5EF4-FFF2-40B4-BE49-F238E27FC236}">
                  <a16:creationId xmlns:a16="http://schemas.microsoft.com/office/drawing/2014/main" id="{1C9606AD-0DEC-497A-802A-11B0C4D16055}"/>
                </a:ext>
              </a:extLst>
            </p:cNvPr>
            <p:cNvSpPr/>
            <p:nvPr/>
          </p:nvSpPr>
          <p:spPr>
            <a:xfrm>
              <a:off x="2229857" y="3410689"/>
              <a:ext cx="201708" cy="319136"/>
            </a:xfrm>
            <a:custGeom>
              <a:avLst/>
              <a:gdLst/>
              <a:ahLst/>
              <a:cxnLst/>
              <a:rect l="l" t="t" r="r" b="b"/>
              <a:pathLst>
                <a:path w="6718" h="10629" extrusionOk="0">
                  <a:moveTo>
                    <a:pt x="351" y="0"/>
                  </a:moveTo>
                  <a:cubicBezTo>
                    <a:pt x="325" y="0"/>
                    <a:pt x="300" y="1"/>
                    <a:pt x="274" y="2"/>
                  </a:cubicBezTo>
                  <a:cubicBezTo>
                    <a:pt x="155" y="14"/>
                    <a:pt x="60" y="97"/>
                    <a:pt x="36" y="193"/>
                  </a:cubicBezTo>
                  <a:cubicBezTo>
                    <a:pt x="36" y="216"/>
                    <a:pt x="24" y="216"/>
                    <a:pt x="24" y="228"/>
                  </a:cubicBezTo>
                  <a:lnTo>
                    <a:pt x="24" y="252"/>
                  </a:lnTo>
                  <a:cubicBezTo>
                    <a:pt x="1" y="335"/>
                    <a:pt x="24" y="407"/>
                    <a:pt x="72" y="478"/>
                  </a:cubicBezTo>
                  <a:cubicBezTo>
                    <a:pt x="358" y="752"/>
                    <a:pt x="655" y="1002"/>
                    <a:pt x="953" y="1264"/>
                  </a:cubicBezTo>
                  <a:cubicBezTo>
                    <a:pt x="1239" y="1538"/>
                    <a:pt x="1525" y="1800"/>
                    <a:pt x="1786" y="2086"/>
                  </a:cubicBezTo>
                  <a:cubicBezTo>
                    <a:pt x="2322" y="2657"/>
                    <a:pt x="2834" y="3252"/>
                    <a:pt x="3275" y="3872"/>
                  </a:cubicBezTo>
                  <a:cubicBezTo>
                    <a:pt x="4203" y="5134"/>
                    <a:pt x="5001" y="6539"/>
                    <a:pt x="5585" y="7979"/>
                  </a:cubicBezTo>
                  <a:cubicBezTo>
                    <a:pt x="5930" y="8801"/>
                    <a:pt x="6192" y="9646"/>
                    <a:pt x="6406" y="10515"/>
                  </a:cubicBezTo>
                  <a:cubicBezTo>
                    <a:pt x="6436" y="10594"/>
                    <a:pt x="6496" y="10628"/>
                    <a:pt x="6555" y="10628"/>
                  </a:cubicBezTo>
                  <a:cubicBezTo>
                    <a:pt x="6638" y="10628"/>
                    <a:pt x="6718" y="10560"/>
                    <a:pt x="6704" y="10456"/>
                  </a:cubicBezTo>
                  <a:cubicBezTo>
                    <a:pt x="6394" y="8872"/>
                    <a:pt x="5882" y="7336"/>
                    <a:pt x="5180" y="5896"/>
                  </a:cubicBezTo>
                  <a:cubicBezTo>
                    <a:pt x="4465" y="4455"/>
                    <a:pt x="3513" y="3122"/>
                    <a:pt x="2429" y="1931"/>
                  </a:cubicBezTo>
                  <a:cubicBezTo>
                    <a:pt x="2132" y="1609"/>
                    <a:pt x="1822" y="1288"/>
                    <a:pt x="1489" y="990"/>
                  </a:cubicBezTo>
                  <a:cubicBezTo>
                    <a:pt x="1394" y="895"/>
                    <a:pt x="1298" y="800"/>
                    <a:pt x="1191" y="705"/>
                  </a:cubicBezTo>
                  <a:lnTo>
                    <a:pt x="1191" y="705"/>
                  </a:lnTo>
                  <a:cubicBezTo>
                    <a:pt x="1286" y="716"/>
                    <a:pt x="1394" y="740"/>
                    <a:pt x="1477" y="764"/>
                  </a:cubicBezTo>
                  <a:cubicBezTo>
                    <a:pt x="1882" y="871"/>
                    <a:pt x="2275" y="1026"/>
                    <a:pt x="2668" y="1205"/>
                  </a:cubicBezTo>
                  <a:cubicBezTo>
                    <a:pt x="3430" y="1586"/>
                    <a:pt x="4168" y="2062"/>
                    <a:pt x="4763" y="2657"/>
                  </a:cubicBezTo>
                  <a:cubicBezTo>
                    <a:pt x="4798" y="2689"/>
                    <a:pt x="4835" y="2703"/>
                    <a:pt x="4870" y="2703"/>
                  </a:cubicBezTo>
                  <a:cubicBezTo>
                    <a:pt x="4992" y="2703"/>
                    <a:pt x="5091" y="2542"/>
                    <a:pt x="4989" y="2431"/>
                  </a:cubicBezTo>
                  <a:cubicBezTo>
                    <a:pt x="4406" y="1717"/>
                    <a:pt x="3739" y="1133"/>
                    <a:pt x="2906" y="716"/>
                  </a:cubicBezTo>
                  <a:cubicBezTo>
                    <a:pt x="2501" y="526"/>
                    <a:pt x="2072" y="359"/>
                    <a:pt x="1644" y="228"/>
                  </a:cubicBezTo>
                  <a:cubicBezTo>
                    <a:pt x="1429" y="169"/>
                    <a:pt x="1215" y="121"/>
                    <a:pt x="989" y="74"/>
                  </a:cubicBezTo>
                  <a:cubicBezTo>
                    <a:pt x="787" y="42"/>
                    <a:pt x="566" y="0"/>
                    <a:pt x="3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2072;p74">
              <a:extLst>
                <a:ext uri="{FF2B5EF4-FFF2-40B4-BE49-F238E27FC236}">
                  <a16:creationId xmlns:a16="http://schemas.microsoft.com/office/drawing/2014/main" id="{4F644EA1-66D3-D839-735A-591DBC39136E}"/>
                </a:ext>
              </a:extLst>
            </p:cNvPr>
            <p:cNvSpPr/>
            <p:nvPr/>
          </p:nvSpPr>
          <p:spPr>
            <a:xfrm>
              <a:off x="1868795" y="3368503"/>
              <a:ext cx="301451" cy="214288"/>
            </a:xfrm>
            <a:custGeom>
              <a:avLst/>
              <a:gdLst/>
              <a:ahLst/>
              <a:cxnLst/>
              <a:rect l="l" t="t" r="r" b="b"/>
              <a:pathLst>
                <a:path w="10040" h="7137" extrusionOk="0">
                  <a:moveTo>
                    <a:pt x="9840" y="1"/>
                  </a:moveTo>
                  <a:cubicBezTo>
                    <a:pt x="9798" y="1"/>
                    <a:pt x="9756" y="19"/>
                    <a:pt x="9728" y="62"/>
                  </a:cubicBezTo>
                  <a:cubicBezTo>
                    <a:pt x="7977" y="2562"/>
                    <a:pt x="5441" y="4562"/>
                    <a:pt x="2643" y="5777"/>
                  </a:cubicBezTo>
                  <a:cubicBezTo>
                    <a:pt x="2250" y="5943"/>
                    <a:pt x="1846" y="6098"/>
                    <a:pt x="1465" y="6229"/>
                  </a:cubicBezTo>
                  <a:cubicBezTo>
                    <a:pt x="1048" y="6360"/>
                    <a:pt x="619" y="6455"/>
                    <a:pt x="215" y="6610"/>
                  </a:cubicBezTo>
                  <a:cubicBezTo>
                    <a:pt x="95" y="6658"/>
                    <a:pt x="0" y="6765"/>
                    <a:pt x="24" y="6896"/>
                  </a:cubicBezTo>
                  <a:cubicBezTo>
                    <a:pt x="35" y="7006"/>
                    <a:pt x="138" y="7137"/>
                    <a:pt x="257" y="7137"/>
                  </a:cubicBezTo>
                  <a:cubicBezTo>
                    <a:pt x="266" y="7137"/>
                    <a:pt x="276" y="7136"/>
                    <a:pt x="286" y="7134"/>
                  </a:cubicBezTo>
                  <a:cubicBezTo>
                    <a:pt x="691" y="7098"/>
                    <a:pt x="1072" y="6943"/>
                    <a:pt x="1465" y="6824"/>
                  </a:cubicBezTo>
                  <a:cubicBezTo>
                    <a:pt x="1846" y="6705"/>
                    <a:pt x="2239" y="6562"/>
                    <a:pt x="2608" y="6408"/>
                  </a:cubicBezTo>
                  <a:cubicBezTo>
                    <a:pt x="3334" y="6110"/>
                    <a:pt x="4036" y="5765"/>
                    <a:pt x="4703" y="5372"/>
                  </a:cubicBezTo>
                  <a:cubicBezTo>
                    <a:pt x="6072" y="4562"/>
                    <a:pt x="7323" y="3538"/>
                    <a:pt x="8382" y="2348"/>
                  </a:cubicBezTo>
                  <a:cubicBezTo>
                    <a:pt x="8978" y="1681"/>
                    <a:pt x="9513" y="967"/>
                    <a:pt x="9990" y="216"/>
                  </a:cubicBezTo>
                  <a:cubicBezTo>
                    <a:pt x="10040" y="100"/>
                    <a:pt x="9938" y="1"/>
                    <a:pt x="984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2073;p74">
              <a:extLst>
                <a:ext uri="{FF2B5EF4-FFF2-40B4-BE49-F238E27FC236}">
                  <a16:creationId xmlns:a16="http://schemas.microsoft.com/office/drawing/2014/main" id="{ECF99F8B-9705-AFED-AE0B-AABD64F3DB23}"/>
                </a:ext>
              </a:extLst>
            </p:cNvPr>
            <p:cNvSpPr/>
            <p:nvPr/>
          </p:nvSpPr>
          <p:spPr>
            <a:xfrm>
              <a:off x="1857355" y="3455038"/>
              <a:ext cx="55126" cy="75363"/>
            </a:xfrm>
            <a:custGeom>
              <a:avLst/>
              <a:gdLst/>
              <a:ahLst/>
              <a:cxnLst/>
              <a:rect l="l" t="t" r="r" b="b"/>
              <a:pathLst>
                <a:path w="1836" h="2510" extrusionOk="0">
                  <a:moveTo>
                    <a:pt x="564" y="0"/>
                  </a:moveTo>
                  <a:cubicBezTo>
                    <a:pt x="555" y="0"/>
                    <a:pt x="545" y="1"/>
                    <a:pt x="536" y="1"/>
                  </a:cubicBezTo>
                  <a:cubicBezTo>
                    <a:pt x="381" y="13"/>
                    <a:pt x="262" y="121"/>
                    <a:pt x="179" y="251"/>
                  </a:cubicBezTo>
                  <a:cubicBezTo>
                    <a:pt x="0" y="525"/>
                    <a:pt x="0" y="883"/>
                    <a:pt x="84" y="1192"/>
                  </a:cubicBezTo>
                  <a:cubicBezTo>
                    <a:pt x="179" y="1502"/>
                    <a:pt x="369" y="1775"/>
                    <a:pt x="560" y="2037"/>
                  </a:cubicBezTo>
                  <a:cubicBezTo>
                    <a:pt x="679" y="2192"/>
                    <a:pt x="798" y="2335"/>
                    <a:pt x="965" y="2430"/>
                  </a:cubicBezTo>
                  <a:cubicBezTo>
                    <a:pt x="1065" y="2486"/>
                    <a:pt x="1156" y="2510"/>
                    <a:pt x="1239" y="2510"/>
                  </a:cubicBezTo>
                  <a:cubicBezTo>
                    <a:pt x="1640" y="2510"/>
                    <a:pt x="1835" y="1944"/>
                    <a:pt x="1786" y="1549"/>
                  </a:cubicBezTo>
                  <a:cubicBezTo>
                    <a:pt x="1715" y="1049"/>
                    <a:pt x="1322" y="525"/>
                    <a:pt x="965" y="192"/>
                  </a:cubicBezTo>
                  <a:cubicBezTo>
                    <a:pt x="852" y="91"/>
                    <a:pt x="719" y="0"/>
                    <a:pt x="56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074;p74">
              <a:extLst>
                <a:ext uri="{FF2B5EF4-FFF2-40B4-BE49-F238E27FC236}">
                  <a16:creationId xmlns:a16="http://schemas.microsoft.com/office/drawing/2014/main" id="{3A902FAA-4B51-7A49-E9BC-F2BC11BDF3B8}"/>
                </a:ext>
              </a:extLst>
            </p:cNvPr>
            <p:cNvSpPr/>
            <p:nvPr/>
          </p:nvSpPr>
          <p:spPr>
            <a:xfrm>
              <a:off x="2735704" y="2546723"/>
              <a:ext cx="262479" cy="1029347"/>
            </a:xfrm>
            <a:custGeom>
              <a:avLst/>
              <a:gdLst/>
              <a:ahLst/>
              <a:cxnLst/>
              <a:rect l="l" t="t" r="r" b="b"/>
              <a:pathLst>
                <a:path w="8742" h="34283" extrusionOk="0">
                  <a:moveTo>
                    <a:pt x="4175" y="0"/>
                  </a:moveTo>
                  <a:cubicBezTo>
                    <a:pt x="4128" y="0"/>
                    <a:pt x="4080" y="25"/>
                    <a:pt x="4061" y="82"/>
                  </a:cubicBezTo>
                  <a:cubicBezTo>
                    <a:pt x="3216" y="2594"/>
                    <a:pt x="2370" y="5118"/>
                    <a:pt x="1537" y="7631"/>
                  </a:cubicBezTo>
                  <a:cubicBezTo>
                    <a:pt x="1120" y="8881"/>
                    <a:pt x="715" y="10143"/>
                    <a:pt x="299" y="11405"/>
                  </a:cubicBezTo>
                  <a:cubicBezTo>
                    <a:pt x="120" y="11941"/>
                    <a:pt x="1" y="12536"/>
                    <a:pt x="525" y="12929"/>
                  </a:cubicBezTo>
                  <a:cubicBezTo>
                    <a:pt x="751" y="13096"/>
                    <a:pt x="1013" y="13191"/>
                    <a:pt x="1251" y="13298"/>
                  </a:cubicBezTo>
                  <a:cubicBezTo>
                    <a:pt x="1561" y="13429"/>
                    <a:pt x="1858" y="13584"/>
                    <a:pt x="2180" y="13715"/>
                  </a:cubicBezTo>
                  <a:cubicBezTo>
                    <a:pt x="2846" y="14012"/>
                    <a:pt x="3501" y="14310"/>
                    <a:pt x="4168" y="14620"/>
                  </a:cubicBezTo>
                  <a:cubicBezTo>
                    <a:pt x="4656" y="14846"/>
                    <a:pt x="5156" y="15060"/>
                    <a:pt x="5656" y="15251"/>
                  </a:cubicBezTo>
                  <a:cubicBezTo>
                    <a:pt x="5025" y="15429"/>
                    <a:pt x="4382" y="15572"/>
                    <a:pt x="3739" y="15739"/>
                  </a:cubicBezTo>
                  <a:cubicBezTo>
                    <a:pt x="2906" y="15953"/>
                    <a:pt x="2061" y="16155"/>
                    <a:pt x="1227" y="16370"/>
                  </a:cubicBezTo>
                  <a:cubicBezTo>
                    <a:pt x="1072" y="16394"/>
                    <a:pt x="965" y="16608"/>
                    <a:pt x="1061" y="16739"/>
                  </a:cubicBezTo>
                  <a:cubicBezTo>
                    <a:pt x="2537" y="18751"/>
                    <a:pt x="3858" y="20835"/>
                    <a:pt x="4942" y="23073"/>
                  </a:cubicBezTo>
                  <a:cubicBezTo>
                    <a:pt x="5478" y="24180"/>
                    <a:pt x="5954" y="25323"/>
                    <a:pt x="6371" y="26466"/>
                  </a:cubicBezTo>
                  <a:cubicBezTo>
                    <a:pt x="6787" y="27633"/>
                    <a:pt x="7180" y="28812"/>
                    <a:pt x="7478" y="30002"/>
                  </a:cubicBezTo>
                  <a:cubicBezTo>
                    <a:pt x="7811" y="31348"/>
                    <a:pt x="8073" y="32741"/>
                    <a:pt x="8276" y="34122"/>
                  </a:cubicBezTo>
                  <a:cubicBezTo>
                    <a:pt x="8297" y="34232"/>
                    <a:pt x="8392" y="34282"/>
                    <a:pt x="8490" y="34282"/>
                  </a:cubicBezTo>
                  <a:cubicBezTo>
                    <a:pt x="8614" y="34282"/>
                    <a:pt x="8741" y="34202"/>
                    <a:pt x="8728" y="34062"/>
                  </a:cubicBezTo>
                  <a:cubicBezTo>
                    <a:pt x="8621" y="32812"/>
                    <a:pt x="8395" y="31562"/>
                    <a:pt x="8097" y="30324"/>
                  </a:cubicBezTo>
                  <a:cubicBezTo>
                    <a:pt x="7823" y="29121"/>
                    <a:pt x="7502" y="27919"/>
                    <a:pt x="7085" y="26740"/>
                  </a:cubicBezTo>
                  <a:cubicBezTo>
                    <a:pt x="6252" y="24359"/>
                    <a:pt x="5204" y="22061"/>
                    <a:pt x="3906" y="19906"/>
                  </a:cubicBezTo>
                  <a:cubicBezTo>
                    <a:pt x="3251" y="18811"/>
                    <a:pt x="2537" y="17751"/>
                    <a:pt x="1751" y="16739"/>
                  </a:cubicBezTo>
                  <a:cubicBezTo>
                    <a:pt x="2442" y="16525"/>
                    <a:pt x="3156" y="16334"/>
                    <a:pt x="3870" y="16144"/>
                  </a:cubicBezTo>
                  <a:cubicBezTo>
                    <a:pt x="4704" y="15905"/>
                    <a:pt x="5537" y="15655"/>
                    <a:pt x="6371" y="15477"/>
                  </a:cubicBezTo>
                  <a:cubicBezTo>
                    <a:pt x="6549" y="15429"/>
                    <a:pt x="6585" y="15155"/>
                    <a:pt x="6418" y="15084"/>
                  </a:cubicBezTo>
                  <a:cubicBezTo>
                    <a:pt x="5859" y="14798"/>
                    <a:pt x="5287" y="14501"/>
                    <a:pt x="4704" y="14239"/>
                  </a:cubicBezTo>
                  <a:cubicBezTo>
                    <a:pt x="4132" y="13965"/>
                    <a:pt x="3549" y="13715"/>
                    <a:pt x="2966" y="13453"/>
                  </a:cubicBezTo>
                  <a:cubicBezTo>
                    <a:pt x="2394" y="13191"/>
                    <a:pt x="1834" y="12929"/>
                    <a:pt x="1251" y="12679"/>
                  </a:cubicBezTo>
                  <a:cubicBezTo>
                    <a:pt x="1072" y="12596"/>
                    <a:pt x="810" y="12512"/>
                    <a:pt x="715" y="12298"/>
                  </a:cubicBezTo>
                  <a:cubicBezTo>
                    <a:pt x="632" y="12084"/>
                    <a:pt x="763" y="11786"/>
                    <a:pt x="822" y="11572"/>
                  </a:cubicBezTo>
                  <a:cubicBezTo>
                    <a:pt x="1584" y="9143"/>
                    <a:pt x="2311" y="6702"/>
                    <a:pt x="3049" y="4285"/>
                  </a:cubicBezTo>
                  <a:cubicBezTo>
                    <a:pt x="3466" y="2892"/>
                    <a:pt x="3870" y="1523"/>
                    <a:pt x="4287" y="142"/>
                  </a:cubicBezTo>
                  <a:cubicBezTo>
                    <a:pt x="4316" y="56"/>
                    <a:pt x="4246" y="0"/>
                    <a:pt x="417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075;p74">
              <a:extLst>
                <a:ext uri="{FF2B5EF4-FFF2-40B4-BE49-F238E27FC236}">
                  <a16:creationId xmlns:a16="http://schemas.microsoft.com/office/drawing/2014/main" id="{DABF91AA-D4B0-071F-97FE-91D9C1ADA639}"/>
                </a:ext>
              </a:extLst>
            </p:cNvPr>
            <p:cNvSpPr/>
            <p:nvPr/>
          </p:nvSpPr>
          <p:spPr>
            <a:xfrm>
              <a:off x="2941261" y="2466224"/>
              <a:ext cx="321418" cy="909848"/>
            </a:xfrm>
            <a:custGeom>
              <a:avLst/>
              <a:gdLst/>
              <a:ahLst/>
              <a:cxnLst/>
              <a:rect l="l" t="t" r="r" b="b"/>
              <a:pathLst>
                <a:path w="10705" h="30303" extrusionOk="0">
                  <a:moveTo>
                    <a:pt x="1" y="1"/>
                  </a:moveTo>
                  <a:cubicBezTo>
                    <a:pt x="1" y="1"/>
                    <a:pt x="1" y="12538"/>
                    <a:pt x="1001" y="17932"/>
                  </a:cubicBezTo>
                  <a:cubicBezTo>
                    <a:pt x="1870" y="22635"/>
                    <a:pt x="4573" y="30302"/>
                    <a:pt x="4573" y="30302"/>
                  </a:cubicBezTo>
                  <a:cubicBezTo>
                    <a:pt x="4573" y="30302"/>
                    <a:pt x="6549" y="22075"/>
                    <a:pt x="7169" y="18396"/>
                  </a:cubicBezTo>
                  <a:cubicBezTo>
                    <a:pt x="8133" y="12514"/>
                    <a:pt x="10705" y="5132"/>
                    <a:pt x="9145" y="322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2076;p74">
              <a:extLst>
                <a:ext uri="{FF2B5EF4-FFF2-40B4-BE49-F238E27FC236}">
                  <a16:creationId xmlns:a16="http://schemas.microsoft.com/office/drawing/2014/main" id="{5B1653F5-6097-2EAE-CF43-599D4E08E2A5}"/>
                </a:ext>
              </a:extLst>
            </p:cNvPr>
            <p:cNvSpPr/>
            <p:nvPr/>
          </p:nvSpPr>
          <p:spPr>
            <a:xfrm>
              <a:off x="2888716" y="1736443"/>
              <a:ext cx="249568" cy="369097"/>
            </a:xfrm>
            <a:custGeom>
              <a:avLst/>
              <a:gdLst/>
              <a:ahLst/>
              <a:cxnLst/>
              <a:rect l="l" t="t" r="r" b="b"/>
              <a:pathLst>
                <a:path w="8312" h="12293" extrusionOk="0">
                  <a:moveTo>
                    <a:pt x="3287" y="0"/>
                  </a:moveTo>
                  <a:cubicBezTo>
                    <a:pt x="2041" y="0"/>
                    <a:pt x="779" y="434"/>
                    <a:pt x="1" y="1648"/>
                  </a:cubicBezTo>
                  <a:lnTo>
                    <a:pt x="4585" y="12292"/>
                  </a:lnTo>
                  <a:lnTo>
                    <a:pt x="8157" y="10864"/>
                  </a:lnTo>
                  <a:cubicBezTo>
                    <a:pt x="8299" y="7971"/>
                    <a:pt x="7085" y="4601"/>
                    <a:pt x="7085" y="4601"/>
                  </a:cubicBezTo>
                  <a:cubicBezTo>
                    <a:pt x="8109" y="4161"/>
                    <a:pt x="8311" y="2648"/>
                    <a:pt x="6906" y="2256"/>
                  </a:cubicBezTo>
                  <a:cubicBezTo>
                    <a:pt x="7833" y="1476"/>
                    <a:pt x="5586" y="0"/>
                    <a:pt x="32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2077;p74">
              <a:extLst>
                <a:ext uri="{FF2B5EF4-FFF2-40B4-BE49-F238E27FC236}">
                  <a16:creationId xmlns:a16="http://schemas.microsoft.com/office/drawing/2014/main" id="{61D582EE-F739-52DE-BEE5-F2014494F81A}"/>
                </a:ext>
              </a:extLst>
            </p:cNvPr>
            <p:cNvSpPr/>
            <p:nvPr/>
          </p:nvSpPr>
          <p:spPr>
            <a:xfrm>
              <a:off x="2489761" y="2004695"/>
              <a:ext cx="117278" cy="294605"/>
            </a:xfrm>
            <a:custGeom>
              <a:avLst/>
              <a:gdLst/>
              <a:ahLst/>
              <a:cxnLst/>
              <a:rect l="l" t="t" r="r" b="b"/>
              <a:pathLst>
                <a:path w="3906" h="9812" extrusionOk="0">
                  <a:moveTo>
                    <a:pt x="2882" y="1"/>
                  </a:moveTo>
                  <a:lnTo>
                    <a:pt x="0" y="453"/>
                  </a:lnTo>
                  <a:cubicBezTo>
                    <a:pt x="24" y="5716"/>
                    <a:pt x="3906" y="9812"/>
                    <a:pt x="3906" y="9812"/>
                  </a:cubicBezTo>
                  <a:lnTo>
                    <a:pt x="288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2078;p74">
              <a:extLst>
                <a:ext uri="{FF2B5EF4-FFF2-40B4-BE49-F238E27FC236}">
                  <a16:creationId xmlns:a16="http://schemas.microsoft.com/office/drawing/2014/main" id="{CB8404EF-BC6A-72A3-3AEF-56081A53432E}"/>
                </a:ext>
              </a:extLst>
            </p:cNvPr>
            <p:cNvSpPr/>
            <p:nvPr/>
          </p:nvSpPr>
          <p:spPr>
            <a:xfrm>
              <a:off x="2806505" y="2100147"/>
              <a:ext cx="436864" cy="570475"/>
            </a:xfrm>
            <a:custGeom>
              <a:avLst/>
              <a:gdLst/>
              <a:ahLst/>
              <a:cxnLst/>
              <a:rect l="l" t="t" r="r" b="b"/>
              <a:pathLst>
                <a:path w="14550" h="19000" extrusionOk="0">
                  <a:moveTo>
                    <a:pt x="8704" y="1"/>
                  </a:moveTo>
                  <a:lnTo>
                    <a:pt x="0" y="7395"/>
                  </a:lnTo>
                  <a:lnTo>
                    <a:pt x="1846" y="10681"/>
                  </a:lnTo>
                  <a:lnTo>
                    <a:pt x="3965" y="14467"/>
                  </a:lnTo>
                  <a:lnTo>
                    <a:pt x="5025" y="16479"/>
                  </a:lnTo>
                  <a:cubicBezTo>
                    <a:pt x="5875" y="18078"/>
                    <a:pt x="7514" y="19000"/>
                    <a:pt x="9215" y="19000"/>
                  </a:cubicBezTo>
                  <a:cubicBezTo>
                    <a:pt x="9871" y="19000"/>
                    <a:pt x="10536" y="18863"/>
                    <a:pt x="11168" y="18575"/>
                  </a:cubicBezTo>
                  <a:cubicBezTo>
                    <a:pt x="13478" y="17527"/>
                    <a:pt x="14550" y="14872"/>
                    <a:pt x="13633" y="12514"/>
                  </a:cubicBezTo>
                  <a:lnTo>
                    <a:pt x="8704" y="1"/>
                  </a:lnTo>
                  <a:close/>
                </a:path>
              </a:pathLst>
            </a:custGeom>
            <a:solidFill>
              <a:srgbClr val="F472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2079;p74">
              <a:extLst>
                <a:ext uri="{FF2B5EF4-FFF2-40B4-BE49-F238E27FC236}">
                  <a16:creationId xmlns:a16="http://schemas.microsoft.com/office/drawing/2014/main" id="{A5890BF8-0781-172D-3C8E-0FD5F40760F0}"/>
                </a:ext>
              </a:extLst>
            </p:cNvPr>
            <p:cNvSpPr/>
            <p:nvPr/>
          </p:nvSpPr>
          <p:spPr>
            <a:xfrm>
              <a:off x="2877997" y="2485170"/>
              <a:ext cx="138025" cy="311780"/>
            </a:xfrm>
            <a:custGeom>
              <a:avLst/>
              <a:gdLst/>
              <a:ahLst/>
              <a:cxnLst/>
              <a:rect l="l" t="t" r="r" b="b"/>
              <a:pathLst>
                <a:path w="4597" h="10384" extrusionOk="0">
                  <a:moveTo>
                    <a:pt x="620" y="1"/>
                  </a:moveTo>
                  <a:lnTo>
                    <a:pt x="1" y="168"/>
                  </a:lnTo>
                  <a:lnTo>
                    <a:pt x="2668" y="10383"/>
                  </a:lnTo>
                  <a:lnTo>
                    <a:pt x="4596" y="5978"/>
                  </a:lnTo>
                  <a:lnTo>
                    <a:pt x="62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2080;p74">
              <a:extLst>
                <a:ext uri="{FF2B5EF4-FFF2-40B4-BE49-F238E27FC236}">
                  <a16:creationId xmlns:a16="http://schemas.microsoft.com/office/drawing/2014/main" id="{5748150B-BCC5-1EA0-C176-C704223C63F0}"/>
                </a:ext>
              </a:extLst>
            </p:cNvPr>
            <p:cNvSpPr/>
            <p:nvPr/>
          </p:nvSpPr>
          <p:spPr>
            <a:xfrm>
              <a:off x="2955974" y="2656618"/>
              <a:ext cx="236777" cy="676103"/>
            </a:xfrm>
            <a:custGeom>
              <a:avLst/>
              <a:gdLst/>
              <a:ahLst/>
              <a:cxnLst/>
              <a:rect l="l" t="t" r="r" b="b"/>
              <a:pathLst>
                <a:path w="7886" h="22518" extrusionOk="0">
                  <a:moveTo>
                    <a:pt x="2862" y="1"/>
                  </a:moveTo>
                  <a:cubicBezTo>
                    <a:pt x="2847" y="1"/>
                    <a:pt x="2833" y="2"/>
                    <a:pt x="2821" y="6"/>
                  </a:cubicBezTo>
                  <a:cubicBezTo>
                    <a:pt x="2511" y="125"/>
                    <a:pt x="2273" y="482"/>
                    <a:pt x="2047" y="720"/>
                  </a:cubicBezTo>
                  <a:cubicBezTo>
                    <a:pt x="1809" y="994"/>
                    <a:pt x="1571" y="1268"/>
                    <a:pt x="1345" y="1554"/>
                  </a:cubicBezTo>
                  <a:cubicBezTo>
                    <a:pt x="904" y="2101"/>
                    <a:pt x="463" y="2685"/>
                    <a:pt x="71" y="3268"/>
                  </a:cubicBezTo>
                  <a:cubicBezTo>
                    <a:pt x="0" y="3374"/>
                    <a:pt x="106" y="3499"/>
                    <a:pt x="209" y="3499"/>
                  </a:cubicBezTo>
                  <a:cubicBezTo>
                    <a:pt x="245" y="3499"/>
                    <a:pt x="281" y="3484"/>
                    <a:pt x="309" y="3447"/>
                  </a:cubicBezTo>
                  <a:cubicBezTo>
                    <a:pt x="737" y="2899"/>
                    <a:pt x="1202" y="2339"/>
                    <a:pt x="1678" y="1839"/>
                  </a:cubicBezTo>
                  <a:cubicBezTo>
                    <a:pt x="1916" y="1589"/>
                    <a:pt x="2154" y="1351"/>
                    <a:pt x="2392" y="1089"/>
                  </a:cubicBezTo>
                  <a:lnTo>
                    <a:pt x="2714" y="768"/>
                  </a:lnTo>
                  <a:cubicBezTo>
                    <a:pt x="2714" y="2101"/>
                    <a:pt x="2761" y="3447"/>
                    <a:pt x="2773" y="4780"/>
                  </a:cubicBezTo>
                  <a:cubicBezTo>
                    <a:pt x="2809" y="6209"/>
                    <a:pt x="2845" y="7638"/>
                    <a:pt x="2904" y="9067"/>
                  </a:cubicBezTo>
                  <a:cubicBezTo>
                    <a:pt x="2928" y="9483"/>
                    <a:pt x="2952" y="9912"/>
                    <a:pt x="2964" y="10305"/>
                  </a:cubicBezTo>
                  <a:cubicBezTo>
                    <a:pt x="2309" y="10233"/>
                    <a:pt x="1654" y="10138"/>
                    <a:pt x="1011" y="10031"/>
                  </a:cubicBezTo>
                  <a:cubicBezTo>
                    <a:pt x="1000" y="10028"/>
                    <a:pt x="990" y="10027"/>
                    <a:pt x="980" y="10027"/>
                  </a:cubicBezTo>
                  <a:cubicBezTo>
                    <a:pt x="849" y="10027"/>
                    <a:pt x="808" y="10237"/>
                    <a:pt x="964" y="10281"/>
                  </a:cubicBezTo>
                  <a:cubicBezTo>
                    <a:pt x="1630" y="10424"/>
                    <a:pt x="2309" y="10555"/>
                    <a:pt x="2999" y="10698"/>
                  </a:cubicBezTo>
                  <a:cubicBezTo>
                    <a:pt x="3119" y="13019"/>
                    <a:pt x="3250" y="15329"/>
                    <a:pt x="3464" y="17627"/>
                  </a:cubicBezTo>
                  <a:cubicBezTo>
                    <a:pt x="3607" y="19234"/>
                    <a:pt x="3738" y="20830"/>
                    <a:pt x="3940" y="22437"/>
                  </a:cubicBezTo>
                  <a:cubicBezTo>
                    <a:pt x="3946" y="22491"/>
                    <a:pt x="3985" y="22518"/>
                    <a:pt x="4022" y="22518"/>
                  </a:cubicBezTo>
                  <a:cubicBezTo>
                    <a:pt x="4059" y="22518"/>
                    <a:pt x="4095" y="22491"/>
                    <a:pt x="4095" y="22437"/>
                  </a:cubicBezTo>
                  <a:cubicBezTo>
                    <a:pt x="4035" y="21008"/>
                    <a:pt x="3964" y="19580"/>
                    <a:pt x="3904" y="18163"/>
                  </a:cubicBezTo>
                  <a:cubicBezTo>
                    <a:pt x="3845" y="16734"/>
                    <a:pt x="3785" y="15305"/>
                    <a:pt x="3714" y="13877"/>
                  </a:cubicBezTo>
                  <a:lnTo>
                    <a:pt x="3583" y="10805"/>
                  </a:lnTo>
                  <a:lnTo>
                    <a:pt x="4785" y="10971"/>
                  </a:lnTo>
                  <a:cubicBezTo>
                    <a:pt x="4988" y="11007"/>
                    <a:pt x="5214" y="11031"/>
                    <a:pt x="5428" y="11067"/>
                  </a:cubicBezTo>
                  <a:cubicBezTo>
                    <a:pt x="5559" y="11088"/>
                    <a:pt x="5698" y="11123"/>
                    <a:pt x="5832" y="11123"/>
                  </a:cubicBezTo>
                  <a:cubicBezTo>
                    <a:pt x="5919" y="11123"/>
                    <a:pt x="6004" y="11109"/>
                    <a:pt x="6083" y="11067"/>
                  </a:cubicBezTo>
                  <a:cubicBezTo>
                    <a:pt x="6262" y="10971"/>
                    <a:pt x="6214" y="10757"/>
                    <a:pt x="6083" y="10662"/>
                  </a:cubicBezTo>
                  <a:cubicBezTo>
                    <a:pt x="5917" y="10543"/>
                    <a:pt x="5678" y="10579"/>
                    <a:pt x="5488" y="10567"/>
                  </a:cubicBezTo>
                  <a:cubicBezTo>
                    <a:pt x="5262" y="10543"/>
                    <a:pt x="5047" y="10531"/>
                    <a:pt x="4833" y="10507"/>
                  </a:cubicBezTo>
                  <a:cubicBezTo>
                    <a:pt x="4416" y="10471"/>
                    <a:pt x="4000" y="10424"/>
                    <a:pt x="3559" y="10364"/>
                  </a:cubicBezTo>
                  <a:lnTo>
                    <a:pt x="3547" y="10364"/>
                  </a:lnTo>
                  <a:cubicBezTo>
                    <a:pt x="3476" y="8674"/>
                    <a:pt x="3404" y="6995"/>
                    <a:pt x="3321" y="5292"/>
                  </a:cubicBezTo>
                  <a:cubicBezTo>
                    <a:pt x="3285" y="4506"/>
                    <a:pt x="3250" y="3721"/>
                    <a:pt x="3226" y="2923"/>
                  </a:cubicBezTo>
                  <a:cubicBezTo>
                    <a:pt x="3190" y="2149"/>
                    <a:pt x="3178" y="1375"/>
                    <a:pt x="3142" y="589"/>
                  </a:cubicBezTo>
                  <a:lnTo>
                    <a:pt x="3166" y="589"/>
                  </a:lnTo>
                  <a:cubicBezTo>
                    <a:pt x="3261" y="649"/>
                    <a:pt x="3357" y="720"/>
                    <a:pt x="3464" y="780"/>
                  </a:cubicBezTo>
                  <a:cubicBezTo>
                    <a:pt x="3654" y="923"/>
                    <a:pt x="3857" y="1054"/>
                    <a:pt x="4059" y="1185"/>
                  </a:cubicBezTo>
                  <a:cubicBezTo>
                    <a:pt x="4452" y="1458"/>
                    <a:pt x="4845" y="1732"/>
                    <a:pt x="5226" y="2018"/>
                  </a:cubicBezTo>
                  <a:cubicBezTo>
                    <a:pt x="5619" y="2304"/>
                    <a:pt x="5988" y="2601"/>
                    <a:pt x="6381" y="2899"/>
                  </a:cubicBezTo>
                  <a:cubicBezTo>
                    <a:pt x="6750" y="3197"/>
                    <a:pt x="7107" y="3518"/>
                    <a:pt x="7488" y="3792"/>
                  </a:cubicBezTo>
                  <a:cubicBezTo>
                    <a:pt x="7531" y="3849"/>
                    <a:pt x="7579" y="3873"/>
                    <a:pt x="7624" y="3873"/>
                  </a:cubicBezTo>
                  <a:cubicBezTo>
                    <a:pt x="7767" y="3873"/>
                    <a:pt x="7886" y="3639"/>
                    <a:pt x="7750" y="3494"/>
                  </a:cubicBezTo>
                  <a:cubicBezTo>
                    <a:pt x="7405" y="3161"/>
                    <a:pt x="7000" y="2887"/>
                    <a:pt x="6631" y="2590"/>
                  </a:cubicBezTo>
                  <a:cubicBezTo>
                    <a:pt x="6238" y="2292"/>
                    <a:pt x="5845" y="2006"/>
                    <a:pt x="5440" y="1720"/>
                  </a:cubicBezTo>
                  <a:cubicBezTo>
                    <a:pt x="5047" y="1435"/>
                    <a:pt x="4654" y="1173"/>
                    <a:pt x="4262" y="899"/>
                  </a:cubicBezTo>
                  <a:cubicBezTo>
                    <a:pt x="4071" y="768"/>
                    <a:pt x="3857" y="637"/>
                    <a:pt x="3654" y="518"/>
                  </a:cubicBezTo>
                  <a:cubicBezTo>
                    <a:pt x="3547" y="458"/>
                    <a:pt x="3440" y="387"/>
                    <a:pt x="3357" y="315"/>
                  </a:cubicBezTo>
                  <a:cubicBezTo>
                    <a:pt x="3285" y="280"/>
                    <a:pt x="3119" y="196"/>
                    <a:pt x="3083" y="125"/>
                  </a:cubicBezTo>
                  <a:cubicBezTo>
                    <a:pt x="3052" y="54"/>
                    <a:pt x="2945" y="1"/>
                    <a:pt x="28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2081;p74">
              <a:extLst>
                <a:ext uri="{FF2B5EF4-FFF2-40B4-BE49-F238E27FC236}">
                  <a16:creationId xmlns:a16="http://schemas.microsoft.com/office/drawing/2014/main" id="{D16F5960-7663-1D5D-1FA0-1C40676BA1E0}"/>
                </a:ext>
              </a:extLst>
            </p:cNvPr>
            <p:cNvSpPr/>
            <p:nvPr/>
          </p:nvSpPr>
          <p:spPr>
            <a:xfrm>
              <a:off x="3042088" y="2353987"/>
              <a:ext cx="245965" cy="424343"/>
            </a:xfrm>
            <a:custGeom>
              <a:avLst/>
              <a:gdLst/>
              <a:ahLst/>
              <a:cxnLst/>
              <a:rect l="l" t="t" r="r" b="b"/>
              <a:pathLst>
                <a:path w="8192" h="14133" extrusionOk="0">
                  <a:moveTo>
                    <a:pt x="4180" y="0"/>
                  </a:moveTo>
                  <a:lnTo>
                    <a:pt x="1" y="10704"/>
                  </a:lnTo>
                  <a:lnTo>
                    <a:pt x="5418" y="14133"/>
                  </a:lnTo>
                  <a:lnTo>
                    <a:pt x="8192" y="3322"/>
                  </a:lnTo>
                  <a:lnTo>
                    <a:pt x="418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2082;p74">
              <a:extLst>
                <a:ext uri="{FF2B5EF4-FFF2-40B4-BE49-F238E27FC236}">
                  <a16:creationId xmlns:a16="http://schemas.microsoft.com/office/drawing/2014/main" id="{AC79B79C-404C-2C19-FFC6-01FB8EE2CE3C}"/>
                </a:ext>
              </a:extLst>
            </p:cNvPr>
            <p:cNvSpPr/>
            <p:nvPr/>
          </p:nvSpPr>
          <p:spPr>
            <a:xfrm>
              <a:off x="2849052" y="2266401"/>
              <a:ext cx="247766" cy="282805"/>
            </a:xfrm>
            <a:custGeom>
              <a:avLst/>
              <a:gdLst/>
              <a:ahLst/>
              <a:cxnLst/>
              <a:rect l="l" t="t" r="r" b="b"/>
              <a:pathLst>
                <a:path w="8252" h="9419" extrusionOk="0">
                  <a:moveTo>
                    <a:pt x="7680" y="0"/>
                  </a:moveTo>
                  <a:lnTo>
                    <a:pt x="7680" y="0"/>
                  </a:lnTo>
                  <a:cubicBezTo>
                    <a:pt x="5537" y="465"/>
                    <a:pt x="0" y="4477"/>
                    <a:pt x="0" y="4477"/>
                  </a:cubicBezTo>
                  <a:lnTo>
                    <a:pt x="2810" y="9418"/>
                  </a:lnTo>
                  <a:cubicBezTo>
                    <a:pt x="7180" y="7382"/>
                    <a:pt x="8251" y="2703"/>
                    <a:pt x="7680" y="0"/>
                  </a:cubicBezTo>
                  <a:close/>
                </a:path>
              </a:pathLst>
            </a:custGeom>
            <a:solidFill>
              <a:srgbClr val="EC55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2083;p74">
              <a:extLst>
                <a:ext uri="{FF2B5EF4-FFF2-40B4-BE49-F238E27FC236}">
                  <a16:creationId xmlns:a16="http://schemas.microsoft.com/office/drawing/2014/main" id="{5062BAE8-6CE7-C3EE-8262-18FEB385C586}"/>
                </a:ext>
              </a:extLst>
            </p:cNvPr>
            <p:cNvSpPr/>
            <p:nvPr/>
          </p:nvSpPr>
          <p:spPr>
            <a:xfrm>
              <a:off x="3019209" y="2029616"/>
              <a:ext cx="209514" cy="231253"/>
            </a:xfrm>
            <a:custGeom>
              <a:avLst/>
              <a:gdLst/>
              <a:ahLst/>
              <a:cxnLst/>
              <a:rect l="l" t="t" r="r" b="b"/>
              <a:pathLst>
                <a:path w="6978" h="7702" extrusionOk="0">
                  <a:moveTo>
                    <a:pt x="4334" y="1"/>
                  </a:moveTo>
                  <a:cubicBezTo>
                    <a:pt x="3624" y="1"/>
                    <a:pt x="2895" y="348"/>
                    <a:pt x="2382" y="862"/>
                  </a:cubicBezTo>
                  <a:cubicBezTo>
                    <a:pt x="1096" y="2136"/>
                    <a:pt x="1" y="5267"/>
                    <a:pt x="1382" y="6827"/>
                  </a:cubicBezTo>
                  <a:cubicBezTo>
                    <a:pt x="1898" y="7403"/>
                    <a:pt x="2675" y="7702"/>
                    <a:pt x="3448" y="7702"/>
                  </a:cubicBezTo>
                  <a:cubicBezTo>
                    <a:pt x="3762" y="7702"/>
                    <a:pt x="4075" y="7652"/>
                    <a:pt x="4370" y="7553"/>
                  </a:cubicBezTo>
                  <a:cubicBezTo>
                    <a:pt x="5406" y="7220"/>
                    <a:pt x="6216" y="6338"/>
                    <a:pt x="6597" y="5326"/>
                  </a:cubicBezTo>
                  <a:cubicBezTo>
                    <a:pt x="6978" y="4314"/>
                    <a:pt x="6930" y="3171"/>
                    <a:pt x="6620" y="2124"/>
                  </a:cubicBezTo>
                  <a:cubicBezTo>
                    <a:pt x="6382" y="1314"/>
                    <a:pt x="5918" y="516"/>
                    <a:pt x="5144" y="171"/>
                  </a:cubicBezTo>
                  <a:cubicBezTo>
                    <a:pt x="4886" y="54"/>
                    <a:pt x="4611" y="1"/>
                    <a:pt x="4334" y="1"/>
                  </a:cubicBezTo>
                  <a:close/>
                </a:path>
              </a:pathLst>
            </a:custGeom>
            <a:solidFill>
              <a:srgbClr val="F472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2084;p74">
              <a:extLst>
                <a:ext uri="{FF2B5EF4-FFF2-40B4-BE49-F238E27FC236}">
                  <a16:creationId xmlns:a16="http://schemas.microsoft.com/office/drawing/2014/main" id="{1BA8F46A-0014-E420-A19A-DB6218DF3BFF}"/>
                </a:ext>
              </a:extLst>
            </p:cNvPr>
            <p:cNvSpPr/>
            <p:nvPr/>
          </p:nvSpPr>
          <p:spPr>
            <a:xfrm>
              <a:off x="3100008" y="2105852"/>
              <a:ext cx="76684" cy="87283"/>
            </a:xfrm>
            <a:custGeom>
              <a:avLst/>
              <a:gdLst/>
              <a:ahLst/>
              <a:cxnLst/>
              <a:rect l="l" t="t" r="r" b="b"/>
              <a:pathLst>
                <a:path w="2554" h="2907" extrusionOk="0">
                  <a:moveTo>
                    <a:pt x="2332" y="0"/>
                  </a:moveTo>
                  <a:cubicBezTo>
                    <a:pt x="2313" y="0"/>
                    <a:pt x="2294" y="4"/>
                    <a:pt x="2274" y="13"/>
                  </a:cubicBezTo>
                  <a:cubicBezTo>
                    <a:pt x="1239" y="490"/>
                    <a:pt x="405" y="1109"/>
                    <a:pt x="72" y="2252"/>
                  </a:cubicBezTo>
                  <a:cubicBezTo>
                    <a:pt x="0" y="2502"/>
                    <a:pt x="72" y="2740"/>
                    <a:pt x="346" y="2871"/>
                  </a:cubicBezTo>
                  <a:cubicBezTo>
                    <a:pt x="393" y="2895"/>
                    <a:pt x="456" y="2906"/>
                    <a:pt x="520" y="2906"/>
                  </a:cubicBezTo>
                  <a:cubicBezTo>
                    <a:pt x="584" y="2906"/>
                    <a:pt x="649" y="2895"/>
                    <a:pt x="703" y="2871"/>
                  </a:cubicBezTo>
                  <a:cubicBezTo>
                    <a:pt x="786" y="2835"/>
                    <a:pt x="929" y="2716"/>
                    <a:pt x="953" y="2609"/>
                  </a:cubicBezTo>
                  <a:cubicBezTo>
                    <a:pt x="1167" y="1835"/>
                    <a:pt x="1655" y="763"/>
                    <a:pt x="2429" y="287"/>
                  </a:cubicBezTo>
                  <a:cubicBezTo>
                    <a:pt x="2554" y="194"/>
                    <a:pt x="2461" y="0"/>
                    <a:pt x="23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2085;p74">
              <a:extLst>
                <a:ext uri="{FF2B5EF4-FFF2-40B4-BE49-F238E27FC236}">
                  <a16:creationId xmlns:a16="http://schemas.microsoft.com/office/drawing/2014/main" id="{FB016306-F868-3612-3684-D46DDF9BCFA2}"/>
                </a:ext>
              </a:extLst>
            </p:cNvPr>
            <p:cNvSpPr/>
            <p:nvPr/>
          </p:nvSpPr>
          <p:spPr>
            <a:xfrm>
              <a:off x="2526213" y="1880928"/>
              <a:ext cx="571646" cy="612720"/>
            </a:xfrm>
            <a:custGeom>
              <a:avLst/>
              <a:gdLst/>
              <a:ahLst/>
              <a:cxnLst/>
              <a:rect l="l" t="t" r="r" b="b"/>
              <a:pathLst>
                <a:path w="19039" h="20407" extrusionOk="0">
                  <a:moveTo>
                    <a:pt x="10153" y="0"/>
                  </a:moveTo>
                  <a:cubicBezTo>
                    <a:pt x="7652" y="0"/>
                    <a:pt x="4792" y="884"/>
                    <a:pt x="2882" y="2504"/>
                  </a:cubicBezTo>
                  <a:cubicBezTo>
                    <a:pt x="1870" y="3361"/>
                    <a:pt x="1132" y="4409"/>
                    <a:pt x="858" y="5659"/>
                  </a:cubicBezTo>
                  <a:cubicBezTo>
                    <a:pt x="1" y="9588"/>
                    <a:pt x="1965" y="14731"/>
                    <a:pt x="4609" y="17613"/>
                  </a:cubicBezTo>
                  <a:cubicBezTo>
                    <a:pt x="6119" y="19248"/>
                    <a:pt x="8247" y="20407"/>
                    <a:pt x="10445" y="20407"/>
                  </a:cubicBezTo>
                  <a:cubicBezTo>
                    <a:pt x="10551" y="20407"/>
                    <a:pt x="10658" y="20404"/>
                    <a:pt x="10764" y="20399"/>
                  </a:cubicBezTo>
                  <a:cubicBezTo>
                    <a:pt x="13979" y="20244"/>
                    <a:pt x="16634" y="17672"/>
                    <a:pt x="17944" y="14743"/>
                  </a:cubicBezTo>
                  <a:cubicBezTo>
                    <a:pt x="18694" y="13064"/>
                    <a:pt x="19039" y="11195"/>
                    <a:pt x="18956" y="9362"/>
                  </a:cubicBezTo>
                  <a:cubicBezTo>
                    <a:pt x="18813" y="5397"/>
                    <a:pt x="16729" y="1587"/>
                    <a:pt x="12610" y="337"/>
                  </a:cubicBezTo>
                  <a:cubicBezTo>
                    <a:pt x="11874" y="110"/>
                    <a:pt x="11036" y="0"/>
                    <a:pt x="10153" y="0"/>
                  </a:cubicBezTo>
                  <a:close/>
                </a:path>
              </a:pathLst>
            </a:custGeom>
            <a:solidFill>
              <a:srgbClr val="F472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2086;p74">
              <a:extLst>
                <a:ext uri="{FF2B5EF4-FFF2-40B4-BE49-F238E27FC236}">
                  <a16:creationId xmlns:a16="http://schemas.microsoft.com/office/drawing/2014/main" id="{21DDDF02-8C77-2772-01E8-C51FBA8B1551}"/>
                </a:ext>
              </a:extLst>
            </p:cNvPr>
            <p:cNvSpPr/>
            <p:nvPr/>
          </p:nvSpPr>
          <p:spPr>
            <a:xfrm>
              <a:off x="2644545" y="2210252"/>
              <a:ext cx="45428" cy="52454"/>
            </a:xfrm>
            <a:custGeom>
              <a:avLst/>
              <a:gdLst/>
              <a:ahLst/>
              <a:cxnLst/>
              <a:rect l="l" t="t" r="r" b="b"/>
              <a:pathLst>
                <a:path w="1513" h="1747" extrusionOk="0">
                  <a:moveTo>
                    <a:pt x="665" y="0"/>
                  </a:moveTo>
                  <a:cubicBezTo>
                    <a:pt x="630" y="0"/>
                    <a:pt x="595" y="4"/>
                    <a:pt x="560" y="13"/>
                  </a:cubicBezTo>
                  <a:cubicBezTo>
                    <a:pt x="179" y="84"/>
                    <a:pt x="1" y="513"/>
                    <a:pt x="120" y="989"/>
                  </a:cubicBezTo>
                  <a:cubicBezTo>
                    <a:pt x="230" y="1428"/>
                    <a:pt x="572" y="1746"/>
                    <a:pt x="896" y="1746"/>
                  </a:cubicBezTo>
                  <a:cubicBezTo>
                    <a:pt x="923" y="1746"/>
                    <a:pt x="950" y="1744"/>
                    <a:pt x="977" y="1739"/>
                  </a:cubicBezTo>
                  <a:cubicBezTo>
                    <a:pt x="1334" y="1656"/>
                    <a:pt x="1513" y="1215"/>
                    <a:pt x="1406" y="739"/>
                  </a:cubicBezTo>
                  <a:cubicBezTo>
                    <a:pt x="1299" y="312"/>
                    <a:pt x="972" y="0"/>
                    <a:pt x="6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2087;p74">
              <a:extLst>
                <a:ext uri="{FF2B5EF4-FFF2-40B4-BE49-F238E27FC236}">
                  <a16:creationId xmlns:a16="http://schemas.microsoft.com/office/drawing/2014/main" id="{F8591206-FA3A-1743-0265-C0D666AFDDEA}"/>
                </a:ext>
              </a:extLst>
            </p:cNvPr>
            <p:cNvSpPr/>
            <p:nvPr/>
          </p:nvSpPr>
          <p:spPr>
            <a:xfrm>
              <a:off x="2800770" y="2165003"/>
              <a:ext cx="45068" cy="52814"/>
            </a:xfrm>
            <a:custGeom>
              <a:avLst/>
              <a:gdLst/>
              <a:ahLst/>
              <a:cxnLst/>
              <a:rect l="l" t="t" r="r" b="b"/>
              <a:pathLst>
                <a:path w="1501" h="1759" extrusionOk="0">
                  <a:moveTo>
                    <a:pt x="606" y="1"/>
                  </a:moveTo>
                  <a:cubicBezTo>
                    <a:pt x="579" y="1"/>
                    <a:pt x="551" y="3"/>
                    <a:pt x="525" y="8"/>
                  </a:cubicBezTo>
                  <a:cubicBezTo>
                    <a:pt x="179" y="103"/>
                    <a:pt x="1" y="544"/>
                    <a:pt x="96" y="1020"/>
                  </a:cubicBezTo>
                  <a:cubicBezTo>
                    <a:pt x="203" y="1447"/>
                    <a:pt x="530" y="1759"/>
                    <a:pt x="845" y="1759"/>
                  </a:cubicBezTo>
                  <a:cubicBezTo>
                    <a:pt x="881" y="1759"/>
                    <a:pt x="918" y="1755"/>
                    <a:pt x="953" y="1746"/>
                  </a:cubicBezTo>
                  <a:cubicBezTo>
                    <a:pt x="1310" y="1675"/>
                    <a:pt x="1501" y="1234"/>
                    <a:pt x="1382" y="758"/>
                  </a:cubicBezTo>
                  <a:cubicBezTo>
                    <a:pt x="1272" y="319"/>
                    <a:pt x="929" y="1"/>
                    <a:pt x="6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2088;p74">
              <a:extLst>
                <a:ext uri="{FF2B5EF4-FFF2-40B4-BE49-F238E27FC236}">
                  <a16:creationId xmlns:a16="http://schemas.microsoft.com/office/drawing/2014/main" id="{150E3E38-F9F3-E963-12A9-361D9B82D6EE}"/>
                </a:ext>
              </a:extLst>
            </p:cNvPr>
            <p:cNvSpPr/>
            <p:nvPr/>
          </p:nvSpPr>
          <p:spPr>
            <a:xfrm>
              <a:off x="2709251" y="2157047"/>
              <a:ext cx="42936" cy="169731"/>
            </a:xfrm>
            <a:custGeom>
              <a:avLst/>
              <a:gdLst/>
              <a:ahLst/>
              <a:cxnLst/>
              <a:rect l="l" t="t" r="r" b="b"/>
              <a:pathLst>
                <a:path w="1430" h="5653" extrusionOk="0">
                  <a:moveTo>
                    <a:pt x="366" y="0"/>
                  </a:moveTo>
                  <a:cubicBezTo>
                    <a:pt x="319" y="0"/>
                    <a:pt x="269" y="33"/>
                    <a:pt x="263" y="94"/>
                  </a:cubicBezTo>
                  <a:cubicBezTo>
                    <a:pt x="156" y="1332"/>
                    <a:pt x="48" y="2571"/>
                    <a:pt x="25" y="3821"/>
                  </a:cubicBezTo>
                  <a:cubicBezTo>
                    <a:pt x="1" y="4321"/>
                    <a:pt x="37" y="4881"/>
                    <a:pt x="346" y="5285"/>
                  </a:cubicBezTo>
                  <a:cubicBezTo>
                    <a:pt x="503" y="5494"/>
                    <a:pt x="774" y="5652"/>
                    <a:pt x="1044" y="5652"/>
                  </a:cubicBezTo>
                  <a:cubicBezTo>
                    <a:pt x="1143" y="5652"/>
                    <a:pt x="1241" y="5631"/>
                    <a:pt x="1334" y="5583"/>
                  </a:cubicBezTo>
                  <a:cubicBezTo>
                    <a:pt x="1430" y="5535"/>
                    <a:pt x="1406" y="5392"/>
                    <a:pt x="1299" y="5369"/>
                  </a:cubicBezTo>
                  <a:cubicBezTo>
                    <a:pt x="929" y="5250"/>
                    <a:pt x="560" y="5047"/>
                    <a:pt x="418" y="4654"/>
                  </a:cubicBezTo>
                  <a:cubicBezTo>
                    <a:pt x="263" y="4178"/>
                    <a:pt x="346" y="3630"/>
                    <a:pt x="382" y="3130"/>
                  </a:cubicBezTo>
                  <a:cubicBezTo>
                    <a:pt x="418" y="2118"/>
                    <a:pt x="441" y="1106"/>
                    <a:pt x="453" y="94"/>
                  </a:cubicBezTo>
                  <a:cubicBezTo>
                    <a:pt x="453" y="30"/>
                    <a:pt x="411" y="0"/>
                    <a:pt x="3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2089;p74">
              <a:extLst>
                <a:ext uri="{FF2B5EF4-FFF2-40B4-BE49-F238E27FC236}">
                  <a16:creationId xmlns:a16="http://schemas.microsoft.com/office/drawing/2014/main" id="{9F90E079-45D6-DB58-CA8F-394B53E776D6}"/>
                </a:ext>
              </a:extLst>
            </p:cNvPr>
            <p:cNvSpPr/>
            <p:nvPr/>
          </p:nvSpPr>
          <p:spPr>
            <a:xfrm>
              <a:off x="2551615" y="2100388"/>
              <a:ext cx="100193" cy="51313"/>
            </a:xfrm>
            <a:custGeom>
              <a:avLst/>
              <a:gdLst/>
              <a:ahLst/>
              <a:cxnLst/>
              <a:rect l="l" t="t" r="r" b="b"/>
              <a:pathLst>
                <a:path w="3337" h="1709" extrusionOk="0">
                  <a:moveTo>
                    <a:pt x="2059" y="0"/>
                  </a:moveTo>
                  <a:cubicBezTo>
                    <a:pt x="1193" y="0"/>
                    <a:pt x="1" y="529"/>
                    <a:pt x="36" y="1136"/>
                  </a:cubicBezTo>
                  <a:cubicBezTo>
                    <a:pt x="60" y="1549"/>
                    <a:pt x="364" y="1708"/>
                    <a:pt x="767" y="1708"/>
                  </a:cubicBezTo>
                  <a:cubicBezTo>
                    <a:pt x="1756" y="1708"/>
                    <a:pt x="3336" y="744"/>
                    <a:pt x="2786" y="219"/>
                  </a:cubicBezTo>
                  <a:cubicBezTo>
                    <a:pt x="2631" y="67"/>
                    <a:pt x="2365" y="0"/>
                    <a:pt x="20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2090;p74">
              <a:extLst>
                <a:ext uri="{FF2B5EF4-FFF2-40B4-BE49-F238E27FC236}">
                  <a16:creationId xmlns:a16="http://schemas.microsoft.com/office/drawing/2014/main" id="{C36D2A18-9718-0CD4-C0C4-99C823466015}"/>
                </a:ext>
              </a:extLst>
            </p:cNvPr>
            <p:cNvSpPr/>
            <p:nvPr/>
          </p:nvSpPr>
          <p:spPr>
            <a:xfrm>
              <a:off x="2791312" y="2036613"/>
              <a:ext cx="119920" cy="51913"/>
            </a:xfrm>
            <a:custGeom>
              <a:avLst/>
              <a:gdLst/>
              <a:ahLst/>
              <a:cxnLst/>
              <a:rect l="l" t="t" r="r" b="b"/>
              <a:pathLst>
                <a:path w="3994" h="1729" extrusionOk="0">
                  <a:moveTo>
                    <a:pt x="2214" y="1"/>
                  </a:moveTo>
                  <a:cubicBezTo>
                    <a:pt x="1243" y="1"/>
                    <a:pt x="42" y="463"/>
                    <a:pt x="18" y="1117"/>
                  </a:cubicBezTo>
                  <a:cubicBezTo>
                    <a:pt x="1" y="1546"/>
                    <a:pt x="563" y="1729"/>
                    <a:pt x="1238" y="1729"/>
                  </a:cubicBezTo>
                  <a:cubicBezTo>
                    <a:pt x="2437" y="1729"/>
                    <a:pt x="3993" y="1150"/>
                    <a:pt x="3292" y="343"/>
                  </a:cubicBezTo>
                  <a:cubicBezTo>
                    <a:pt x="3085" y="105"/>
                    <a:pt x="2676" y="1"/>
                    <a:pt x="22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2091;p74">
              <a:extLst>
                <a:ext uri="{FF2B5EF4-FFF2-40B4-BE49-F238E27FC236}">
                  <a16:creationId xmlns:a16="http://schemas.microsoft.com/office/drawing/2014/main" id="{C2D5632B-B6D9-DC7E-A621-7B9E282FC9B4}"/>
                </a:ext>
              </a:extLst>
            </p:cNvPr>
            <p:cNvSpPr/>
            <p:nvPr/>
          </p:nvSpPr>
          <p:spPr>
            <a:xfrm>
              <a:off x="2796236" y="2306035"/>
              <a:ext cx="59990" cy="48671"/>
            </a:xfrm>
            <a:custGeom>
              <a:avLst/>
              <a:gdLst/>
              <a:ahLst/>
              <a:cxnLst/>
              <a:rect l="l" t="t" r="r" b="b"/>
              <a:pathLst>
                <a:path w="1998" h="1621" extrusionOk="0">
                  <a:moveTo>
                    <a:pt x="1748" y="1"/>
                  </a:moveTo>
                  <a:cubicBezTo>
                    <a:pt x="1438" y="1"/>
                    <a:pt x="42" y="962"/>
                    <a:pt x="9" y="1252"/>
                  </a:cubicBezTo>
                  <a:cubicBezTo>
                    <a:pt x="1" y="1380"/>
                    <a:pt x="347" y="1621"/>
                    <a:pt x="778" y="1621"/>
                  </a:cubicBezTo>
                  <a:cubicBezTo>
                    <a:pt x="988" y="1621"/>
                    <a:pt x="1219" y="1563"/>
                    <a:pt x="1438" y="1407"/>
                  </a:cubicBezTo>
                  <a:cubicBezTo>
                    <a:pt x="1997" y="1014"/>
                    <a:pt x="1997" y="192"/>
                    <a:pt x="1795" y="14"/>
                  </a:cubicBezTo>
                  <a:cubicBezTo>
                    <a:pt x="1785" y="5"/>
                    <a:pt x="1769" y="1"/>
                    <a:pt x="1748" y="1"/>
                  </a:cubicBezTo>
                  <a:close/>
                </a:path>
              </a:pathLst>
            </a:custGeom>
            <a:solidFill>
              <a:srgbClr val="EBEBE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2092;p74">
              <a:extLst>
                <a:ext uri="{FF2B5EF4-FFF2-40B4-BE49-F238E27FC236}">
                  <a16:creationId xmlns:a16="http://schemas.microsoft.com/office/drawing/2014/main" id="{6E6A51F8-EBE9-527F-D8D1-88C3F0A341D9}"/>
                </a:ext>
              </a:extLst>
            </p:cNvPr>
            <p:cNvSpPr/>
            <p:nvPr/>
          </p:nvSpPr>
          <p:spPr>
            <a:xfrm>
              <a:off x="2883371" y="1753978"/>
              <a:ext cx="249568" cy="377414"/>
            </a:xfrm>
            <a:custGeom>
              <a:avLst/>
              <a:gdLst/>
              <a:ahLst/>
              <a:cxnLst/>
              <a:rect l="l" t="t" r="r" b="b"/>
              <a:pathLst>
                <a:path w="8312" h="12570" extrusionOk="0">
                  <a:moveTo>
                    <a:pt x="3479" y="1"/>
                  </a:moveTo>
                  <a:cubicBezTo>
                    <a:pt x="1756" y="1"/>
                    <a:pt x="132" y="1728"/>
                    <a:pt x="0" y="5148"/>
                  </a:cubicBezTo>
                  <a:cubicBezTo>
                    <a:pt x="344" y="8129"/>
                    <a:pt x="3235" y="12569"/>
                    <a:pt x="4881" y="12569"/>
                  </a:cubicBezTo>
                  <a:cubicBezTo>
                    <a:pt x="5174" y="12569"/>
                    <a:pt x="5427" y="12428"/>
                    <a:pt x="5620" y="12113"/>
                  </a:cubicBezTo>
                  <a:cubicBezTo>
                    <a:pt x="6906" y="10030"/>
                    <a:pt x="7573" y="9530"/>
                    <a:pt x="7573" y="9530"/>
                  </a:cubicBezTo>
                  <a:cubicBezTo>
                    <a:pt x="8311" y="3148"/>
                    <a:pt x="5805" y="1"/>
                    <a:pt x="34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2093;p74">
              <a:extLst>
                <a:ext uri="{FF2B5EF4-FFF2-40B4-BE49-F238E27FC236}">
                  <a16:creationId xmlns:a16="http://schemas.microsoft.com/office/drawing/2014/main" id="{6C38256C-2DC3-03FF-BA0F-379DD9F535F1}"/>
                </a:ext>
              </a:extLst>
            </p:cNvPr>
            <p:cNvSpPr/>
            <p:nvPr/>
          </p:nvSpPr>
          <p:spPr>
            <a:xfrm>
              <a:off x="2316662" y="1729988"/>
              <a:ext cx="597798" cy="396450"/>
            </a:xfrm>
            <a:custGeom>
              <a:avLst/>
              <a:gdLst/>
              <a:ahLst/>
              <a:cxnLst/>
              <a:rect l="l" t="t" r="r" b="b"/>
              <a:pathLst>
                <a:path w="19910" h="13204" extrusionOk="0">
                  <a:moveTo>
                    <a:pt x="15008" y="1"/>
                  </a:moveTo>
                  <a:cubicBezTo>
                    <a:pt x="12240" y="1"/>
                    <a:pt x="9588" y="1655"/>
                    <a:pt x="8278" y="3447"/>
                  </a:cubicBezTo>
                  <a:cubicBezTo>
                    <a:pt x="6954" y="5249"/>
                    <a:pt x="5661" y="5679"/>
                    <a:pt x="3738" y="5679"/>
                  </a:cubicBezTo>
                  <a:cubicBezTo>
                    <a:pt x="3603" y="5679"/>
                    <a:pt x="3466" y="5677"/>
                    <a:pt x="3325" y="5673"/>
                  </a:cubicBezTo>
                  <a:cubicBezTo>
                    <a:pt x="3296" y="5673"/>
                    <a:pt x="3267" y="5672"/>
                    <a:pt x="3239" y="5672"/>
                  </a:cubicBezTo>
                  <a:cubicBezTo>
                    <a:pt x="527" y="5672"/>
                    <a:pt x="0" y="9020"/>
                    <a:pt x="4313" y="9114"/>
                  </a:cubicBezTo>
                  <a:cubicBezTo>
                    <a:pt x="2430" y="9451"/>
                    <a:pt x="2560" y="11281"/>
                    <a:pt x="4084" y="11281"/>
                  </a:cubicBezTo>
                  <a:cubicBezTo>
                    <a:pt x="4391" y="11281"/>
                    <a:pt x="4755" y="11207"/>
                    <a:pt x="5170" y="11031"/>
                  </a:cubicBezTo>
                  <a:lnTo>
                    <a:pt x="5170" y="11031"/>
                  </a:lnTo>
                  <a:cubicBezTo>
                    <a:pt x="5170" y="11031"/>
                    <a:pt x="4360" y="12115"/>
                    <a:pt x="5170" y="12888"/>
                  </a:cubicBezTo>
                  <a:cubicBezTo>
                    <a:pt x="5396" y="13108"/>
                    <a:pt x="5692" y="13203"/>
                    <a:pt x="6028" y="13203"/>
                  </a:cubicBezTo>
                  <a:cubicBezTo>
                    <a:pt x="7496" y="13203"/>
                    <a:pt x="9732" y="11389"/>
                    <a:pt x="10314" y="10198"/>
                  </a:cubicBezTo>
                  <a:cubicBezTo>
                    <a:pt x="11867" y="7012"/>
                    <a:pt x="13366" y="5529"/>
                    <a:pt x="15348" y="5529"/>
                  </a:cubicBezTo>
                  <a:cubicBezTo>
                    <a:pt x="16418" y="5529"/>
                    <a:pt x="17628" y="5962"/>
                    <a:pt x="19065" y="6792"/>
                  </a:cubicBezTo>
                  <a:lnTo>
                    <a:pt x="19910" y="2173"/>
                  </a:lnTo>
                  <a:cubicBezTo>
                    <a:pt x="18416" y="611"/>
                    <a:pt x="16690" y="1"/>
                    <a:pt x="150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2094;p74">
              <a:extLst>
                <a:ext uri="{FF2B5EF4-FFF2-40B4-BE49-F238E27FC236}">
                  <a16:creationId xmlns:a16="http://schemas.microsoft.com/office/drawing/2014/main" id="{8D5D4F3A-FB98-34A0-80C9-69CB34282731}"/>
                </a:ext>
              </a:extLst>
            </p:cNvPr>
            <p:cNvSpPr/>
            <p:nvPr/>
          </p:nvSpPr>
          <p:spPr>
            <a:xfrm>
              <a:off x="3555772" y="2699825"/>
              <a:ext cx="174355" cy="280704"/>
            </a:xfrm>
            <a:custGeom>
              <a:avLst/>
              <a:gdLst/>
              <a:ahLst/>
              <a:cxnLst/>
              <a:rect l="l" t="t" r="r" b="b"/>
              <a:pathLst>
                <a:path w="5807" h="9349" extrusionOk="0">
                  <a:moveTo>
                    <a:pt x="5587" y="1"/>
                  </a:moveTo>
                  <a:cubicBezTo>
                    <a:pt x="5551" y="1"/>
                    <a:pt x="5514" y="14"/>
                    <a:pt x="5479" y="43"/>
                  </a:cubicBezTo>
                  <a:cubicBezTo>
                    <a:pt x="4407" y="936"/>
                    <a:pt x="3455" y="1984"/>
                    <a:pt x="2657" y="3127"/>
                  </a:cubicBezTo>
                  <a:cubicBezTo>
                    <a:pt x="1847" y="4258"/>
                    <a:pt x="1133" y="5508"/>
                    <a:pt x="657" y="6818"/>
                  </a:cubicBezTo>
                  <a:cubicBezTo>
                    <a:pt x="526" y="7187"/>
                    <a:pt x="407" y="7556"/>
                    <a:pt x="288" y="7937"/>
                  </a:cubicBezTo>
                  <a:cubicBezTo>
                    <a:pt x="180" y="8306"/>
                    <a:pt x="61" y="8711"/>
                    <a:pt x="14" y="9092"/>
                  </a:cubicBezTo>
                  <a:cubicBezTo>
                    <a:pt x="1" y="9261"/>
                    <a:pt x="133" y="9348"/>
                    <a:pt x="270" y="9348"/>
                  </a:cubicBezTo>
                  <a:cubicBezTo>
                    <a:pt x="383" y="9348"/>
                    <a:pt x="500" y="9288"/>
                    <a:pt x="538" y="9163"/>
                  </a:cubicBezTo>
                  <a:cubicBezTo>
                    <a:pt x="645" y="8854"/>
                    <a:pt x="704" y="8509"/>
                    <a:pt x="788" y="8187"/>
                  </a:cubicBezTo>
                  <a:cubicBezTo>
                    <a:pt x="883" y="7854"/>
                    <a:pt x="990" y="7520"/>
                    <a:pt x="1109" y="7187"/>
                  </a:cubicBezTo>
                  <a:cubicBezTo>
                    <a:pt x="1323" y="6544"/>
                    <a:pt x="1562" y="5925"/>
                    <a:pt x="1859" y="5318"/>
                  </a:cubicBezTo>
                  <a:cubicBezTo>
                    <a:pt x="2443" y="4079"/>
                    <a:pt x="3193" y="2936"/>
                    <a:pt x="4086" y="1889"/>
                  </a:cubicBezTo>
                  <a:cubicBezTo>
                    <a:pt x="4586" y="1305"/>
                    <a:pt x="5121" y="758"/>
                    <a:pt x="5705" y="258"/>
                  </a:cubicBezTo>
                  <a:cubicBezTo>
                    <a:pt x="5806" y="147"/>
                    <a:pt x="5708" y="1"/>
                    <a:pt x="558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2095;p74">
              <a:extLst>
                <a:ext uri="{FF2B5EF4-FFF2-40B4-BE49-F238E27FC236}">
                  <a16:creationId xmlns:a16="http://schemas.microsoft.com/office/drawing/2014/main" id="{0F80BDC4-3500-182F-85FE-80D81F2CA0D5}"/>
                </a:ext>
              </a:extLst>
            </p:cNvPr>
            <p:cNvSpPr/>
            <p:nvPr/>
          </p:nvSpPr>
          <p:spPr>
            <a:xfrm>
              <a:off x="3037795" y="3746770"/>
              <a:ext cx="52874" cy="91967"/>
            </a:xfrm>
            <a:custGeom>
              <a:avLst/>
              <a:gdLst/>
              <a:ahLst/>
              <a:cxnLst/>
              <a:rect l="l" t="t" r="r" b="b"/>
              <a:pathLst>
                <a:path w="1761" h="3063" extrusionOk="0">
                  <a:moveTo>
                    <a:pt x="1052" y="1"/>
                  </a:moveTo>
                  <a:cubicBezTo>
                    <a:pt x="1047" y="1"/>
                    <a:pt x="1042" y="1"/>
                    <a:pt x="1036" y="1"/>
                  </a:cubicBezTo>
                  <a:cubicBezTo>
                    <a:pt x="24" y="72"/>
                    <a:pt x="1" y="2323"/>
                    <a:pt x="620" y="2835"/>
                  </a:cubicBezTo>
                  <a:cubicBezTo>
                    <a:pt x="806" y="2994"/>
                    <a:pt x="963" y="3062"/>
                    <a:pt x="1093" y="3062"/>
                  </a:cubicBezTo>
                  <a:cubicBezTo>
                    <a:pt x="1761" y="3062"/>
                    <a:pt x="1751" y="1271"/>
                    <a:pt x="1691" y="763"/>
                  </a:cubicBezTo>
                  <a:cubicBezTo>
                    <a:pt x="1644" y="422"/>
                    <a:pt x="1435" y="1"/>
                    <a:pt x="105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2096;p74">
              <a:extLst>
                <a:ext uri="{FF2B5EF4-FFF2-40B4-BE49-F238E27FC236}">
                  <a16:creationId xmlns:a16="http://schemas.microsoft.com/office/drawing/2014/main" id="{BD06A367-F167-B736-FDB9-75B258882014}"/>
                </a:ext>
              </a:extLst>
            </p:cNvPr>
            <p:cNvSpPr/>
            <p:nvPr/>
          </p:nvSpPr>
          <p:spPr>
            <a:xfrm>
              <a:off x="2994888" y="3407386"/>
              <a:ext cx="79326" cy="654635"/>
            </a:xfrm>
            <a:custGeom>
              <a:avLst/>
              <a:gdLst/>
              <a:ahLst/>
              <a:cxnLst/>
              <a:rect l="l" t="t" r="r" b="b"/>
              <a:pathLst>
                <a:path w="2642" h="21803" extrusionOk="0">
                  <a:moveTo>
                    <a:pt x="2533" y="1"/>
                  </a:moveTo>
                  <a:cubicBezTo>
                    <a:pt x="2495" y="1"/>
                    <a:pt x="2456" y="21"/>
                    <a:pt x="2442" y="64"/>
                  </a:cubicBezTo>
                  <a:cubicBezTo>
                    <a:pt x="2001" y="1731"/>
                    <a:pt x="1573" y="3386"/>
                    <a:pt x="1215" y="5065"/>
                  </a:cubicBezTo>
                  <a:cubicBezTo>
                    <a:pt x="858" y="6756"/>
                    <a:pt x="560" y="8446"/>
                    <a:pt x="299" y="10149"/>
                  </a:cubicBezTo>
                  <a:cubicBezTo>
                    <a:pt x="168" y="11113"/>
                    <a:pt x="37" y="12066"/>
                    <a:pt x="1" y="13030"/>
                  </a:cubicBezTo>
                  <a:cubicBezTo>
                    <a:pt x="1" y="13102"/>
                    <a:pt x="49" y="13161"/>
                    <a:pt x="108" y="13197"/>
                  </a:cubicBezTo>
                  <a:lnTo>
                    <a:pt x="156" y="13816"/>
                  </a:lnTo>
                  <a:cubicBezTo>
                    <a:pt x="179" y="14102"/>
                    <a:pt x="239" y="14388"/>
                    <a:pt x="299" y="14650"/>
                  </a:cubicBezTo>
                  <a:cubicBezTo>
                    <a:pt x="406" y="15221"/>
                    <a:pt x="525" y="15781"/>
                    <a:pt x="644" y="16340"/>
                  </a:cubicBezTo>
                  <a:cubicBezTo>
                    <a:pt x="882" y="17471"/>
                    <a:pt x="1156" y="18602"/>
                    <a:pt x="1418" y="19734"/>
                  </a:cubicBezTo>
                  <a:cubicBezTo>
                    <a:pt x="1573" y="20365"/>
                    <a:pt x="1715" y="20996"/>
                    <a:pt x="1906" y="21639"/>
                  </a:cubicBezTo>
                  <a:cubicBezTo>
                    <a:pt x="1943" y="21754"/>
                    <a:pt x="2029" y="21803"/>
                    <a:pt x="2118" y="21803"/>
                  </a:cubicBezTo>
                  <a:cubicBezTo>
                    <a:pt x="2259" y="21803"/>
                    <a:pt x="2407" y="21678"/>
                    <a:pt x="2370" y="21496"/>
                  </a:cubicBezTo>
                  <a:cubicBezTo>
                    <a:pt x="2073" y="20067"/>
                    <a:pt x="1692" y="18638"/>
                    <a:pt x="1358" y="17209"/>
                  </a:cubicBezTo>
                  <a:cubicBezTo>
                    <a:pt x="1192" y="16495"/>
                    <a:pt x="1049" y="15781"/>
                    <a:pt x="882" y="15066"/>
                  </a:cubicBezTo>
                  <a:cubicBezTo>
                    <a:pt x="811" y="14709"/>
                    <a:pt x="739" y="14352"/>
                    <a:pt x="644" y="13995"/>
                  </a:cubicBezTo>
                  <a:cubicBezTo>
                    <a:pt x="572" y="13697"/>
                    <a:pt x="465" y="13423"/>
                    <a:pt x="382" y="13138"/>
                  </a:cubicBezTo>
                  <a:cubicBezTo>
                    <a:pt x="394" y="13126"/>
                    <a:pt x="394" y="13102"/>
                    <a:pt x="406" y="13078"/>
                  </a:cubicBezTo>
                  <a:cubicBezTo>
                    <a:pt x="715" y="11411"/>
                    <a:pt x="870" y="9685"/>
                    <a:pt x="1120" y="7982"/>
                  </a:cubicBezTo>
                  <a:cubicBezTo>
                    <a:pt x="1370" y="6303"/>
                    <a:pt x="1692" y="4636"/>
                    <a:pt x="2013" y="2970"/>
                  </a:cubicBezTo>
                  <a:cubicBezTo>
                    <a:pt x="2204" y="2017"/>
                    <a:pt x="2382" y="1065"/>
                    <a:pt x="2620" y="112"/>
                  </a:cubicBezTo>
                  <a:cubicBezTo>
                    <a:pt x="2641" y="42"/>
                    <a:pt x="2588" y="1"/>
                    <a:pt x="253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2097;p74">
              <a:extLst>
                <a:ext uri="{FF2B5EF4-FFF2-40B4-BE49-F238E27FC236}">
                  <a16:creationId xmlns:a16="http://schemas.microsoft.com/office/drawing/2014/main" id="{58C051AB-4D76-B0ED-297A-7E52BDDC4EAD}"/>
                </a:ext>
              </a:extLst>
            </p:cNvPr>
            <p:cNvSpPr/>
            <p:nvPr/>
          </p:nvSpPr>
          <p:spPr>
            <a:xfrm>
              <a:off x="3109467" y="3816190"/>
              <a:ext cx="503910" cy="294815"/>
            </a:xfrm>
            <a:custGeom>
              <a:avLst/>
              <a:gdLst/>
              <a:ahLst/>
              <a:cxnLst/>
              <a:rect l="l" t="t" r="r" b="b"/>
              <a:pathLst>
                <a:path w="16783" h="9819" extrusionOk="0">
                  <a:moveTo>
                    <a:pt x="16045" y="6071"/>
                  </a:moveTo>
                  <a:cubicBezTo>
                    <a:pt x="16056" y="6214"/>
                    <a:pt x="16068" y="6369"/>
                    <a:pt x="16104" y="6500"/>
                  </a:cubicBezTo>
                  <a:cubicBezTo>
                    <a:pt x="16116" y="6595"/>
                    <a:pt x="16152" y="6666"/>
                    <a:pt x="16164" y="6750"/>
                  </a:cubicBezTo>
                  <a:cubicBezTo>
                    <a:pt x="15937" y="6785"/>
                    <a:pt x="15735" y="6833"/>
                    <a:pt x="15533" y="6857"/>
                  </a:cubicBezTo>
                  <a:cubicBezTo>
                    <a:pt x="15175" y="6904"/>
                    <a:pt x="14842" y="6964"/>
                    <a:pt x="14485" y="7023"/>
                  </a:cubicBezTo>
                  <a:cubicBezTo>
                    <a:pt x="13782" y="7131"/>
                    <a:pt x="13068" y="7250"/>
                    <a:pt x="12365" y="7369"/>
                  </a:cubicBezTo>
                  <a:cubicBezTo>
                    <a:pt x="11473" y="7512"/>
                    <a:pt x="10591" y="7678"/>
                    <a:pt x="9722" y="7845"/>
                  </a:cubicBezTo>
                  <a:cubicBezTo>
                    <a:pt x="9603" y="7750"/>
                    <a:pt x="9460" y="7643"/>
                    <a:pt x="9341" y="7559"/>
                  </a:cubicBezTo>
                  <a:cubicBezTo>
                    <a:pt x="9246" y="7464"/>
                    <a:pt x="9139" y="7393"/>
                    <a:pt x="9032" y="7309"/>
                  </a:cubicBezTo>
                  <a:cubicBezTo>
                    <a:pt x="10651" y="7023"/>
                    <a:pt x="12258" y="6738"/>
                    <a:pt x="13889" y="6452"/>
                  </a:cubicBezTo>
                  <a:cubicBezTo>
                    <a:pt x="14270" y="6380"/>
                    <a:pt x="14663" y="6321"/>
                    <a:pt x="15056" y="6250"/>
                  </a:cubicBezTo>
                  <a:cubicBezTo>
                    <a:pt x="15259" y="6214"/>
                    <a:pt x="15449" y="6178"/>
                    <a:pt x="15640" y="6142"/>
                  </a:cubicBezTo>
                  <a:cubicBezTo>
                    <a:pt x="15771" y="6107"/>
                    <a:pt x="15914" y="6095"/>
                    <a:pt x="16045" y="6071"/>
                  </a:cubicBezTo>
                  <a:close/>
                  <a:moveTo>
                    <a:pt x="146" y="1"/>
                  </a:moveTo>
                  <a:cubicBezTo>
                    <a:pt x="68" y="1"/>
                    <a:pt x="1" y="90"/>
                    <a:pt x="66" y="165"/>
                  </a:cubicBezTo>
                  <a:cubicBezTo>
                    <a:pt x="1483" y="1451"/>
                    <a:pt x="2912" y="2737"/>
                    <a:pt x="4376" y="3999"/>
                  </a:cubicBezTo>
                  <a:cubicBezTo>
                    <a:pt x="5519" y="4999"/>
                    <a:pt x="6650" y="5999"/>
                    <a:pt x="7829" y="6964"/>
                  </a:cubicBezTo>
                  <a:lnTo>
                    <a:pt x="7782" y="6964"/>
                  </a:lnTo>
                  <a:cubicBezTo>
                    <a:pt x="6984" y="7107"/>
                    <a:pt x="6186" y="7273"/>
                    <a:pt x="5388" y="7428"/>
                  </a:cubicBezTo>
                  <a:cubicBezTo>
                    <a:pt x="5118" y="7485"/>
                    <a:pt x="5210" y="7861"/>
                    <a:pt x="5463" y="7861"/>
                  </a:cubicBezTo>
                  <a:cubicBezTo>
                    <a:pt x="5477" y="7861"/>
                    <a:pt x="5492" y="7859"/>
                    <a:pt x="5507" y="7857"/>
                  </a:cubicBezTo>
                  <a:cubicBezTo>
                    <a:pt x="6460" y="7702"/>
                    <a:pt x="7412" y="7547"/>
                    <a:pt x="8365" y="7393"/>
                  </a:cubicBezTo>
                  <a:cubicBezTo>
                    <a:pt x="8496" y="7500"/>
                    <a:pt x="8627" y="7619"/>
                    <a:pt x="8770" y="7738"/>
                  </a:cubicBezTo>
                  <a:lnTo>
                    <a:pt x="9032" y="7952"/>
                  </a:lnTo>
                  <a:cubicBezTo>
                    <a:pt x="8734" y="8012"/>
                    <a:pt x="8436" y="8059"/>
                    <a:pt x="8151" y="8143"/>
                  </a:cubicBezTo>
                  <a:cubicBezTo>
                    <a:pt x="7365" y="8297"/>
                    <a:pt x="6591" y="8476"/>
                    <a:pt x="5805" y="8655"/>
                  </a:cubicBezTo>
                  <a:lnTo>
                    <a:pt x="5805" y="8643"/>
                  </a:lnTo>
                  <a:cubicBezTo>
                    <a:pt x="5793" y="8607"/>
                    <a:pt x="5793" y="8583"/>
                    <a:pt x="5769" y="8571"/>
                  </a:cubicBezTo>
                  <a:cubicBezTo>
                    <a:pt x="5758" y="8512"/>
                    <a:pt x="5746" y="8464"/>
                    <a:pt x="5734" y="8405"/>
                  </a:cubicBezTo>
                  <a:lnTo>
                    <a:pt x="5638" y="8095"/>
                  </a:lnTo>
                  <a:cubicBezTo>
                    <a:pt x="5629" y="8029"/>
                    <a:pt x="5567" y="7977"/>
                    <a:pt x="5505" y="7977"/>
                  </a:cubicBezTo>
                  <a:cubicBezTo>
                    <a:pt x="5490" y="7977"/>
                    <a:pt x="5474" y="7981"/>
                    <a:pt x="5460" y="7988"/>
                  </a:cubicBezTo>
                  <a:cubicBezTo>
                    <a:pt x="5388" y="8012"/>
                    <a:pt x="5341" y="8095"/>
                    <a:pt x="5353" y="8166"/>
                  </a:cubicBezTo>
                  <a:cubicBezTo>
                    <a:pt x="5365" y="8274"/>
                    <a:pt x="5400" y="8369"/>
                    <a:pt x="5412" y="8488"/>
                  </a:cubicBezTo>
                  <a:cubicBezTo>
                    <a:pt x="5424" y="8547"/>
                    <a:pt x="5424" y="8595"/>
                    <a:pt x="5448" y="8655"/>
                  </a:cubicBezTo>
                  <a:cubicBezTo>
                    <a:pt x="5448" y="8690"/>
                    <a:pt x="5460" y="8702"/>
                    <a:pt x="5460" y="8738"/>
                  </a:cubicBezTo>
                  <a:cubicBezTo>
                    <a:pt x="5448" y="8774"/>
                    <a:pt x="5424" y="8821"/>
                    <a:pt x="5448" y="8845"/>
                  </a:cubicBezTo>
                  <a:cubicBezTo>
                    <a:pt x="5448" y="8905"/>
                    <a:pt x="5472" y="8940"/>
                    <a:pt x="5507" y="8988"/>
                  </a:cubicBezTo>
                  <a:cubicBezTo>
                    <a:pt x="5519" y="9000"/>
                    <a:pt x="5531" y="9012"/>
                    <a:pt x="5531" y="9024"/>
                  </a:cubicBezTo>
                  <a:cubicBezTo>
                    <a:pt x="5572" y="9071"/>
                    <a:pt x="5624" y="9092"/>
                    <a:pt x="5677" y="9092"/>
                  </a:cubicBezTo>
                  <a:cubicBezTo>
                    <a:pt x="5717" y="9092"/>
                    <a:pt x="5757" y="9080"/>
                    <a:pt x="5793" y="9059"/>
                  </a:cubicBezTo>
                  <a:cubicBezTo>
                    <a:pt x="5810" y="9068"/>
                    <a:pt x="5839" y="9076"/>
                    <a:pt x="5867" y="9076"/>
                  </a:cubicBezTo>
                  <a:cubicBezTo>
                    <a:pt x="5878" y="9076"/>
                    <a:pt x="5890" y="9075"/>
                    <a:pt x="5900" y="9071"/>
                  </a:cubicBezTo>
                  <a:cubicBezTo>
                    <a:pt x="7127" y="8833"/>
                    <a:pt x="8341" y="8607"/>
                    <a:pt x="9579" y="8405"/>
                  </a:cubicBezTo>
                  <a:cubicBezTo>
                    <a:pt x="9734" y="8524"/>
                    <a:pt x="9901" y="8655"/>
                    <a:pt x="10044" y="8774"/>
                  </a:cubicBezTo>
                  <a:cubicBezTo>
                    <a:pt x="10460" y="9119"/>
                    <a:pt x="10877" y="9464"/>
                    <a:pt x="11330" y="9774"/>
                  </a:cubicBezTo>
                  <a:cubicBezTo>
                    <a:pt x="11373" y="9805"/>
                    <a:pt x="11418" y="9818"/>
                    <a:pt x="11461" y="9818"/>
                  </a:cubicBezTo>
                  <a:cubicBezTo>
                    <a:pt x="11667" y="9818"/>
                    <a:pt x="11838" y="9512"/>
                    <a:pt x="11651" y="9345"/>
                  </a:cubicBezTo>
                  <a:cubicBezTo>
                    <a:pt x="11222" y="8976"/>
                    <a:pt x="10758" y="8631"/>
                    <a:pt x="10294" y="8274"/>
                  </a:cubicBezTo>
                  <a:cubicBezTo>
                    <a:pt x="11627" y="8035"/>
                    <a:pt x="12961" y="7821"/>
                    <a:pt x="14306" y="7619"/>
                  </a:cubicBezTo>
                  <a:lnTo>
                    <a:pt x="15461" y="7440"/>
                  </a:lnTo>
                  <a:cubicBezTo>
                    <a:pt x="15664" y="7404"/>
                    <a:pt x="15878" y="7381"/>
                    <a:pt x="16068" y="7345"/>
                  </a:cubicBezTo>
                  <a:cubicBezTo>
                    <a:pt x="16211" y="7333"/>
                    <a:pt x="16354" y="7321"/>
                    <a:pt x="16485" y="7273"/>
                  </a:cubicBezTo>
                  <a:cubicBezTo>
                    <a:pt x="16510" y="7279"/>
                    <a:pt x="16535" y="7282"/>
                    <a:pt x="16560" y="7282"/>
                  </a:cubicBezTo>
                  <a:cubicBezTo>
                    <a:pt x="16643" y="7282"/>
                    <a:pt x="16722" y="7249"/>
                    <a:pt x="16759" y="7166"/>
                  </a:cubicBezTo>
                  <a:cubicBezTo>
                    <a:pt x="16771" y="7071"/>
                    <a:pt x="16783" y="6976"/>
                    <a:pt x="16747" y="6869"/>
                  </a:cubicBezTo>
                  <a:cubicBezTo>
                    <a:pt x="16723" y="6809"/>
                    <a:pt x="16699" y="6773"/>
                    <a:pt x="16687" y="6714"/>
                  </a:cubicBezTo>
                  <a:cubicBezTo>
                    <a:pt x="16640" y="6607"/>
                    <a:pt x="16604" y="6500"/>
                    <a:pt x="16580" y="6392"/>
                  </a:cubicBezTo>
                  <a:cubicBezTo>
                    <a:pt x="16521" y="6202"/>
                    <a:pt x="16461" y="5999"/>
                    <a:pt x="16414" y="5785"/>
                  </a:cubicBezTo>
                  <a:cubicBezTo>
                    <a:pt x="16426" y="5654"/>
                    <a:pt x="16354" y="5499"/>
                    <a:pt x="16175" y="5499"/>
                  </a:cubicBezTo>
                  <a:cubicBezTo>
                    <a:pt x="15818" y="5499"/>
                    <a:pt x="15461" y="5607"/>
                    <a:pt x="15104" y="5666"/>
                  </a:cubicBezTo>
                  <a:lnTo>
                    <a:pt x="14080" y="5845"/>
                  </a:lnTo>
                  <a:cubicBezTo>
                    <a:pt x="13378" y="5964"/>
                    <a:pt x="12675" y="6095"/>
                    <a:pt x="11973" y="6214"/>
                  </a:cubicBezTo>
                  <a:cubicBezTo>
                    <a:pt x="10806" y="6428"/>
                    <a:pt x="9639" y="6631"/>
                    <a:pt x="8460" y="6845"/>
                  </a:cubicBezTo>
                  <a:cubicBezTo>
                    <a:pt x="8020" y="6488"/>
                    <a:pt x="7555" y="6130"/>
                    <a:pt x="7115" y="5773"/>
                  </a:cubicBezTo>
                  <a:cubicBezTo>
                    <a:pt x="5603" y="4583"/>
                    <a:pt x="4114" y="3380"/>
                    <a:pt x="2662" y="2142"/>
                  </a:cubicBezTo>
                  <a:cubicBezTo>
                    <a:pt x="1840" y="1439"/>
                    <a:pt x="1019" y="737"/>
                    <a:pt x="209" y="23"/>
                  </a:cubicBezTo>
                  <a:cubicBezTo>
                    <a:pt x="189" y="7"/>
                    <a:pt x="167" y="1"/>
                    <a:pt x="14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2098;p74">
              <a:extLst>
                <a:ext uri="{FF2B5EF4-FFF2-40B4-BE49-F238E27FC236}">
                  <a16:creationId xmlns:a16="http://schemas.microsoft.com/office/drawing/2014/main" id="{222A6DF0-18EE-7646-448C-3139CBA664CE}"/>
                </a:ext>
              </a:extLst>
            </p:cNvPr>
            <p:cNvSpPr/>
            <p:nvPr/>
          </p:nvSpPr>
          <p:spPr>
            <a:xfrm>
              <a:off x="3146939" y="3794661"/>
              <a:ext cx="152557" cy="37711"/>
            </a:xfrm>
            <a:custGeom>
              <a:avLst/>
              <a:gdLst/>
              <a:ahLst/>
              <a:cxnLst/>
              <a:rect l="l" t="t" r="r" b="b"/>
              <a:pathLst>
                <a:path w="5081" h="1256" extrusionOk="0">
                  <a:moveTo>
                    <a:pt x="94" y="1"/>
                  </a:moveTo>
                  <a:cubicBezTo>
                    <a:pt x="30" y="1"/>
                    <a:pt x="0" y="109"/>
                    <a:pt x="68" y="120"/>
                  </a:cubicBezTo>
                  <a:cubicBezTo>
                    <a:pt x="866" y="299"/>
                    <a:pt x="1652" y="501"/>
                    <a:pt x="2438" y="704"/>
                  </a:cubicBezTo>
                  <a:cubicBezTo>
                    <a:pt x="2831" y="799"/>
                    <a:pt x="3200" y="894"/>
                    <a:pt x="3581" y="1002"/>
                  </a:cubicBezTo>
                  <a:cubicBezTo>
                    <a:pt x="3795" y="1037"/>
                    <a:pt x="3986" y="1097"/>
                    <a:pt x="4200" y="1144"/>
                  </a:cubicBezTo>
                  <a:cubicBezTo>
                    <a:pt x="4367" y="1186"/>
                    <a:pt x="4544" y="1256"/>
                    <a:pt x="4722" y="1256"/>
                  </a:cubicBezTo>
                  <a:cubicBezTo>
                    <a:pt x="4746" y="1256"/>
                    <a:pt x="4771" y="1254"/>
                    <a:pt x="4795" y="1252"/>
                  </a:cubicBezTo>
                  <a:cubicBezTo>
                    <a:pt x="4986" y="1240"/>
                    <a:pt x="5081" y="1002"/>
                    <a:pt x="4902" y="882"/>
                  </a:cubicBezTo>
                  <a:cubicBezTo>
                    <a:pt x="4736" y="775"/>
                    <a:pt x="4545" y="775"/>
                    <a:pt x="4343" y="728"/>
                  </a:cubicBezTo>
                  <a:cubicBezTo>
                    <a:pt x="4140" y="704"/>
                    <a:pt x="3926" y="656"/>
                    <a:pt x="3724" y="621"/>
                  </a:cubicBezTo>
                  <a:cubicBezTo>
                    <a:pt x="3319" y="549"/>
                    <a:pt x="2914" y="490"/>
                    <a:pt x="2509" y="418"/>
                  </a:cubicBezTo>
                  <a:cubicBezTo>
                    <a:pt x="1712" y="287"/>
                    <a:pt x="902" y="144"/>
                    <a:pt x="104" y="1"/>
                  </a:cubicBezTo>
                  <a:cubicBezTo>
                    <a:pt x="101" y="1"/>
                    <a:pt x="97" y="1"/>
                    <a:pt x="9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2099;p74">
              <a:extLst>
                <a:ext uri="{FF2B5EF4-FFF2-40B4-BE49-F238E27FC236}">
                  <a16:creationId xmlns:a16="http://schemas.microsoft.com/office/drawing/2014/main" id="{D4595D6B-69F3-B18D-6A8B-F5FA469CBC77}"/>
                </a:ext>
              </a:extLst>
            </p:cNvPr>
            <p:cNvSpPr/>
            <p:nvPr/>
          </p:nvSpPr>
          <p:spPr>
            <a:xfrm>
              <a:off x="3068001" y="4144673"/>
              <a:ext cx="122652" cy="381978"/>
            </a:xfrm>
            <a:custGeom>
              <a:avLst/>
              <a:gdLst/>
              <a:ahLst/>
              <a:cxnLst/>
              <a:rect l="l" t="t" r="r" b="b"/>
              <a:pathLst>
                <a:path w="4085" h="12722" extrusionOk="0">
                  <a:moveTo>
                    <a:pt x="143" y="1"/>
                  </a:moveTo>
                  <a:cubicBezTo>
                    <a:pt x="73" y="1"/>
                    <a:pt x="0" y="46"/>
                    <a:pt x="7" y="132"/>
                  </a:cubicBezTo>
                  <a:cubicBezTo>
                    <a:pt x="411" y="3489"/>
                    <a:pt x="1185" y="6799"/>
                    <a:pt x="2412" y="9954"/>
                  </a:cubicBezTo>
                  <a:cubicBezTo>
                    <a:pt x="2567" y="10395"/>
                    <a:pt x="2745" y="10835"/>
                    <a:pt x="2948" y="11276"/>
                  </a:cubicBezTo>
                  <a:cubicBezTo>
                    <a:pt x="3031" y="11502"/>
                    <a:pt x="3138" y="11704"/>
                    <a:pt x="3221" y="11931"/>
                  </a:cubicBezTo>
                  <a:cubicBezTo>
                    <a:pt x="3329" y="12157"/>
                    <a:pt x="3424" y="12395"/>
                    <a:pt x="3555" y="12597"/>
                  </a:cubicBezTo>
                  <a:cubicBezTo>
                    <a:pt x="3615" y="12683"/>
                    <a:pt x="3704" y="12721"/>
                    <a:pt x="3790" y="12721"/>
                  </a:cubicBezTo>
                  <a:cubicBezTo>
                    <a:pt x="3943" y="12721"/>
                    <a:pt x="4084" y="12602"/>
                    <a:pt x="4031" y="12419"/>
                  </a:cubicBezTo>
                  <a:cubicBezTo>
                    <a:pt x="3912" y="12026"/>
                    <a:pt x="3686" y="11633"/>
                    <a:pt x="3507" y="11228"/>
                  </a:cubicBezTo>
                  <a:cubicBezTo>
                    <a:pt x="3340" y="10859"/>
                    <a:pt x="3186" y="10490"/>
                    <a:pt x="3019" y="10097"/>
                  </a:cubicBezTo>
                  <a:cubicBezTo>
                    <a:pt x="2686" y="9323"/>
                    <a:pt x="2412" y="8537"/>
                    <a:pt x="2126" y="7752"/>
                  </a:cubicBezTo>
                  <a:cubicBezTo>
                    <a:pt x="1578" y="6156"/>
                    <a:pt x="1126" y="4549"/>
                    <a:pt x="769" y="2894"/>
                  </a:cubicBezTo>
                  <a:cubicBezTo>
                    <a:pt x="578" y="1977"/>
                    <a:pt x="400" y="1036"/>
                    <a:pt x="269" y="96"/>
                  </a:cubicBezTo>
                  <a:cubicBezTo>
                    <a:pt x="258" y="31"/>
                    <a:pt x="201" y="1"/>
                    <a:pt x="14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2100;p74">
              <a:extLst>
                <a:ext uri="{FF2B5EF4-FFF2-40B4-BE49-F238E27FC236}">
                  <a16:creationId xmlns:a16="http://schemas.microsoft.com/office/drawing/2014/main" id="{05E1A596-733A-CC66-A546-4D413C6C17E4}"/>
                </a:ext>
              </a:extLst>
            </p:cNvPr>
            <p:cNvSpPr/>
            <p:nvPr/>
          </p:nvSpPr>
          <p:spPr>
            <a:xfrm>
              <a:off x="2645266" y="3925454"/>
              <a:ext cx="332587" cy="182012"/>
            </a:xfrm>
            <a:custGeom>
              <a:avLst/>
              <a:gdLst/>
              <a:ahLst/>
              <a:cxnLst/>
              <a:rect l="l" t="t" r="r" b="b"/>
              <a:pathLst>
                <a:path w="11077" h="6062" extrusionOk="0">
                  <a:moveTo>
                    <a:pt x="10946" y="1"/>
                  </a:moveTo>
                  <a:cubicBezTo>
                    <a:pt x="10921" y="1"/>
                    <a:pt x="10895" y="12"/>
                    <a:pt x="10871" y="39"/>
                  </a:cubicBezTo>
                  <a:cubicBezTo>
                    <a:pt x="9954" y="1015"/>
                    <a:pt x="8966" y="1956"/>
                    <a:pt x="8002" y="2896"/>
                  </a:cubicBezTo>
                  <a:cubicBezTo>
                    <a:pt x="7632" y="3253"/>
                    <a:pt x="7240" y="3611"/>
                    <a:pt x="6859" y="3968"/>
                  </a:cubicBezTo>
                  <a:cubicBezTo>
                    <a:pt x="6882" y="3825"/>
                    <a:pt x="6894" y="3682"/>
                    <a:pt x="6930" y="3551"/>
                  </a:cubicBezTo>
                  <a:cubicBezTo>
                    <a:pt x="6942" y="3444"/>
                    <a:pt x="6894" y="3349"/>
                    <a:pt x="6811" y="3313"/>
                  </a:cubicBezTo>
                  <a:cubicBezTo>
                    <a:pt x="6799" y="3253"/>
                    <a:pt x="6751" y="3194"/>
                    <a:pt x="6680" y="3170"/>
                  </a:cubicBezTo>
                  <a:cubicBezTo>
                    <a:pt x="6037" y="3039"/>
                    <a:pt x="5382" y="2932"/>
                    <a:pt x="4727" y="2801"/>
                  </a:cubicBezTo>
                  <a:cubicBezTo>
                    <a:pt x="4084" y="2682"/>
                    <a:pt x="3465" y="2539"/>
                    <a:pt x="2822" y="2396"/>
                  </a:cubicBezTo>
                  <a:cubicBezTo>
                    <a:pt x="1965" y="2206"/>
                    <a:pt x="1096" y="2003"/>
                    <a:pt x="239" y="1777"/>
                  </a:cubicBezTo>
                  <a:cubicBezTo>
                    <a:pt x="203" y="1884"/>
                    <a:pt x="191" y="1979"/>
                    <a:pt x="179" y="2087"/>
                  </a:cubicBezTo>
                  <a:cubicBezTo>
                    <a:pt x="1025" y="2325"/>
                    <a:pt x="1882" y="2551"/>
                    <a:pt x="2739" y="2741"/>
                  </a:cubicBezTo>
                  <a:cubicBezTo>
                    <a:pt x="3358" y="2896"/>
                    <a:pt x="4001" y="3039"/>
                    <a:pt x="4620" y="3170"/>
                  </a:cubicBezTo>
                  <a:cubicBezTo>
                    <a:pt x="5251" y="3313"/>
                    <a:pt x="5894" y="3456"/>
                    <a:pt x="6525" y="3563"/>
                  </a:cubicBezTo>
                  <a:cubicBezTo>
                    <a:pt x="6501" y="3742"/>
                    <a:pt x="6454" y="3920"/>
                    <a:pt x="6430" y="4111"/>
                  </a:cubicBezTo>
                  <a:cubicBezTo>
                    <a:pt x="6430" y="4158"/>
                    <a:pt x="6406" y="4182"/>
                    <a:pt x="6394" y="4230"/>
                  </a:cubicBezTo>
                  <a:cubicBezTo>
                    <a:pt x="5799" y="4051"/>
                    <a:pt x="5192" y="3920"/>
                    <a:pt x="4596" y="3754"/>
                  </a:cubicBezTo>
                  <a:cubicBezTo>
                    <a:pt x="3953" y="3587"/>
                    <a:pt x="3311" y="3432"/>
                    <a:pt x="2679" y="3277"/>
                  </a:cubicBezTo>
                  <a:lnTo>
                    <a:pt x="36" y="2694"/>
                  </a:lnTo>
                  <a:lnTo>
                    <a:pt x="1" y="2980"/>
                  </a:lnTo>
                  <a:cubicBezTo>
                    <a:pt x="846" y="3230"/>
                    <a:pt x="1703" y="3503"/>
                    <a:pt x="2560" y="3765"/>
                  </a:cubicBezTo>
                  <a:cubicBezTo>
                    <a:pt x="3191" y="3956"/>
                    <a:pt x="3822" y="4146"/>
                    <a:pt x="4465" y="4301"/>
                  </a:cubicBezTo>
                  <a:cubicBezTo>
                    <a:pt x="4977" y="4444"/>
                    <a:pt x="5501" y="4599"/>
                    <a:pt x="6025" y="4718"/>
                  </a:cubicBezTo>
                  <a:cubicBezTo>
                    <a:pt x="5680" y="5016"/>
                    <a:pt x="5323" y="5313"/>
                    <a:pt x="5013" y="5647"/>
                  </a:cubicBezTo>
                  <a:cubicBezTo>
                    <a:pt x="4826" y="5825"/>
                    <a:pt x="5000" y="6062"/>
                    <a:pt x="5204" y="6062"/>
                  </a:cubicBezTo>
                  <a:cubicBezTo>
                    <a:pt x="5259" y="6062"/>
                    <a:pt x="5317" y="6044"/>
                    <a:pt x="5370" y="6004"/>
                  </a:cubicBezTo>
                  <a:cubicBezTo>
                    <a:pt x="5751" y="5694"/>
                    <a:pt x="6108" y="5337"/>
                    <a:pt x="6454" y="4980"/>
                  </a:cubicBezTo>
                  <a:lnTo>
                    <a:pt x="6466" y="4980"/>
                  </a:lnTo>
                  <a:cubicBezTo>
                    <a:pt x="6474" y="4981"/>
                    <a:pt x="6482" y="4981"/>
                    <a:pt x="6489" y="4981"/>
                  </a:cubicBezTo>
                  <a:cubicBezTo>
                    <a:pt x="6573" y="4981"/>
                    <a:pt x="6634" y="4924"/>
                    <a:pt x="6656" y="4837"/>
                  </a:cubicBezTo>
                  <a:cubicBezTo>
                    <a:pt x="6680" y="4813"/>
                    <a:pt x="6692" y="4766"/>
                    <a:pt x="6692" y="4718"/>
                  </a:cubicBezTo>
                  <a:lnTo>
                    <a:pt x="6847" y="4575"/>
                  </a:lnTo>
                  <a:cubicBezTo>
                    <a:pt x="7323" y="4111"/>
                    <a:pt x="7775" y="3634"/>
                    <a:pt x="8252" y="3158"/>
                  </a:cubicBezTo>
                  <a:cubicBezTo>
                    <a:pt x="9204" y="2194"/>
                    <a:pt x="10097" y="1182"/>
                    <a:pt x="11014" y="170"/>
                  </a:cubicBezTo>
                  <a:cubicBezTo>
                    <a:pt x="11076" y="99"/>
                    <a:pt x="11019" y="1"/>
                    <a:pt x="1094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2101;p74">
              <a:extLst>
                <a:ext uri="{FF2B5EF4-FFF2-40B4-BE49-F238E27FC236}">
                  <a16:creationId xmlns:a16="http://schemas.microsoft.com/office/drawing/2014/main" id="{1270AEE9-00EB-F93A-9E1D-C0EE6451437A}"/>
                </a:ext>
              </a:extLst>
            </p:cNvPr>
            <p:cNvSpPr/>
            <p:nvPr/>
          </p:nvSpPr>
          <p:spPr>
            <a:xfrm>
              <a:off x="2523210" y="2765372"/>
              <a:ext cx="194622" cy="670849"/>
            </a:xfrm>
            <a:custGeom>
              <a:avLst/>
              <a:gdLst/>
              <a:ahLst/>
              <a:cxnLst/>
              <a:rect l="l" t="t" r="r" b="b"/>
              <a:pathLst>
                <a:path w="6482" h="22343" extrusionOk="0">
                  <a:moveTo>
                    <a:pt x="1237" y="0"/>
                  </a:moveTo>
                  <a:cubicBezTo>
                    <a:pt x="1159" y="0"/>
                    <a:pt x="1080" y="64"/>
                    <a:pt x="1101" y="170"/>
                  </a:cubicBezTo>
                  <a:cubicBezTo>
                    <a:pt x="1696" y="3028"/>
                    <a:pt x="2256" y="5885"/>
                    <a:pt x="2887" y="8743"/>
                  </a:cubicBezTo>
                  <a:lnTo>
                    <a:pt x="3649" y="12136"/>
                  </a:lnTo>
                  <a:cubicBezTo>
                    <a:pt x="2958" y="10243"/>
                    <a:pt x="2196" y="8385"/>
                    <a:pt x="1387" y="6552"/>
                  </a:cubicBezTo>
                  <a:cubicBezTo>
                    <a:pt x="1006" y="5730"/>
                    <a:pt x="637" y="4921"/>
                    <a:pt x="267" y="4111"/>
                  </a:cubicBezTo>
                  <a:cubicBezTo>
                    <a:pt x="245" y="4067"/>
                    <a:pt x="210" y="4049"/>
                    <a:pt x="173" y="4049"/>
                  </a:cubicBezTo>
                  <a:cubicBezTo>
                    <a:pt x="90" y="4049"/>
                    <a:pt x="0" y="4139"/>
                    <a:pt x="41" y="4230"/>
                  </a:cubicBezTo>
                  <a:cubicBezTo>
                    <a:pt x="672" y="5671"/>
                    <a:pt x="1220" y="7159"/>
                    <a:pt x="1768" y="8647"/>
                  </a:cubicBezTo>
                  <a:cubicBezTo>
                    <a:pt x="2315" y="10124"/>
                    <a:pt x="2851" y="11600"/>
                    <a:pt x="3375" y="13088"/>
                  </a:cubicBezTo>
                  <a:cubicBezTo>
                    <a:pt x="3673" y="13934"/>
                    <a:pt x="3958" y="14779"/>
                    <a:pt x="4256" y="15648"/>
                  </a:cubicBezTo>
                  <a:cubicBezTo>
                    <a:pt x="4280" y="15755"/>
                    <a:pt x="4375" y="15815"/>
                    <a:pt x="4458" y="15827"/>
                  </a:cubicBezTo>
                  <a:cubicBezTo>
                    <a:pt x="4578" y="16327"/>
                    <a:pt x="4685" y="16827"/>
                    <a:pt x="4804" y="17327"/>
                  </a:cubicBezTo>
                  <a:cubicBezTo>
                    <a:pt x="5161" y="18934"/>
                    <a:pt x="5518" y="20542"/>
                    <a:pt x="5887" y="22149"/>
                  </a:cubicBezTo>
                  <a:cubicBezTo>
                    <a:pt x="5920" y="22284"/>
                    <a:pt x="6023" y="22342"/>
                    <a:pt x="6131" y="22342"/>
                  </a:cubicBezTo>
                  <a:cubicBezTo>
                    <a:pt x="6300" y="22342"/>
                    <a:pt x="6481" y="22200"/>
                    <a:pt x="6423" y="21982"/>
                  </a:cubicBezTo>
                  <a:cubicBezTo>
                    <a:pt x="5792" y="19149"/>
                    <a:pt x="5149" y="16303"/>
                    <a:pt x="4506" y="13445"/>
                  </a:cubicBezTo>
                  <a:cubicBezTo>
                    <a:pt x="3863" y="10588"/>
                    <a:pt x="3220" y="7730"/>
                    <a:pt x="2542" y="4885"/>
                  </a:cubicBezTo>
                  <a:cubicBezTo>
                    <a:pt x="2149" y="3289"/>
                    <a:pt x="1756" y="1706"/>
                    <a:pt x="1363" y="99"/>
                  </a:cubicBezTo>
                  <a:cubicBezTo>
                    <a:pt x="1343" y="31"/>
                    <a:pt x="1290" y="0"/>
                    <a:pt x="123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2102;p74">
              <a:extLst>
                <a:ext uri="{FF2B5EF4-FFF2-40B4-BE49-F238E27FC236}">
                  <a16:creationId xmlns:a16="http://schemas.microsoft.com/office/drawing/2014/main" id="{F8013C08-2BC3-A843-66D7-ACC08E018D7C}"/>
                </a:ext>
              </a:extLst>
            </p:cNvPr>
            <p:cNvSpPr/>
            <p:nvPr/>
          </p:nvSpPr>
          <p:spPr>
            <a:xfrm>
              <a:off x="3214407" y="3064821"/>
              <a:ext cx="337481" cy="109922"/>
            </a:xfrm>
            <a:custGeom>
              <a:avLst/>
              <a:gdLst/>
              <a:ahLst/>
              <a:cxnLst/>
              <a:rect l="l" t="t" r="r" b="b"/>
              <a:pathLst>
                <a:path w="11240" h="3661" extrusionOk="0">
                  <a:moveTo>
                    <a:pt x="10537" y="1"/>
                  </a:moveTo>
                  <a:cubicBezTo>
                    <a:pt x="7824" y="1"/>
                    <a:pt x="2917" y="1572"/>
                    <a:pt x="0" y="3651"/>
                  </a:cubicBezTo>
                  <a:cubicBezTo>
                    <a:pt x="0" y="3651"/>
                    <a:pt x="165" y="3660"/>
                    <a:pt x="460" y="3660"/>
                  </a:cubicBezTo>
                  <a:cubicBezTo>
                    <a:pt x="2049" y="3660"/>
                    <a:pt x="7424" y="3398"/>
                    <a:pt x="11240" y="43"/>
                  </a:cubicBezTo>
                  <a:cubicBezTo>
                    <a:pt x="11027" y="15"/>
                    <a:pt x="10791" y="1"/>
                    <a:pt x="105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2103;p74">
              <a:extLst>
                <a:ext uri="{FF2B5EF4-FFF2-40B4-BE49-F238E27FC236}">
                  <a16:creationId xmlns:a16="http://schemas.microsoft.com/office/drawing/2014/main" id="{DCD6E461-1DB8-2FEB-B783-814422F8B934}"/>
                </a:ext>
              </a:extLst>
            </p:cNvPr>
            <p:cNvSpPr/>
            <p:nvPr/>
          </p:nvSpPr>
          <p:spPr>
            <a:xfrm>
              <a:off x="3298059" y="2918834"/>
              <a:ext cx="225608" cy="206992"/>
            </a:xfrm>
            <a:custGeom>
              <a:avLst/>
              <a:gdLst/>
              <a:ahLst/>
              <a:cxnLst/>
              <a:rect l="l" t="t" r="r" b="b"/>
              <a:pathLst>
                <a:path w="7514" h="6894" extrusionOk="0">
                  <a:moveTo>
                    <a:pt x="3798" y="0"/>
                  </a:moveTo>
                  <a:lnTo>
                    <a:pt x="0" y="1715"/>
                  </a:lnTo>
                  <a:lnTo>
                    <a:pt x="1512" y="6894"/>
                  </a:lnTo>
                  <a:cubicBezTo>
                    <a:pt x="5596" y="6894"/>
                    <a:pt x="7513" y="5120"/>
                    <a:pt x="7513" y="5120"/>
                  </a:cubicBezTo>
                  <a:lnTo>
                    <a:pt x="3798" y="0"/>
                  </a:lnTo>
                  <a:close/>
                </a:path>
              </a:pathLst>
            </a:custGeom>
            <a:solidFill>
              <a:srgbClr val="F472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2104;p74">
              <a:extLst>
                <a:ext uri="{FF2B5EF4-FFF2-40B4-BE49-F238E27FC236}">
                  <a16:creationId xmlns:a16="http://schemas.microsoft.com/office/drawing/2014/main" id="{43E90D58-A290-4801-AED6-BEAD69C5113B}"/>
                </a:ext>
              </a:extLst>
            </p:cNvPr>
            <p:cNvSpPr/>
            <p:nvPr/>
          </p:nvSpPr>
          <p:spPr>
            <a:xfrm>
              <a:off x="2845118" y="2621758"/>
              <a:ext cx="505501" cy="278122"/>
            </a:xfrm>
            <a:custGeom>
              <a:avLst/>
              <a:gdLst/>
              <a:ahLst/>
              <a:cxnLst/>
              <a:rect l="l" t="t" r="r" b="b"/>
              <a:pathLst>
                <a:path w="16836" h="9263" extrusionOk="0">
                  <a:moveTo>
                    <a:pt x="6120" y="0"/>
                  </a:moveTo>
                  <a:lnTo>
                    <a:pt x="988" y="500"/>
                  </a:lnTo>
                  <a:cubicBezTo>
                    <a:pt x="560" y="548"/>
                    <a:pt x="203" y="869"/>
                    <a:pt x="107" y="1286"/>
                  </a:cubicBezTo>
                  <a:cubicBezTo>
                    <a:pt x="0" y="1810"/>
                    <a:pt x="334" y="2310"/>
                    <a:pt x="857" y="2441"/>
                  </a:cubicBezTo>
                  <a:lnTo>
                    <a:pt x="6049" y="4060"/>
                  </a:lnTo>
                  <a:cubicBezTo>
                    <a:pt x="8959" y="7088"/>
                    <a:pt x="11129" y="9262"/>
                    <a:pt x="13309" y="9262"/>
                  </a:cubicBezTo>
                  <a:cubicBezTo>
                    <a:pt x="14446" y="9262"/>
                    <a:pt x="15586" y="8670"/>
                    <a:pt x="16836" y="7299"/>
                  </a:cubicBezTo>
                  <a:lnTo>
                    <a:pt x="12645" y="572"/>
                  </a:lnTo>
                  <a:lnTo>
                    <a:pt x="7930" y="3060"/>
                  </a:lnTo>
                  <a:lnTo>
                    <a:pt x="612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2105;p74">
              <a:extLst>
                <a:ext uri="{FF2B5EF4-FFF2-40B4-BE49-F238E27FC236}">
                  <a16:creationId xmlns:a16="http://schemas.microsoft.com/office/drawing/2014/main" id="{A4D319D2-6E0F-76F6-3134-02FBD47AA3B7}"/>
                </a:ext>
              </a:extLst>
            </p:cNvPr>
            <p:cNvSpPr/>
            <p:nvPr/>
          </p:nvSpPr>
          <p:spPr>
            <a:xfrm>
              <a:off x="2582001" y="2568132"/>
              <a:ext cx="460824" cy="173184"/>
            </a:xfrm>
            <a:custGeom>
              <a:avLst/>
              <a:gdLst/>
              <a:ahLst/>
              <a:cxnLst/>
              <a:rect l="l" t="t" r="r" b="b"/>
              <a:pathLst>
                <a:path w="15348" h="5768" extrusionOk="0">
                  <a:moveTo>
                    <a:pt x="5572" y="0"/>
                  </a:moveTo>
                  <a:lnTo>
                    <a:pt x="167" y="1226"/>
                  </a:lnTo>
                  <a:cubicBezTo>
                    <a:pt x="60" y="1250"/>
                    <a:pt x="0" y="1346"/>
                    <a:pt x="24" y="1476"/>
                  </a:cubicBezTo>
                  <a:cubicBezTo>
                    <a:pt x="44" y="1547"/>
                    <a:pt x="99" y="1601"/>
                    <a:pt x="173" y="1601"/>
                  </a:cubicBezTo>
                  <a:cubicBezTo>
                    <a:pt x="186" y="1601"/>
                    <a:pt x="200" y="1599"/>
                    <a:pt x="214" y="1596"/>
                  </a:cubicBezTo>
                  <a:lnTo>
                    <a:pt x="5513" y="1095"/>
                  </a:lnTo>
                  <a:lnTo>
                    <a:pt x="14026" y="5679"/>
                  </a:lnTo>
                  <a:cubicBezTo>
                    <a:pt x="14147" y="5738"/>
                    <a:pt x="14278" y="5767"/>
                    <a:pt x="14407" y="5767"/>
                  </a:cubicBezTo>
                  <a:cubicBezTo>
                    <a:pt x="14720" y="5767"/>
                    <a:pt x="15022" y="5598"/>
                    <a:pt x="15157" y="5286"/>
                  </a:cubicBezTo>
                  <a:cubicBezTo>
                    <a:pt x="15347" y="4882"/>
                    <a:pt x="15169" y="4382"/>
                    <a:pt x="14752" y="4191"/>
                  </a:cubicBezTo>
                  <a:lnTo>
                    <a:pt x="5572" y="0"/>
                  </a:lnTo>
                  <a:close/>
                </a:path>
              </a:pathLst>
            </a:custGeom>
            <a:solidFill>
              <a:srgbClr val="1A2E3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2106;p74">
              <a:extLst>
                <a:ext uri="{FF2B5EF4-FFF2-40B4-BE49-F238E27FC236}">
                  <a16:creationId xmlns:a16="http://schemas.microsoft.com/office/drawing/2014/main" id="{91F4D9CC-D56A-9ADD-E8D8-6A494445C899}"/>
                </a:ext>
              </a:extLst>
            </p:cNvPr>
            <p:cNvSpPr/>
            <p:nvPr/>
          </p:nvSpPr>
          <p:spPr>
            <a:xfrm>
              <a:off x="2504774" y="2485170"/>
              <a:ext cx="155890" cy="174145"/>
            </a:xfrm>
            <a:custGeom>
              <a:avLst/>
              <a:gdLst/>
              <a:ahLst/>
              <a:cxnLst/>
              <a:rect l="l" t="t" r="r" b="b"/>
              <a:pathLst>
                <a:path w="5192" h="5800" extrusionOk="0">
                  <a:moveTo>
                    <a:pt x="846" y="1"/>
                  </a:moveTo>
                  <a:cubicBezTo>
                    <a:pt x="846" y="1"/>
                    <a:pt x="0" y="2299"/>
                    <a:pt x="965" y="3894"/>
                  </a:cubicBezTo>
                  <a:cubicBezTo>
                    <a:pt x="1929" y="5478"/>
                    <a:pt x="4346" y="5799"/>
                    <a:pt x="4346" y="5799"/>
                  </a:cubicBezTo>
                  <a:cubicBezTo>
                    <a:pt x="4346" y="5799"/>
                    <a:pt x="5192" y="3501"/>
                    <a:pt x="4227" y="1906"/>
                  </a:cubicBezTo>
                  <a:cubicBezTo>
                    <a:pt x="3263" y="322"/>
                    <a:pt x="846" y="1"/>
                    <a:pt x="84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2107;p74">
              <a:extLst>
                <a:ext uri="{FF2B5EF4-FFF2-40B4-BE49-F238E27FC236}">
                  <a16:creationId xmlns:a16="http://schemas.microsoft.com/office/drawing/2014/main" id="{A66B3006-8FEC-605F-80F3-E6339129458A}"/>
                </a:ext>
              </a:extLst>
            </p:cNvPr>
            <p:cNvSpPr/>
            <p:nvPr/>
          </p:nvSpPr>
          <p:spPr>
            <a:xfrm>
              <a:off x="2529095" y="2496460"/>
              <a:ext cx="105508" cy="152467"/>
            </a:xfrm>
            <a:custGeom>
              <a:avLst/>
              <a:gdLst/>
              <a:ahLst/>
              <a:cxnLst/>
              <a:rect l="l" t="t" r="r" b="b"/>
              <a:pathLst>
                <a:path w="3514" h="5078" extrusionOk="0">
                  <a:moveTo>
                    <a:pt x="427" y="0"/>
                  </a:moveTo>
                  <a:cubicBezTo>
                    <a:pt x="374" y="0"/>
                    <a:pt x="323" y="54"/>
                    <a:pt x="357" y="113"/>
                  </a:cubicBezTo>
                  <a:cubicBezTo>
                    <a:pt x="441" y="315"/>
                    <a:pt x="500" y="530"/>
                    <a:pt x="607" y="732"/>
                  </a:cubicBezTo>
                  <a:cubicBezTo>
                    <a:pt x="714" y="958"/>
                    <a:pt x="845" y="1161"/>
                    <a:pt x="964" y="1375"/>
                  </a:cubicBezTo>
                  <a:lnTo>
                    <a:pt x="1322" y="1947"/>
                  </a:lnTo>
                  <a:lnTo>
                    <a:pt x="1310" y="1947"/>
                  </a:lnTo>
                  <a:cubicBezTo>
                    <a:pt x="1167" y="1923"/>
                    <a:pt x="1024" y="1923"/>
                    <a:pt x="893" y="1923"/>
                  </a:cubicBezTo>
                  <a:cubicBezTo>
                    <a:pt x="607" y="1899"/>
                    <a:pt x="322" y="1863"/>
                    <a:pt x="60" y="1851"/>
                  </a:cubicBezTo>
                  <a:cubicBezTo>
                    <a:pt x="0" y="1851"/>
                    <a:pt x="12" y="1935"/>
                    <a:pt x="71" y="1935"/>
                  </a:cubicBezTo>
                  <a:cubicBezTo>
                    <a:pt x="357" y="1982"/>
                    <a:pt x="619" y="2042"/>
                    <a:pt x="893" y="2149"/>
                  </a:cubicBezTo>
                  <a:cubicBezTo>
                    <a:pt x="1024" y="2185"/>
                    <a:pt x="1143" y="2268"/>
                    <a:pt x="1274" y="2304"/>
                  </a:cubicBezTo>
                  <a:cubicBezTo>
                    <a:pt x="1345" y="2339"/>
                    <a:pt x="1405" y="2351"/>
                    <a:pt x="1488" y="2387"/>
                  </a:cubicBezTo>
                  <a:lnTo>
                    <a:pt x="1619" y="2423"/>
                  </a:lnTo>
                  <a:cubicBezTo>
                    <a:pt x="1655" y="2482"/>
                    <a:pt x="1691" y="2542"/>
                    <a:pt x="1726" y="2601"/>
                  </a:cubicBezTo>
                  <a:cubicBezTo>
                    <a:pt x="1965" y="2959"/>
                    <a:pt x="2179" y="3340"/>
                    <a:pt x="2417" y="3697"/>
                  </a:cubicBezTo>
                  <a:cubicBezTo>
                    <a:pt x="2381" y="3673"/>
                    <a:pt x="2322" y="3673"/>
                    <a:pt x="2274" y="3673"/>
                  </a:cubicBezTo>
                  <a:cubicBezTo>
                    <a:pt x="2119" y="3661"/>
                    <a:pt x="1965" y="3661"/>
                    <a:pt x="1810" y="3661"/>
                  </a:cubicBezTo>
                  <a:cubicBezTo>
                    <a:pt x="1512" y="3661"/>
                    <a:pt x="1214" y="3685"/>
                    <a:pt x="917" y="3709"/>
                  </a:cubicBezTo>
                  <a:cubicBezTo>
                    <a:pt x="869" y="3709"/>
                    <a:pt x="869" y="3780"/>
                    <a:pt x="929" y="3780"/>
                  </a:cubicBezTo>
                  <a:cubicBezTo>
                    <a:pt x="1226" y="3780"/>
                    <a:pt x="1524" y="3852"/>
                    <a:pt x="1822" y="3935"/>
                  </a:cubicBezTo>
                  <a:cubicBezTo>
                    <a:pt x="1976" y="3959"/>
                    <a:pt x="2107" y="4006"/>
                    <a:pt x="2262" y="4030"/>
                  </a:cubicBezTo>
                  <a:cubicBezTo>
                    <a:pt x="2334" y="4054"/>
                    <a:pt x="2405" y="4078"/>
                    <a:pt x="2477" y="4090"/>
                  </a:cubicBezTo>
                  <a:cubicBezTo>
                    <a:pt x="2560" y="4102"/>
                    <a:pt x="2631" y="4137"/>
                    <a:pt x="2703" y="4137"/>
                  </a:cubicBezTo>
                  <a:cubicBezTo>
                    <a:pt x="2881" y="4435"/>
                    <a:pt x="3072" y="4733"/>
                    <a:pt x="3286" y="5018"/>
                  </a:cubicBezTo>
                  <a:cubicBezTo>
                    <a:pt x="3313" y="5061"/>
                    <a:pt x="3348" y="5078"/>
                    <a:pt x="3382" y="5078"/>
                  </a:cubicBezTo>
                  <a:cubicBezTo>
                    <a:pt x="3452" y="5078"/>
                    <a:pt x="3513" y="5000"/>
                    <a:pt x="3465" y="4911"/>
                  </a:cubicBezTo>
                  <a:cubicBezTo>
                    <a:pt x="3310" y="4614"/>
                    <a:pt x="3155" y="4328"/>
                    <a:pt x="2977" y="4030"/>
                  </a:cubicBezTo>
                  <a:cubicBezTo>
                    <a:pt x="2989" y="4018"/>
                    <a:pt x="2989" y="4006"/>
                    <a:pt x="2989" y="3971"/>
                  </a:cubicBezTo>
                  <a:cubicBezTo>
                    <a:pt x="3108" y="3340"/>
                    <a:pt x="3131" y="2685"/>
                    <a:pt x="3167" y="2018"/>
                  </a:cubicBezTo>
                  <a:cubicBezTo>
                    <a:pt x="3160" y="1952"/>
                    <a:pt x="3088" y="1894"/>
                    <a:pt x="3035" y="1894"/>
                  </a:cubicBezTo>
                  <a:cubicBezTo>
                    <a:pt x="3002" y="1894"/>
                    <a:pt x="2977" y="1916"/>
                    <a:pt x="2977" y="1970"/>
                  </a:cubicBezTo>
                  <a:cubicBezTo>
                    <a:pt x="2929" y="2518"/>
                    <a:pt x="2810" y="3042"/>
                    <a:pt x="2679" y="3554"/>
                  </a:cubicBezTo>
                  <a:cubicBezTo>
                    <a:pt x="2453" y="3173"/>
                    <a:pt x="2238" y="2792"/>
                    <a:pt x="2024" y="2411"/>
                  </a:cubicBezTo>
                  <a:cubicBezTo>
                    <a:pt x="2000" y="2387"/>
                    <a:pt x="1988" y="2351"/>
                    <a:pt x="1965" y="2316"/>
                  </a:cubicBezTo>
                  <a:cubicBezTo>
                    <a:pt x="1965" y="2292"/>
                    <a:pt x="1965" y="2244"/>
                    <a:pt x="1976" y="2220"/>
                  </a:cubicBezTo>
                  <a:cubicBezTo>
                    <a:pt x="1976" y="2161"/>
                    <a:pt x="1976" y="2089"/>
                    <a:pt x="1988" y="2018"/>
                  </a:cubicBezTo>
                  <a:cubicBezTo>
                    <a:pt x="1988" y="1887"/>
                    <a:pt x="1988" y="1756"/>
                    <a:pt x="2000" y="1625"/>
                  </a:cubicBezTo>
                  <a:cubicBezTo>
                    <a:pt x="2000" y="1375"/>
                    <a:pt x="2024" y="1113"/>
                    <a:pt x="2036" y="863"/>
                  </a:cubicBezTo>
                  <a:cubicBezTo>
                    <a:pt x="2036" y="826"/>
                    <a:pt x="2013" y="807"/>
                    <a:pt x="1992" y="807"/>
                  </a:cubicBezTo>
                  <a:cubicBezTo>
                    <a:pt x="1980" y="807"/>
                    <a:pt x="1969" y="814"/>
                    <a:pt x="1965" y="827"/>
                  </a:cubicBezTo>
                  <a:cubicBezTo>
                    <a:pt x="1917" y="1089"/>
                    <a:pt x="1846" y="1327"/>
                    <a:pt x="1786" y="1566"/>
                  </a:cubicBezTo>
                  <a:cubicBezTo>
                    <a:pt x="1750" y="1649"/>
                    <a:pt x="1738" y="1756"/>
                    <a:pt x="1703" y="1839"/>
                  </a:cubicBezTo>
                  <a:cubicBezTo>
                    <a:pt x="1572" y="1625"/>
                    <a:pt x="1453" y="1411"/>
                    <a:pt x="1322" y="1185"/>
                  </a:cubicBezTo>
                  <a:cubicBezTo>
                    <a:pt x="1191" y="982"/>
                    <a:pt x="1072" y="768"/>
                    <a:pt x="929" y="565"/>
                  </a:cubicBezTo>
                  <a:cubicBezTo>
                    <a:pt x="798" y="375"/>
                    <a:pt x="631" y="208"/>
                    <a:pt x="488" y="30"/>
                  </a:cubicBezTo>
                  <a:cubicBezTo>
                    <a:pt x="471" y="9"/>
                    <a:pt x="449" y="0"/>
                    <a:pt x="4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2108;p74">
              <a:extLst>
                <a:ext uri="{FF2B5EF4-FFF2-40B4-BE49-F238E27FC236}">
                  <a16:creationId xmlns:a16="http://schemas.microsoft.com/office/drawing/2014/main" id="{A5B74A21-E043-85BC-CBC2-37074B7CE8B5}"/>
                </a:ext>
              </a:extLst>
            </p:cNvPr>
            <p:cNvSpPr/>
            <p:nvPr/>
          </p:nvSpPr>
          <p:spPr>
            <a:xfrm>
              <a:off x="2587346" y="2546663"/>
              <a:ext cx="458332" cy="179309"/>
            </a:xfrm>
            <a:custGeom>
              <a:avLst/>
              <a:gdLst/>
              <a:ahLst/>
              <a:cxnLst/>
              <a:rect l="l" t="t" r="r" b="b"/>
              <a:pathLst>
                <a:path w="15265" h="5972" extrusionOk="0">
                  <a:moveTo>
                    <a:pt x="5597" y="1"/>
                  </a:moveTo>
                  <a:lnTo>
                    <a:pt x="167" y="1096"/>
                  </a:lnTo>
                  <a:cubicBezTo>
                    <a:pt x="60" y="1132"/>
                    <a:pt x="1" y="1227"/>
                    <a:pt x="25" y="1310"/>
                  </a:cubicBezTo>
                  <a:cubicBezTo>
                    <a:pt x="48" y="1394"/>
                    <a:pt x="120" y="1441"/>
                    <a:pt x="215" y="1441"/>
                  </a:cubicBezTo>
                  <a:lnTo>
                    <a:pt x="5513" y="1072"/>
                  </a:lnTo>
                  <a:lnTo>
                    <a:pt x="13907" y="5871"/>
                  </a:lnTo>
                  <a:cubicBezTo>
                    <a:pt x="14034" y="5939"/>
                    <a:pt x="14171" y="5972"/>
                    <a:pt x="14306" y="5972"/>
                  </a:cubicBezTo>
                  <a:cubicBezTo>
                    <a:pt x="14613" y="5972"/>
                    <a:pt x="14910" y="5803"/>
                    <a:pt x="15050" y="5513"/>
                  </a:cubicBezTo>
                  <a:cubicBezTo>
                    <a:pt x="15265" y="5120"/>
                    <a:pt x="15098" y="4620"/>
                    <a:pt x="14681" y="4418"/>
                  </a:cubicBezTo>
                  <a:lnTo>
                    <a:pt x="5597" y="1"/>
                  </a:lnTo>
                  <a:close/>
                </a:path>
              </a:pathLst>
            </a:custGeom>
            <a:solidFill>
              <a:srgbClr val="2D45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2109;p74">
              <a:extLst>
                <a:ext uri="{FF2B5EF4-FFF2-40B4-BE49-F238E27FC236}">
                  <a16:creationId xmlns:a16="http://schemas.microsoft.com/office/drawing/2014/main" id="{98743B5B-406E-8E2F-4DB9-2B1DEA0B0C63}"/>
                </a:ext>
              </a:extLst>
            </p:cNvPr>
            <p:cNvSpPr/>
            <p:nvPr/>
          </p:nvSpPr>
          <p:spPr>
            <a:xfrm>
              <a:off x="2821518" y="2514415"/>
              <a:ext cx="618125" cy="508203"/>
            </a:xfrm>
            <a:custGeom>
              <a:avLst/>
              <a:gdLst/>
              <a:ahLst/>
              <a:cxnLst/>
              <a:rect l="l" t="t" r="r" b="b"/>
              <a:pathLst>
                <a:path w="20587" h="16926" extrusionOk="0">
                  <a:moveTo>
                    <a:pt x="4699" y="1"/>
                  </a:moveTo>
                  <a:cubicBezTo>
                    <a:pt x="4386" y="1"/>
                    <a:pt x="4075" y="116"/>
                    <a:pt x="3822" y="313"/>
                  </a:cubicBezTo>
                  <a:lnTo>
                    <a:pt x="417" y="3230"/>
                  </a:lnTo>
                  <a:cubicBezTo>
                    <a:pt x="96" y="3516"/>
                    <a:pt x="0" y="4016"/>
                    <a:pt x="274" y="4373"/>
                  </a:cubicBezTo>
                  <a:cubicBezTo>
                    <a:pt x="436" y="4588"/>
                    <a:pt x="682" y="4699"/>
                    <a:pt x="926" y="4699"/>
                  </a:cubicBezTo>
                  <a:cubicBezTo>
                    <a:pt x="1060" y="4699"/>
                    <a:pt x="1192" y="4666"/>
                    <a:pt x="1310" y="4599"/>
                  </a:cubicBezTo>
                  <a:lnTo>
                    <a:pt x="4465" y="2884"/>
                  </a:lnTo>
                  <a:lnTo>
                    <a:pt x="5811" y="3849"/>
                  </a:lnTo>
                  <a:cubicBezTo>
                    <a:pt x="4465" y="5563"/>
                    <a:pt x="4846" y="7087"/>
                    <a:pt x="6132" y="7349"/>
                  </a:cubicBezTo>
                  <a:cubicBezTo>
                    <a:pt x="6614" y="8269"/>
                    <a:pt x="7208" y="8659"/>
                    <a:pt x="7956" y="8659"/>
                  </a:cubicBezTo>
                  <a:cubicBezTo>
                    <a:pt x="8186" y="8659"/>
                    <a:pt x="8431" y="8622"/>
                    <a:pt x="8692" y="8552"/>
                  </a:cubicBezTo>
                  <a:lnTo>
                    <a:pt x="8692" y="8552"/>
                  </a:lnTo>
                  <a:cubicBezTo>
                    <a:pt x="7477" y="9612"/>
                    <a:pt x="8454" y="10778"/>
                    <a:pt x="9216" y="10921"/>
                  </a:cubicBezTo>
                  <a:cubicBezTo>
                    <a:pt x="9264" y="10930"/>
                    <a:pt x="9320" y="10933"/>
                    <a:pt x="9382" y="10933"/>
                  </a:cubicBezTo>
                  <a:cubicBezTo>
                    <a:pt x="9764" y="10933"/>
                    <a:pt x="10386" y="10786"/>
                    <a:pt x="10990" y="10612"/>
                  </a:cubicBezTo>
                  <a:cubicBezTo>
                    <a:pt x="11395" y="10921"/>
                    <a:pt x="11811" y="11171"/>
                    <a:pt x="12228" y="11338"/>
                  </a:cubicBezTo>
                  <a:cubicBezTo>
                    <a:pt x="12859" y="11647"/>
                    <a:pt x="13478" y="11838"/>
                    <a:pt x="14038" y="11969"/>
                  </a:cubicBezTo>
                  <a:lnTo>
                    <a:pt x="13264" y="12183"/>
                  </a:lnTo>
                  <a:lnTo>
                    <a:pt x="14466" y="16862"/>
                  </a:lnTo>
                  <a:cubicBezTo>
                    <a:pt x="14466" y="16862"/>
                    <a:pt x="14878" y="16925"/>
                    <a:pt x="15495" y="16925"/>
                  </a:cubicBezTo>
                  <a:cubicBezTo>
                    <a:pt x="16960" y="16925"/>
                    <a:pt x="19581" y="16571"/>
                    <a:pt x="20586" y="14184"/>
                  </a:cubicBezTo>
                  <a:lnTo>
                    <a:pt x="17645" y="10897"/>
                  </a:lnTo>
                  <a:lnTo>
                    <a:pt x="13121" y="3646"/>
                  </a:lnTo>
                  <a:cubicBezTo>
                    <a:pt x="12716" y="2992"/>
                    <a:pt x="12109" y="2503"/>
                    <a:pt x="11371" y="2242"/>
                  </a:cubicBezTo>
                  <a:lnTo>
                    <a:pt x="4953" y="27"/>
                  </a:lnTo>
                  <a:cubicBezTo>
                    <a:pt x="4869" y="9"/>
                    <a:pt x="4784" y="1"/>
                    <a:pt x="469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2110;p74">
              <a:extLst>
                <a:ext uri="{FF2B5EF4-FFF2-40B4-BE49-F238E27FC236}">
                  <a16:creationId xmlns:a16="http://schemas.microsoft.com/office/drawing/2014/main" id="{EBB05F61-8087-D1D7-B971-406ADBE25FDD}"/>
                </a:ext>
              </a:extLst>
            </p:cNvPr>
            <p:cNvSpPr/>
            <p:nvPr/>
          </p:nvSpPr>
          <p:spPr>
            <a:xfrm>
              <a:off x="3011222" y="2577380"/>
              <a:ext cx="97041" cy="38492"/>
            </a:xfrm>
            <a:custGeom>
              <a:avLst/>
              <a:gdLst/>
              <a:ahLst/>
              <a:cxnLst/>
              <a:rect l="l" t="t" r="r" b="b"/>
              <a:pathLst>
                <a:path w="3232" h="1282" extrusionOk="0">
                  <a:moveTo>
                    <a:pt x="3043" y="1"/>
                  </a:moveTo>
                  <a:cubicBezTo>
                    <a:pt x="2490" y="1"/>
                    <a:pt x="1968" y="115"/>
                    <a:pt x="1445" y="252"/>
                  </a:cubicBezTo>
                  <a:cubicBezTo>
                    <a:pt x="1159" y="323"/>
                    <a:pt x="886" y="430"/>
                    <a:pt x="636" y="597"/>
                  </a:cubicBezTo>
                  <a:cubicBezTo>
                    <a:pt x="386" y="740"/>
                    <a:pt x="207" y="918"/>
                    <a:pt x="40" y="1180"/>
                  </a:cubicBezTo>
                  <a:cubicBezTo>
                    <a:pt x="0" y="1231"/>
                    <a:pt x="28" y="1281"/>
                    <a:pt x="81" y="1281"/>
                  </a:cubicBezTo>
                  <a:cubicBezTo>
                    <a:pt x="90" y="1281"/>
                    <a:pt x="101" y="1279"/>
                    <a:pt x="112" y="1276"/>
                  </a:cubicBezTo>
                  <a:cubicBezTo>
                    <a:pt x="362" y="1180"/>
                    <a:pt x="600" y="1061"/>
                    <a:pt x="838" y="918"/>
                  </a:cubicBezTo>
                  <a:cubicBezTo>
                    <a:pt x="1076" y="787"/>
                    <a:pt x="1302" y="668"/>
                    <a:pt x="1540" y="549"/>
                  </a:cubicBezTo>
                  <a:cubicBezTo>
                    <a:pt x="2017" y="311"/>
                    <a:pt x="2588" y="204"/>
                    <a:pt x="3124" y="180"/>
                  </a:cubicBezTo>
                  <a:cubicBezTo>
                    <a:pt x="3231" y="180"/>
                    <a:pt x="3231" y="2"/>
                    <a:pt x="3124" y="2"/>
                  </a:cubicBezTo>
                  <a:cubicBezTo>
                    <a:pt x="3097" y="1"/>
                    <a:pt x="3070" y="1"/>
                    <a:pt x="30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0" name="Google Shape;2111;p74">
              <a:extLst>
                <a:ext uri="{FF2B5EF4-FFF2-40B4-BE49-F238E27FC236}">
                  <a16:creationId xmlns:a16="http://schemas.microsoft.com/office/drawing/2014/main" id="{A5C55726-7EE3-C255-3187-492DFC441D7C}"/>
                </a:ext>
              </a:extLst>
            </p:cNvPr>
            <p:cNvSpPr/>
            <p:nvPr/>
          </p:nvSpPr>
          <p:spPr>
            <a:xfrm>
              <a:off x="3007709" y="2656768"/>
              <a:ext cx="124394" cy="56807"/>
            </a:xfrm>
            <a:custGeom>
              <a:avLst/>
              <a:gdLst/>
              <a:ahLst/>
              <a:cxnLst/>
              <a:rect l="l" t="t" r="r" b="b"/>
              <a:pathLst>
                <a:path w="4143" h="1892" extrusionOk="0">
                  <a:moveTo>
                    <a:pt x="3176" y="1"/>
                  </a:moveTo>
                  <a:cubicBezTo>
                    <a:pt x="2697" y="1"/>
                    <a:pt x="2217" y="89"/>
                    <a:pt x="1765" y="275"/>
                  </a:cubicBezTo>
                  <a:cubicBezTo>
                    <a:pt x="1396" y="418"/>
                    <a:pt x="1062" y="644"/>
                    <a:pt x="765" y="894"/>
                  </a:cubicBezTo>
                  <a:cubicBezTo>
                    <a:pt x="634" y="1013"/>
                    <a:pt x="479" y="1156"/>
                    <a:pt x="372" y="1287"/>
                  </a:cubicBezTo>
                  <a:cubicBezTo>
                    <a:pt x="312" y="1358"/>
                    <a:pt x="264" y="1430"/>
                    <a:pt x="205" y="1513"/>
                  </a:cubicBezTo>
                  <a:cubicBezTo>
                    <a:pt x="145" y="1584"/>
                    <a:pt x="110" y="1703"/>
                    <a:pt x="50" y="1775"/>
                  </a:cubicBezTo>
                  <a:cubicBezTo>
                    <a:pt x="0" y="1825"/>
                    <a:pt x="60" y="1892"/>
                    <a:pt x="113" y="1892"/>
                  </a:cubicBezTo>
                  <a:cubicBezTo>
                    <a:pt x="136" y="1892"/>
                    <a:pt x="158" y="1879"/>
                    <a:pt x="169" y="1846"/>
                  </a:cubicBezTo>
                  <a:cubicBezTo>
                    <a:pt x="217" y="1775"/>
                    <a:pt x="324" y="1715"/>
                    <a:pt x="384" y="1656"/>
                  </a:cubicBezTo>
                  <a:cubicBezTo>
                    <a:pt x="443" y="1584"/>
                    <a:pt x="514" y="1525"/>
                    <a:pt x="574" y="1465"/>
                  </a:cubicBezTo>
                  <a:cubicBezTo>
                    <a:pt x="693" y="1346"/>
                    <a:pt x="824" y="1227"/>
                    <a:pt x="967" y="1120"/>
                  </a:cubicBezTo>
                  <a:cubicBezTo>
                    <a:pt x="1265" y="918"/>
                    <a:pt x="1574" y="751"/>
                    <a:pt x="1896" y="620"/>
                  </a:cubicBezTo>
                  <a:cubicBezTo>
                    <a:pt x="2419" y="391"/>
                    <a:pt x="2997" y="247"/>
                    <a:pt x="3578" y="247"/>
                  </a:cubicBezTo>
                  <a:cubicBezTo>
                    <a:pt x="3724" y="247"/>
                    <a:pt x="3870" y="256"/>
                    <a:pt x="4015" y="275"/>
                  </a:cubicBezTo>
                  <a:cubicBezTo>
                    <a:pt x="4019" y="275"/>
                    <a:pt x="4022" y="275"/>
                    <a:pt x="4026" y="275"/>
                  </a:cubicBezTo>
                  <a:cubicBezTo>
                    <a:pt x="4135" y="275"/>
                    <a:pt x="4142" y="108"/>
                    <a:pt x="4039" y="96"/>
                  </a:cubicBezTo>
                  <a:cubicBezTo>
                    <a:pt x="3756" y="33"/>
                    <a:pt x="3466" y="1"/>
                    <a:pt x="31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1" name="Google Shape;2112;p74">
              <a:extLst>
                <a:ext uri="{FF2B5EF4-FFF2-40B4-BE49-F238E27FC236}">
                  <a16:creationId xmlns:a16="http://schemas.microsoft.com/office/drawing/2014/main" id="{EE72D475-8B4D-DBE5-D2B9-B9AF8C2A325D}"/>
                </a:ext>
              </a:extLst>
            </p:cNvPr>
            <p:cNvSpPr/>
            <p:nvPr/>
          </p:nvSpPr>
          <p:spPr>
            <a:xfrm>
              <a:off x="3078210" y="2732494"/>
              <a:ext cx="69178" cy="24110"/>
            </a:xfrm>
            <a:custGeom>
              <a:avLst/>
              <a:gdLst/>
              <a:ahLst/>
              <a:cxnLst/>
              <a:rect l="l" t="t" r="r" b="b"/>
              <a:pathLst>
                <a:path w="2304" h="803" extrusionOk="0">
                  <a:moveTo>
                    <a:pt x="2188" y="1"/>
                  </a:moveTo>
                  <a:cubicBezTo>
                    <a:pt x="2181" y="1"/>
                    <a:pt x="2174" y="2"/>
                    <a:pt x="2167" y="3"/>
                  </a:cubicBezTo>
                  <a:cubicBezTo>
                    <a:pt x="1786" y="27"/>
                    <a:pt x="1393" y="74"/>
                    <a:pt x="1024" y="158"/>
                  </a:cubicBezTo>
                  <a:cubicBezTo>
                    <a:pt x="845" y="205"/>
                    <a:pt x="655" y="253"/>
                    <a:pt x="488" y="336"/>
                  </a:cubicBezTo>
                  <a:cubicBezTo>
                    <a:pt x="417" y="396"/>
                    <a:pt x="310" y="444"/>
                    <a:pt x="238" y="503"/>
                  </a:cubicBezTo>
                  <a:cubicBezTo>
                    <a:pt x="167" y="551"/>
                    <a:pt x="71" y="610"/>
                    <a:pt x="24" y="682"/>
                  </a:cubicBezTo>
                  <a:cubicBezTo>
                    <a:pt x="0" y="729"/>
                    <a:pt x="12" y="801"/>
                    <a:pt x="71" y="801"/>
                  </a:cubicBezTo>
                  <a:cubicBezTo>
                    <a:pt x="85" y="802"/>
                    <a:pt x="98" y="802"/>
                    <a:pt x="112" y="802"/>
                  </a:cubicBezTo>
                  <a:cubicBezTo>
                    <a:pt x="277" y="802"/>
                    <a:pt x="441" y="738"/>
                    <a:pt x="595" y="694"/>
                  </a:cubicBezTo>
                  <a:cubicBezTo>
                    <a:pt x="774" y="658"/>
                    <a:pt x="953" y="574"/>
                    <a:pt x="1131" y="503"/>
                  </a:cubicBezTo>
                  <a:cubicBezTo>
                    <a:pt x="1476" y="372"/>
                    <a:pt x="1834" y="253"/>
                    <a:pt x="2203" y="182"/>
                  </a:cubicBezTo>
                  <a:cubicBezTo>
                    <a:pt x="2303" y="159"/>
                    <a:pt x="2288" y="1"/>
                    <a:pt x="21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2" name="Google Shape;2113;p74">
              <a:extLst>
                <a:ext uri="{FF2B5EF4-FFF2-40B4-BE49-F238E27FC236}">
                  <a16:creationId xmlns:a16="http://schemas.microsoft.com/office/drawing/2014/main" id="{C0C20B54-9FA1-81D9-CCC2-BA8C97F40969}"/>
                </a:ext>
              </a:extLst>
            </p:cNvPr>
            <p:cNvSpPr/>
            <p:nvPr/>
          </p:nvSpPr>
          <p:spPr>
            <a:xfrm>
              <a:off x="3165525" y="2824253"/>
              <a:ext cx="140787" cy="68367"/>
            </a:xfrm>
            <a:custGeom>
              <a:avLst/>
              <a:gdLst/>
              <a:ahLst/>
              <a:cxnLst/>
              <a:rect l="l" t="t" r="r" b="b"/>
              <a:pathLst>
                <a:path w="4689" h="2277" extrusionOk="0">
                  <a:moveTo>
                    <a:pt x="520" y="0"/>
                  </a:moveTo>
                  <a:cubicBezTo>
                    <a:pt x="386" y="0"/>
                    <a:pt x="253" y="32"/>
                    <a:pt x="128" y="102"/>
                  </a:cubicBezTo>
                  <a:cubicBezTo>
                    <a:pt x="1" y="166"/>
                    <a:pt x="91" y="324"/>
                    <a:pt x="213" y="324"/>
                  </a:cubicBezTo>
                  <a:cubicBezTo>
                    <a:pt x="228" y="324"/>
                    <a:pt x="244" y="322"/>
                    <a:pt x="259" y="316"/>
                  </a:cubicBezTo>
                  <a:cubicBezTo>
                    <a:pt x="326" y="288"/>
                    <a:pt x="391" y="275"/>
                    <a:pt x="455" y="275"/>
                  </a:cubicBezTo>
                  <a:cubicBezTo>
                    <a:pt x="845" y="275"/>
                    <a:pt x="1170" y="754"/>
                    <a:pt x="1354" y="1031"/>
                  </a:cubicBezTo>
                  <a:cubicBezTo>
                    <a:pt x="1616" y="1412"/>
                    <a:pt x="1878" y="1709"/>
                    <a:pt x="2271" y="1924"/>
                  </a:cubicBezTo>
                  <a:cubicBezTo>
                    <a:pt x="2628" y="2126"/>
                    <a:pt x="3021" y="2245"/>
                    <a:pt x="3426" y="2269"/>
                  </a:cubicBezTo>
                  <a:cubicBezTo>
                    <a:pt x="3515" y="2274"/>
                    <a:pt x="3600" y="2277"/>
                    <a:pt x="3683" y="2277"/>
                  </a:cubicBezTo>
                  <a:cubicBezTo>
                    <a:pt x="3800" y="2277"/>
                    <a:pt x="3915" y="2271"/>
                    <a:pt x="4033" y="2257"/>
                  </a:cubicBezTo>
                  <a:cubicBezTo>
                    <a:pt x="4236" y="2221"/>
                    <a:pt x="4510" y="2186"/>
                    <a:pt x="4617" y="1983"/>
                  </a:cubicBezTo>
                  <a:cubicBezTo>
                    <a:pt x="4688" y="1852"/>
                    <a:pt x="4629" y="1686"/>
                    <a:pt x="4486" y="1650"/>
                  </a:cubicBezTo>
                  <a:cubicBezTo>
                    <a:pt x="4447" y="1637"/>
                    <a:pt x="4408" y="1631"/>
                    <a:pt x="4369" y="1631"/>
                  </a:cubicBezTo>
                  <a:cubicBezTo>
                    <a:pt x="4193" y="1631"/>
                    <a:pt x="4018" y="1742"/>
                    <a:pt x="3843" y="1781"/>
                  </a:cubicBezTo>
                  <a:cubicBezTo>
                    <a:pt x="3706" y="1807"/>
                    <a:pt x="3568" y="1826"/>
                    <a:pt x="3431" y="1826"/>
                  </a:cubicBezTo>
                  <a:cubicBezTo>
                    <a:pt x="3378" y="1826"/>
                    <a:pt x="3325" y="1823"/>
                    <a:pt x="3271" y="1817"/>
                  </a:cubicBezTo>
                  <a:cubicBezTo>
                    <a:pt x="2867" y="1793"/>
                    <a:pt x="2474" y="1626"/>
                    <a:pt x="2164" y="1376"/>
                  </a:cubicBezTo>
                  <a:cubicBezTo>
                    <a:pt x="1795" y="1067"/>
                    <a:pt x="1605" y="590"/>
                    <a:pt x="1224" y="281"/>
                  </a:cubicBezTo>
                  <a:cubicBezTo>
                    <a:pt x="1022" y="110"/>
                    <a:pt x="770" y="0"/>
                    <a:pt x="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3" name="Google Shape;2114;p74">
              <a:extLst>
                <a:ext uri="{FF2B5EF4-FFF2-40B4-BE49-F238E27FC236}">
                  <a16:creationId xmlns:a16="http://schemas.microsoft.com/office/drawing/2014/main" id="{7E94489E-C4A9-A1DB-E95C-BE3C2B583B25}"/>
                </a:ext>
              </a:extLst>
            </p:cNvPr>
            <p:cNvSpPr/>
            <p:nvPr/>
          </p:nvSpPr>
          <p:spPr>
            <a:xfrm>
              <a:off x="3551208" y="3063499"/>
              <a:ext cx="384020" cy="540000"/>
            </a:xfrm>
            <a:custGeom>
              <a:avLst/>
              <a:gdLst/>
              <a:ahLst/>
              <a:cxnLst/>
              <a:rect l="l" t="t" r="r" b="b"/>
              <a:pathLst>
                <a:path w="12790" h="17985" extrusionOk="0">
                  <a:moveTo>
                    <a:pt x="241" y="1"/>
                  </a:moveTo>
                  <a:cubicBezTo>
                    <a:pt x="113" y="1"/>
                    <a:pt x="1" y="121"/>
                    <a:pt x="35" y="266"/>
                  </a:cubicBezTo>
                  <a:cubicBezTo>
                    <a:pt x="106" y="623"/>
                    <a:pt x="320" y="909"/>
                    <a:pt x="499" y="1219"/>
                  </a:cubicBezTo>
                  <a:cubicBezTo>
                    <a:pt x="678" y="1540"/>
                    <a:pt x="856" y="1838"/>
                    <a:pt x="1047" y="2147"/>
                  </a:cubicBezTo>
                  <a:cubicBezTo>
                    <a:pt x="1404" y="2743"/>
                    <a:pt x="1773" y="3350"/>
                    <a:pt x="2154" y="3945"/>
                  </a:cubicBezTo>
                  <a:cubicBezTo>
                    <a:pt x="2892" y="5148"/>
                    <a:pt x="3666" y="6326"/>
                    <a:pt x="4452" y="7505"/>
                  </a:cubicBezTo>
                  <a:cubicBezTo>
                    <a:pt x="6035" y="9851"/>
                    <a:pt x="7702" y="12137"/>
                    <a:pt x="9488" y="14339"/>
                  </a:cubicBezTo>
                  <a:cubicBezTo>
                    <a:pt x="10488" y="15566"/>
                    <a:pt x="11560" y="16756"/>
                    <a:pt x="12608" y="17947"/>
                  </a:cubicBezTo>
                  <a:cubicBezTo>
                    <a:pt x="12623" y="17974"/>
                    <a:pt x="12643" y="17985"/>
                    <a:pt x="12664" y="17985"/>
                  </a:cubicBezTo>
                  <a:cubicBezTo>
                    <a:pt x="12725" y="17985"/>
                    <a:pt x="12789" y="17887"/>
                    <a:pt x="12727" y="17816"/>
                  </a:cubicBezTo>
                  <a:cubicBezTo>
                    <a:pt x="11834" y="16732"/>
                    <a:pt x="10988" y="15601"/>
                    <a:pt x="10143" y="14470"/>
                  </a:cubicBezTo>
                  <a:cubicBezTo>
                    <a:pt x="9655" y="13815"/>
                    <a:pt x="9155" y="13161"/>
                    <a:pt x="8667" y="12494"/>
                  </a:cubicBezTo>
                  <a:lnTo>
                    <a:pt x="8667" y="12494"/>
                  </a:lnTo>
                  <a:cubicBezTo>
                    <a:pt x="8762" y="12518"/>
                    <a:pt x="8833" y="12553"/>
                    <a:pt x="8917" y="12589"/>
                  </a:cubicBezTo>
                  <a:cubicBezTo>
                    <a:pt x="9274" y="12744"/>
                    <a:pt x="9655" y="12887"/>
                    <a:pt x="10012" y="13041"/>
                  </a:cubicBezTo>
                  <a:cubicBezTo>
                    <a:pt x="10727" y="13351"/>
                    <a:pt x="11417" y="13708"/>
                    <a:pt x="12096" y="14125"/>
                  </a:cubicBezTo>
                  <a:cubicBezTo>
                    <a:pt x="12114" y="14136"/>
                    <a:pt x="12132" y="14141"/>
                    <a:pt x="12148" y="14141"/>
                  </a:cubicBezTo>
                  <a:cubicBezTo>
                    <a:pt x="12239" y="14141"/>
                    <a:pt x="12292" y="13995"/>
                    <a:pt x="12191" y="13934"/>
                  </a:cubicBezTo>
                  <a:cubicBezTo>
                    <a:pt x="11536" y="13482"/>
                    <a:pt x="10881" y="13041"/>
                    <a:pt x="10191" y="12649"/>
                  </a:cubicBezTo>
                  <a:cubicBezTo>
                    <a:pt x="9845" y="12458"/>
                    <a:pt x="9500" y="12279"/>
                    <a:pt x="9143" y="12137"/>
                  </a:cubicBezTo>
                  <a:lnTo>
                    <a:pt x="8607" y="11910"/>
                  </a:lnTo>
                  <a:cubicBezTo>
                    <a:pt x="8464" y="11851"/>
                    <a:pt x="8286" y="11744"/>
                    <a:pt x="8119" y="11744"/>
                  </a:cubicBezTo>
                  <a:cubicBezTo>
                    <a:pt x="7952" y="11517"/>
                    <a:pt x="7774" y="11303"/>
                    <a:pt x="7607" y="11065"/>
                  </a:cubicBezTo>
                  <a:cubicBezTo>
                    <a:pt x="5964" y="8791"/>
                    <a:pt x="4381" y="6481"/>
                    <a:pt x="2892" y="4100"/>
                  </a:cubicBezTo>
                  <a:cubicBezTo>
                    <a:pt x="2476" y="3421"/>
                    <a:pt x="2059" y="2754"/>
                    <a:pt x="1654" y="2088"/>
                  </a:cubicBezTo>
                  <a:cubicBezTo>
                    <a:pt x="1463" y="1754"/>
                    <a:pt x="1261" y="1421"/>
                    <a:pt x="1059" y="1088"/>
                  </a:cubicBezTo>
                  <a:cubicBezTo>
                    <a:pt x="856" y="742"/>
                    <a:pt x="690" y="349"/>
                    <a:pt x="392" y="64"/>
                  </a:cubicBezTo>
                  <a:cubicBezTo>
                    <a:pt x="345" y="20"/>
                    <a:pt x="291" y="1"/>
                    <a:pt x="24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4" name="Google Shape;2115;p74">
              <a:extLst>
                <a:ext uri="{FF2B5EF4-FFF2-40B4-BE49-F238E27FC236}">
                  <a16:creationId xmlns:a16="http://schemas.microsoft.com/office/drawing/2014/main" id="{50EDE52E-1FBA-E3F7-A6FE-6284869C227C}"/>
                </a:ext>
              </a:extLst>
            </p:cNvPr>
            <p:cNvSpPr/>
            <p:nvPr/>
          </p:nvSpPr>
          <p:spPr>
            <a:xfrm>
              <a:off x="3225847" y="3228492"/>
              <a:ext cx="469501" cy="563659"/>
            </a:xfrm>
            <a:custGeom>
              <a:avLst/>
              <a:gdLst/>
              <a:ahLst/>
              <a:cxnLst/>
              <a:rect l="l" t="t" r="r" b="b"/>
              <a:pathLst>
                <a:path w="15637" h="18773" extrusionOk="0">
                  <a:moveTo>
                    <a:pt x="101" y="0"/>
                  </a:moveTo>
                  <a:cubicBezTo>
                    <a:pt x="55" y="0"/>
                    <a:pt x="1" y="50"/>
                    <a:pt x="24" y="105"/>
                  </a:cubicBezTo>
                  <a:cubicBezTo>
                    <a:pt x="1155" y="3213"/>
                    <a:pt x="2524" y="6237"/>
                    <a:pt x="4239" y="9070"/>
                  </a:cubicBezTo>
                  <a:cubicBezTo>
                    <a:pt x="5096" y="10499"/>
                    <a:pt x="6037" y="11892"/>
                    <a:pt x="7025" y="13226"/>
                  </a:cubicBezTo>
                  <a:cubicBezTo>
                    <a:pt x="8025" y="14547"/>
                    <a:pt x="9085" y="15833"/>
                    <a:pt x="10383" y="16857"/>
                  </a:cubicBezTo>
                  <a:cubicBezTo>
                    <a:pt x="11681" y="17910"/>
                    <a:pt x="13328" y="18773"/>
                    <a:pt x="15035" y="18773"/>
                  </a:cubicBezTo>
                  <a:cubicBezTo>
                    <a:pt x="15143" y="18773"/>
                    <a:pt x="15251" y="18769"/>
                    <a:pt x="15359" y="18762"/>
                  </a:cubicBezTo>
                  <a:cubicBezTo>
                    <a:pt x="15368" y="18763"/>
                    <a:pt x="15377" y="18763"/>
                    <a:pt x="15385" y="18763"/>
                  </a:cubicBezTo>
                  <a:cubicBezTo>
                    <a:pt x="15623" y="18763"/>
                    <a:pt x="15637" y="18439"/>
                    <a:pt x="15395" y="18405"/>
                  </a:cubicBezTo>
                  <a:cubicBezTo>
                    <a:pt x="13823" y="18226"/>
                    <a:pt x="12347" y="17631"/>
                    <a:pt x="11061" y="16702"/>
                  </a:cubicBezTo>
                  <a:cubicBezTo>
                    <a:pt x="9763" y="15750"/>
                    <a:pt x="8716" y="14500"/>
                    <a:pt x="7727" y="13214"/>
                  </a:cubicBezTo>
                  <a:cubicBezTo>
                    <a:pt x="6049" y="11023"/>
                    <a:pt x="4513" y="8689"/>
                    <a:pt x="3155" y="6284"/>
                  </a:cubicBezTo>
                  <a:cubicBezTo>
                    <a:pt x="3513" y="6201"/>
                    <a:pt x="3858" y="6082"/>
                    <a:pt x="4203" y="5987"/>
                  </a:cubicBezTo>
                  <a:cubicBezTo>
                    <a:pt x="4572" y="5868"/>
                    <a:pt x="4941" y="5749"/>
                    <a:pt x="5299" y="5606"/>
                  </a:cubicBezTo>
                  <a:cubicBezTo>
                    <a:pt x="6061" y="5344"/>
                    <a:pt x="6823" y="5046"/>
                    <a:pt x="7573" y="4701"/>
                  </a:cubicBezTo>
                  <a:cubicBezTo>
                    <a:pt x="9037" y="4046"/>
                    <a:pt x="10442" y="3272"/>
                    <a:pt x="11764" y="2379"/>
                  </a:cubicBezTo>
                  <a:cubicBezTo>
                    <a:pt x="12514" y="1891"/>
                    <a:pt x="13228" y="1355"/>
                    <a:pt x="13943" y="808"/>
                  </a:cubicBezTo>
                  <a:cubicBezTo>
                    <a:pt x="14061" y="709"/>
                    <a:pt x="13942" y="504"/>
                    <a:pt x="13810" y="504"/>
                  </a:cubicBezTo>
                  <a:cubicBezTo>
                    <a:pt x="13783" y="504"/>
                    <a:pt x="13755" y="513"/>
                    <a:pt x="13728" y="534"/>
                  </a:cubicBezTo>
                  <a:cubicBezTo>
                    <a:pt x="11228" y="2427"/>
                    <a:pt x="8382" y="3915"/>
                    <a:pt x="5453" y="4975"/>
                  </a:cubicBezTo>
                  <a:cubicBezTo>
                    <a:pt x="5037" y="5118"/>
                    <a:pt x="4608" y="5272"/>
                    <a:pt x="4179" y="5403"/>
                  </a:cubicBezTo>
                  <a:cubicBezTo>
                    <a:pt x="3739" y="5534"/>
                    <a:pt x="3298" y="5618"/>
                    <a:pt x="2882" y="5784"/>
                  </a:cubicBezTo>
                  <a:cubicBezTo>
                    <a:pt x="2751" y="5534"/>
                    <a:pt x="2596" y="5284"/>
                    <a:pt x="2465" y="5022"/>
                  </a:cubicBezTo>
                  <a:cubicBezTo>
                    <a:pt x="1620" y="3403"/>
                    <a:pt x="822" y="1748"/>
                    <a:pt x="155" y="46"/>
                  </a:cubicBezTo>
                  <a:cubicBezTo>
                    <a:pt x="147" y="13"/>
                    <a:pt x="125" y="0"/>
                    <a:pt x="10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5" name="Google Shape;2116;p74">
              <a:extLst>
                <a:ext uri="{FF2B5EF4-FFF2-40B4-BE49-F238E27FC236}">
                  <a16:creationId xmlns:a16="http://schemas.microsoft.com/office/drawing/2014/main" id="{03ADD990-15E3-B142-7685-64EAA5A4846F}"/>
                </a:ext>
              </a:extLst>
            </p:cNvPr>
            <p:cNvSpPr/>
            <p:nvPr/>
          </p:nvSpPr>
          <p:spPr>
            <a:xfrm>
              <a:off x="3291274" y="3243715"/>
              <a:ext cx="57228" cy="81278"/>
            </a:xfrm>
            <a:custGeom>
              <a:avLst/>
              <a:gdLst/>
              <a:ahLst/>
              <a:cxnLst/>
              <a:rect l="l" t="t" r="r" b="b"/>
              <a:pathLst>
                <a:path w="1906" h="2707" extrusionOk="0">
                  <a:moveTo>
                    <a:pt x="593" y="0"/>
                  </a:moveTo>
                  <a:cubicBezTo>
                    <a:pt x="524" y="0"/>
                    <a:pt x="457" y="34"/>
                    <a:pt x="405" y="86"/>
                  </a:cubicBezTo>
                  <a:cubicBezTo>
                    <a:pt x="334" y="86"/>
                    <a:pt x="274" y="134"/>
                    <a:pt x="238" y="217"/>
                  </a:cubicBezTo>
                  <a:cubicBezTo>
                    <a:pt x="0" y="967"/>
                    <a:pt x="226" y="1825"/>
                    <a:pt x="774" y="2384"/>
                  </a:cubicBezTo>
                  <a:cubicBezTo>
                    <a:pt x="929" y="2527"/>
                    <a:pt x="1119" y="2694"/>
                    <a:pt x="1334" y="2706"/>
                  </a:cubicBezTo>
                  <a:cubicBezTo>
                    <a:pt x="1342" y="2706"/>
                    <a:pt x="1350" y="2706"/>
                    <a:pt x="1358" y="2706"/>
                  </a:cubicBezTo>
                  <a:cubicBezTo>
                    <a:pt x="1608" y="2706"/>
                    <a:pt x="1788" y="2531"/>
                    <a:pt x="1846" y="2301"/>
                  </a:cubicBezTo>
                  <a:cubicBezTo>
                    <a:pt x="1905" y="2086"/>
                    <a:pt x="1881" y="1860"/>
                    <a:pt x="1834" y="1670"/>
                  </a:cubicBezTo>
                  <a:cubicBezTo>
                    <a:pt x="1786" y="1455"/>
                    <a:pt x="1727" y="1265"/>
                    <a:pt x="1643" y="1086"/>
                  </a:cubicBezTo>
                  <a:cubicBezTo>
                    <a:pt x="1441" y="658"/>
                    <a:pt x="1119" y="301"/>
                    <a:pt x="715" y="39"/>
                  </a:cubicBezTo>
                  <a:cubicBezTo>
                    <a:pt x="675" y="12"/>
                    <a:pt x="633" y="0"/>
                    <a:pt x="59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6" name="Google Shape;2117;p74">
              <a:extLst>
                <a:ext uri="{FF2B5EF4-FFF2-40B4-BE49-F238E27FC236}">
                  <a16:creationId xmlns:a16="http://schemas.microsoft.com/office/drawing/2014/main" id="{A2996119-2E24-DC8A-EAF9-AF83A7933804}"/>
                </a:ext>
              </a:extLst>
            </p:cNvPr>
            <p:cNvSpPr/>
            <p:nvPr/>
          </p:nvSpPr>
          <p:spPr>
            <a:xfrm>
              <a:off x="1936714" y="4109273"/>
              <a:ext cx="115146" cy="407559"/>
            </a:xfrm>
            <a:custGeom>
              <a:avLst/>
              <a:gdLst/>
              <a:ahLst/>
              <a:cxnLst/>
              <a:rect l="l" t="t" r="r" b="b"/>
              <a:pathLst>
                <a:path w="3835" h="13574" extrusionOk="0">
                  <a:moveTo>
                    <a:pt x="3560" y="287"/>
                  </a:moveTo>
                  <a:lnTo>
                    <a:pt x="3560" y="11669"/>
                  </a:lnTo>
                  <a:cubicBezTo>
                    <a:pt x="3560" y="12574"/>
                    <a:pt x="2834" y="13300"/>
                    <a:pt x="1929" y="13300"/>
                  </a:cubicBezTo>
                  <a:cubicBezTo>
                    <a:pt x="1012" y="13300"/>
                    <a:pt x="286" y="12574"/>
                    <a:pt x="286" y="11669"/>
                  </a:cubicBezTo>
                  <a:lnTo>
                    <a:pt x="286" y="287"/>
                  </a:lnTo>
                  <a:close/>
                  <a:moveTo>
                    <a:pt x="0" y="1"/>
                  </a:moveTo>
                  <a:lnTo>
                    <a:pt x="0" y="11657"/>
                  </a:lnTo>
                  <a:cubicBezTo>
                    <a:pt x="0" y="12705"/>
                    <a:pt x="870" y="13574"/>
                    <a:pt x="1929" y="13574"/>
                  </a:cubicBezTo>
                  <a:cubicBezTo>
                    <a:pt x="2965" y="13574"/>
                    <a:pt x="3834" y="12705"/>
                    <a:pt x="3834" y="11657"/>
                  </a:cubicBezTo>
                  <a:lnTo>
                    <a:pt x="383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7" name="Google Shape;2118;p74">
              <a:extLst>
                <a:ext uri="{FF2B5EF4-FFF2-40B4-BE49-F238E27FC236}">
                  <a16:creationId xmlns:a16="http://schemas.microsoft.com/office/drawing/2014/main" id="{765B1F7A-A6FE-5844-6B46-D9E4018BDBBE}"/>
                </a:ext>
              </a:extLst>
            </p:cNvPr>
            <p:cNvSpPr/>
            <p:nvPr/>
          </p:nvSpPr>
          <p:spPr>
            <a:xfrm>
              <a:off x="2127258" y="4109273"/>
              <a:ext cx="115146" cy="407559"/>
            </a:xfrm>
            <a:custGeom>
              <a:avLst/>
              <a:gdLst/>
              <a:ahLst/>
              <a:cxnLst/>
              <a:rect l="l" t="t" r="r" b="b"/>
              <a:pathLst>
                <a:path w="3835" h="13574" extrusionOk="0">
                  <a:moveTo>
                    <a:pt x="3560" y="287"/>
                  </a:moveTo>
                  <a:lnTo>
                    <a:pt x="3560" y="11669"/>
                  </a:lnTo>
                  <a:cubicBezTo>
                    <a:pt x="3560" y="12574"/>
                    <a:pt x="2822" y="13300"/>
                    <a:pt x="1917" y="13300"/>
                  </a:cubicBezTo>
                  <a:cubicBezTo>
                    <a:pt x="1012" y="13300"/>
                    <a:pt x="286" y="12574"/>
                    <a:pt x="286" y="11669"/>
                  </a:cubicBezTo>
                  <a:lnTo>
                    <a:pt x="286" y="287"/>
                  </a:lnTo>
                  <a:close/>
                  <a:moveTo>
                    <a:pt x="0" y="1"/>
                  </a:moveTo>
                  <a:lnTo>
                    <a:pt x="0" y="11657"/>
                  </a:lnTo>
                  <a:cubicBezTo>
                    <a:pt x="0" y="12705"/>
                    <a:pt x="858" y="13574"/>
                    <a:pt x="1917" y="13574"/>
                  </a:cubicBezTo>
                  <a:cubicBezTo>
                    <a:pt x="2977" y="13574"/>
                    <a:pt x="3834" y="12705"/>
                    <a:pt x="3822" y="11657"/>
                  </a:cubicBezTo>
                  <a:lnTo>
                    <a:pt x="3822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8" name="Google Shape;2119;p74">
              <a:extLst>
                <a:ext uri="{FF2B5EF4-FFF2-40B4-BE49-F238E27FC236}">
                  <a16:creationId xmlns:a16="http://schemas.microsoft.com/office/drawing/2014/main" id="{C4D41A75-8674-9E8D-F8F3-2864BC743976}"/>
                </a:ext>
              </a:extLst>
            </p:cNvPr>
            <p:cNvSpPr/>
            <p:nvPr/>
          </p:nvSpPr>
          <p:spPr>
            <a:xfrm>
              <a:off x="1844834" y="4222621"/>
              <a:ext cx="50442" cy="377174"/>
            </a:xfrm>
            <a:custGeom>
              <a:avLst/>
              <a:gdLst/>
              <a:ahLst/>
              <a:cxnLst/>
              <a:rect l="l" t="t" r="r" b="b"/>
              <a:pathLst>
                <a:path w="1680" h="12562" extrusionOk="0">
                  <a:moveTo>
                    <a:pt x="0" y="0"/>
                  </a:moveTo>
                  <a:lnTo>
                    <a:pt x="0" y="12561"/>
                  </a:lnTo>
                  <a:lnTo>
                    <a:pt x="1679" y="12561"/>
                  </a:lnTo>
                  <a:lnTo>
                    <a:pt x="1679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9" name="Google Shape;2120;p74">
              <a:extLst>
                <a:ext uri="{FF2B5EF4-FFF2-40B4-BE49-F238E27FC236}">
                  <a16:creationId xmlns:a16="http://schemas.microsoft.com/office/drawing/2014/main" id="{2AED1B59-5B80-1137-48F1-004B8FC730BC}"/>
                </a:ext>
              </a:extLst>
            </p:cNvPr>
            <p:cNvSpPr/>
            <p:nvPr/>
          </p:nvSpPr>
          <p:spPr>
            <a:xfrm>
              <a:off x="1840901" y="4218687"/>
              <a:ext cx="59029" cy="385401"/>
            </a:xfrm>
            <a:custGeom>
              <a:avLst/>
              <a:gdLst/>
              <a:ahLst/>
              <a:cxnLst/>
              <a:rect l="l" t="t" r="r" b="b"/>
              <a:pathLst>
                <a:path w="1966" h="12836" extrusionOk="0">
                  <a:moveTo>
                    <a:pt x="1679" y="274"/>
                  </a:moveTo>
                  <a:lnTo>
                    <a:pt x="1679" y="12549"/>
                  </a:lnTo>
                  <a:lnTo>
                    <a:pt x="274" y="12549"/>
                  </a:lnTo>
                  <a:lnTo>
                    <a:pt x="274" y="274"/>
                  </a:lnTo>
                  <a:close/>
                  <a:moveTo>
                    <a:pt x="1" y="0"/>
                  </a:moveTo>
                  <a:lnTo>
                    <a:pt x="1" y="12835"/>
                  </a:lnTo>
                  <a:lnTo>
                    <a:pt x="1965" y="12835"/>
                  </a:lnTo>
                  <a:lnTo>
                    <a:pt x="1965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0" name="Google Shape;2121;p74">
              <a:extLst>
                <a:ext uri="{FF2B5EF4-FFF2-40B4-BE49-F238E27FC236}">
                  <a16:creationId xmlns:a16="http://schemas.microsoft.com/office/drawing/2014/main" id="{D4515EF0-CC62-F7B8-DCA6-D408C1DA1F4F}"/>
                </a:ext>
              </a:extLst>
            </p:cNvPr>
            <p:cNvSpPr/>
            <p:nvPr/>
          </p:nvSpPr>
          <p:spPr>
            <a:xfrm>
              <a:off x="2478321" y="4222621"/>
              <a:ext cx="50802" cy="377174"/>
            </a:xfrm>
            <a:custGeom>
              <a:avLst/>
              <a:gdLst/>
              <a:ahLst/>
              <a:cxnLst/>
              <a:rect l="l" t="t" r="r" b="b"/>
              <a:pathLst>
                <a:path w="1692" h="12562" extrusionOk="0">
                  <a:moveTo>
                    <a:pt x="0" y="0"/>
                  </a:moveTo>
                  <a:lnTo>
                    <a:pt x="0" y="12561"/>
                  </a:lnTo>
                  <a:lnTo>
                    <a:pt x="1691" y="12561"/>
                  </a:lnTo>
                  <a:lnTo>
                    <a:pt x="1691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1" name="Google Shape;2122;p74">
              <a:extLst>
                <a:ext uri="{FF2B5EF4-FFF2-40B4-BE49-F238E27FC236}">
                  <a16:creationId xmlns:a16="http://schemas.microsoft.com/office/drawing/2014/main" id="{2B254F1C-1D19-5A30-594E-7C34CDB37DD2}"/>
                </a:ext>
              </a:extLst>
            </p:cNvPr>
            <p:cNvSpPr/>
            <p:nvPr/>
          </p:nvSpPr>
          <p:spPr>
            <a:xfrm>
              <a:off x="2474028" y="4218687"/>
              <a:ext cx="58999" cy="385401"/>
            </a:xfrm>
            <a:custGeom>
              <a:avLst/>
              <a:gdLst/>
              <a:ahLst/>
              <a:cxnLst/>
              <a:rect l="l" t="t" r="r" b="b"/>
              <a:pathLst>
                <a:path w="1965" h="12836" extrusionOk="0">
                  <a:moveTo>
                    <a:pt x="1679" y="274"/>
                  </a:moveTo>
                  <a:lnTo>
                    <a:pt x="1679" y="12549"/>
                  </a:lnTo>
                  <a:lnTo>
                    <a:pt x="286" y="12549"/>
                  </a:lnTo>
                  <a:lnTo>
                    <a:pt x="286" y="274"/>
                  </a:lnTo>
                  <a:close/>
                  <a:moveTo>
                    <a:pt x="0" y="0"/>
                  </a:moveTo>
                  <a:lnTo>
                    <a:pt x="0" y="12835"/>
                  </a:lnTo>
                  <a:lnTo>
                    <a:pt x="1965" y="12835"/>
                  </a:lnTo>
                  <a:lnTo>
                    <a:pt x="1965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2" name="Google Shape;2123;p74">
              <a:extLst>
                <a:ext uri="{FF2B5EF4-FFF2-40B4-BE49-F238E27FC236}">
                  <a16:creationId xmlns:a16="http://schemas.microsoft.com/office/drawing/2014/main" id="{7CEEA1AD-A34A-4C91-F345-7F1B769065BC}"/>
                </a:ext>
              </a:extLst>
            </p:cNvPr>
            <p:cNvSpPr/>
            <p:nvPr/>
          </p:nvSpPr>
          <p:spPr>
            <a:xfrm>
              <a:off x="2150138" y="4047780"/>
              <a:ext cx="71880" cy="349671"/>
            </a:xfrm>
            <a:custGeom>
              <a:avLst/>
              <a:gdLst/>
              <a:ahLst/>
              <a:cxnLst/>
              <a:rect l="l" t="t" r="r" b="b"/>
              <a:pathLst>
                <a:path w="2394" h="11646" extrusionOk="0">
                  <a:moveTo>
                    <a:pt x="2096" y="1"/>
                  </a:moveTo>
                  <a:cubicBezTo>
                    <a:pt x="2001" y="96"/>
                    <a:pt x="0" y="2347"/>
                    <a:pt x="846" y="11645"/>
                  </a:cubicBezTo>
                  <a:lnTo>
                    <a:pt x="1251" y="11598"/>
                  </a:lnTo>
                  <a:cubicBezTo>
                    <a:pt x="417" y="2537"/>
                    <a:pt x="2358" y="311"/>
                    <a:pt x="2394" y="287"/>
                  </a:cubicBezTo>
                  <a:lnTo>
                    <a:pt x="2096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3" name="Google Shape;2124;p74">
              <a:extLst>
                <a:ext uri="{FF2B5EF4-FFF2-40B4-BE49-F238E27FC236}">
                  <a16:creationId xmlns:a16="http://schemas.microsoft.com/office/drawing/2014/main" id="{FF8192FE-DAB6-2655-7D84-8C952666D7FE}"/>
                </a:ext>
              </a:extLst>
            </p:cNvPr>
            <p:cNvSpPr/>
            <p:nvPr/>
          </p:nvSpPr>
          <p:spPr>
            <a:xfrm>
              <a:off x="2195898" y="3829971"/>
              <a:ext cx="292083" cy="257104"/>
            </a:xfrm>
            <a:custGeom>
              <a:avLst/>
              <a:gdLst/>
              <a:ahLst/>
              <a:cxnLst/>
              <a:rect l="l" t="t" r="r" b="b"/>
              <a:pathLst>
                <a:path w="9728" h="8563" extrusionOk="0">
                  <a:moveTo>
                    <a:pt x="9303" y="0"/>
                  </a:moveTo>
                  <a:cubicBezTo>
                    <a:pt x="3295" y="0"/>
                    <a:pt x="1688" y="2518"/>
                    <a:pt x="0" y="8243"/>
                  </a:cubicBezTo>
                  <a:cubicBezTo>
                    <a:pt x="868" y="8463"/>
                    <a:pt x="1651" y="8563"/>
                    <a:pt x="2359" y="8563"/>
                  </a:cubicBezTo>
                  <a:cubicBezTo>
                    <a:pt x="7900" y="8563"/>
                    <a:pt x="8852" y="2453"/>
                    <a:pt x="9728" y="4"/>
                  </a:cubicBezTo>
                  <a:cubicBezTo>
                    <a:pt x="9584" y="1"/>
                    <a:pt x="9442" y="0"/>
                    <a:pt x="930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4" name="Google Shape;2125;p74">
              <a:extLst>
                <a:ext uri="{FF2B5EF4-FFF2-40B4-BE49-F238E27FC236}">
                  <a16:creationId xmlns:a16="http://schemas.microsoft.com/office/drawing/2014/main" id="{C0A71125-5390-8E19-5374-7C3A5117AE73}"/>
                </a:ext>
              </a:extLst>
            </p:cNvPr>
            <p:cNvSpPr/>
            <p:nvPr/>
          </p:nvSpPr>
          <p:spPr>
            <a:xfrm>
              <a:off x="2209139" y="3839700"/>
              <a:ext cx="266562" cy="226148"/>
            </a:xfrm>
            <a:custGeom>
              <a:avLst/>
              <a:gdLst/>
              <a:ahLst/>
              <a:cxnLst/>
              <a:rect l="l" t="t" r="r" b="b"/>
              <a:pathLst>
                <a:path w="8878" h="7532" extrusionOk="0">
                  <a:moveTo>
                    <a:pt x="8799" y="0"/>
                  </a:moveTo>
                  <a:cubicBezTo>
                    <a:pt x="8795" y="0"/>
                    <a:pt x="8791" y="1"/>
                    <a:pt x="8787" y="2"/>
                  </a:cubicBezTo>
                  <a:cubicBezTo>
                    <a:pt x="8132" y="347"/>
                    <a:pt x="7513" y="787"/>
                    <a:pt x="6906" y="1192"/>
                  </a:cubicBezTo>
                  <a:cubicBezTo>
                    <a:pt x="6584" y="1407"/>
                    <a:pt x="6275" y="1621"/>
                    <a:pt x="5965" y="1835"/>
                  </a:cubicBezTo>
                  <a:cubicBezTo>
                    <a:pt x="5679" y="2026"/>
                    <a:pt x="5382" y="2204"/>
                    <a:pt x="5096" y="2419"/>
                  </a:cubicBezTo>
                  <a:cubicBezTo>
                    <a:pt x="5120" y="2371"/>
                    <a:pt x="5132" y="2323"/>
                    <a:pt x="5143" y="2264"/>
                  </a:cubicBezTo>
                  <a:cubicBezTo>
                    <a:pt x="5239" y="2038"/>
                    <a:pt x="5322" y="1799"/>
                    <a:pt x="5417" y="1585"/>
                  </a:cubicBezTo>
                  <a:cubicBezTo>
                    <a:pt x="5608" y="1121"/>
                    <a:pt x="5834" y="656"/>
                    <a:pt x="6072" y="216"/>
                  </a:cubicBezTo>
                  <a:cubicBezTo>
                    <a:pt x="6098" y="157"/>
                    <a:pt x="6057" y="103"/>
                    <a:pt x="6005" y="103"/>
                  </a:cubicBezTo>
                  <a:cubicBezTo>
                    <a:pt x="5984" y="103"/>
                    <a:pt x="5962" y="112"/>
                    <a:pt x="5941" y="133"/>
                  </a:cubicBezTo>
                  <a:cubicBezTo>
                    <a:pt x="5667" y="561"/>
                    <a:pt x="5405" y="1014"/>
                    <a:pt x="5179" y="1454"/>
                  </a:cubicBezTo>
                  <a:cubicBezTo>
                    <a:pt x="5072" y="1680"/>
                    <a:pt x="4953" y="1907"/>
                    <a:pt x="4858" y="2145"/>
                  </a:cubicBezTo>
                  <a:cubicBezTo>
                    <a:pt x="4786" y="2323"/>
                    <a:pt x="4679" y="2538"/>
                    <a:pt x="4631" y="2728"/>
                  </a:cubicBezTo>
                  <a:cubicBezTo>
                    <a:pt x="3965" y="3228"/>
                    <a:pt x="3346" y="3788"/>
                    <a:pt x="2750" y="4383"/>
                  </a:cubicBezTo>
                  <a:cubicBezTo>
                    <a:pt x="2750" y="4264"/>
                    <a:pt x="2750" y="4133"/>
                    <a:pt x="2762" y="4038"/>
                  </a:cubicBezTo>
                  <a:lnTo>
                    <a:pt x="2810" y="3276"/>
                  </a:lnTo>
                  <a:cubicBezTo>
                    <a:pt x="2834" y="2776"/>
                    <a:pt x="2881" y="2276"/>
                    <a:pt x="2929" y="1776"/>
                  </a:cubicBezTo>
                  <a:cubicBezTo>
                    <a:pt x="2935" y="1736"/>
                    <a:pt x="2902" y="1719"/>
                    <a:pt x="2871" y="1719"/>
                  </a:cubicBezTo>
                  <a:cubicBezTo>
                    <a:pt x="2846" y="1719"/>
                    <a:pt x="2822" y="1730"/>
                    <a:pt x="2822" y="1752"/>
                  </a:cubicBezTo>
                  <a:cubicBezTo>
                    <a:pt x="2738" y="2252"/>
                    <a:pt x="2643" y="2752"/>
                    <a:pt x="2584" y="3240"/>
                  </a:cubicBezTo>
                  <a:cubicBezTo>
                    <a:pt x="2560" y="3502"/>
                    <a:pt x="2512" y="3752"/>
                    <a:pt x="2476" y="3990"/>
                  </a:cubicBezTo>
                  <a:cubicBezTo>
                    <a:pt x="2453" y="4216"/>
                    <a:pt x="2405" y="4466"/>
                    <a:pt x="2405" y="4693"/>
                  </a:cubicBezTo>
                  <a:cubicBezTo>
                    <a:pt x="2167" y="4943"/>
                    <a:pt x="1929" y="5216"/>
                    <a:pt x="1691" y="5478"/>
                  </a:cubicBezTo>
                  <a:lnTo>
                    <a:pt x="1202" y="6062"/>
                  </a:lnTo>
                  <a:cubicBezTo>
                    <a:pt x="1179" y="5836"/>
                    <a:pt x="1179" y="5609"/>
                    <a:pt x="1155" y="5383"/>
                  </a:cubicBezTo>
                  <a:cubicBezTo>
                    <a:pt x="1131" y="5086"/>
                    <a:pt x="1095" y="4812"/>
                    <a:pt x="1060" y="4514"/>
                  </a:cubicBezTo>
                  <a:cubicBezTo>
                    <a:pt x="1060" y="4484"/>
                    <a:pt x="1036" y="4469"/>
                    <a:pt x="1012" y="4469"/>
                  </a:cubicBezTo>
                  <a:cubicBezTo>
                    <a:pt x="988" y="4469"/>
                    <a:pt x="964" y="4484"/>
                    <a:pt x="964" y="4514"/>
                  </a:cubicBezTo>
                  <a:cubicBezTo>
                    <a:pt x="941" y="4812"/>
                    <a:pt x="917" y="5086"/>
                    <a:pt x="905" y="5383"/>
                  </a:cubicBezTo>
                  <a:cubicBezTo>
                    <a:pt x="881" y="5681"/>
                    <a:pt x="881" y="5967"/>
                    <a:pt x="881" y="6264"/>
                  </a:cubicBezTo>
                  <a:cubicBezTo>
                    <a:pt x="881" y="6312"/>
                    <a:pt x="905" y="6359"/>
                    <a:pt x="929" y="6383"/>
                  </a:cubicBezTo>
                  <a:lnTo>
                    <a:pt x="36" y="7455"/>
                  </a:lnTo>
                  <a:cubicBezTo>
                    <a:pt x="0" y="7490"/>
                    <a:pt x="43" y="7532"/>
                    <a:pt x="88" y="7532"/>
                  </a:cubicBezTo>
                  <a:cubicBezTo>
                    <a:pt x="103" y="7532"/>
                    <a:pt x="119" y="7527"/>
                    <a:pt x="131" y="7514"/>
                  </a:cubicBezTo>
                  <a:cubicBezTo>
                    <a:pt x="440" y="7145"/>
                    <a:pt x="774" y="6776"/>
                    <a:pt x="1107" y="6431"/>
                  </a:cubicBezTo>
                  <a:cubicBezTo>
                    <a:pt x="1310" y="6502"/>
                    <a:pt x="1548" y="6550"/>
                    <a:pt x="1738" y="6598"/>
                  </a:cubicBezTo>
                  <a:lnTo>
                    <a:pt x="2405" y="6729"/>
                  </a:lnTo>
                  <a:cubicBezTo>
                    <a:pt x="2631" y="6764"/>
                    <a:pt x="2869" y="6800"/>
                    <a:pt x="3107" y="6812"/>
                  </a:cubicBezTo>
                  <a:cubicBezTo>
                    <a:pt x="3358" y="6836"/>
                    <a:pt x="3608" y="6812"/>
                    <a:pt x="3846" y="6848"/>
                  </a:cubicBezTo>
                  <a:cubicBezTo>
                    <a:pt x="3881" y="6848"/>
                    <a:pt x="3881" y="6812"/>
                    <a:pt x="3846" y="6800"/>
                  </a:cubicBezTo>
                  <a:cubicBezTo>
                    <a:pt x="3608" y="6776"/>
                    <a:pt x="3358" y="6705"/>
                    <a:pt x="3131" y="6645"/>
                  </a:cubicBezTo>
                  <a:cubicBezTo>
                    <a:pt x="2917" y="6586"/>
                    <a:pt x="2667" y="6538"/>
                    <a:pt x="2453" y="6490"/>
                  </a:cubicBezTo>
                  <a:cubicBezTo>
                    <a:pt x="2226" y="6443"/>
                    <a:pt x="1988" y="6383"/>
                    <a:pt x="1762" y="6348"/>
                  </a:cubicBezTo>
                  <a:cubicBezTo>
                    <a:pt x="1643" y="6312"/>
                    <a:pt x="1536" y="6288"/>
                    <a:pt x="1417" y="6252"/>
                  </a:cubicBezTo>
                  <a:cubicBezTo>
                    <a:pt x="1393" y="6240"/>
                    <a:pt x="1345" y="6240"/>
                    <a:pt x="1322" y="6217"/>
                  </a:cubicBezTo>
                  <a:lnTo>
                    <a:pt x="1679" y="5871"/>
                  </a:lnTo>
                  <a:cubicBezTo>
                    <a:pt x="1929" y="5621"/>
                    <a:pt x="2191" y="5371"/>
                    <a:pt x="2465" y="5133"/>
                  </a:cubicBezTo>
                  <a:cubicBezTo>
                    <a:pt x="3107" y="5240"/>
                    <a:pt x="3774" y="5288"/>
                    <a:pt x="4429" y="5324"/>
                  </a:cubicBezTo>
                  <a:cubicBezTo>
                    <a:pt x="4798" y="5350"/>
                    <a:pt x="5163" y="5358"/>
                    <a:pt x="5526" y="5358"/>
                  </a:cubicBezTo>
                  <a:cubicBezTo>
                    <a:pt x="5820" y="5358"/>
                    <a:pt x="6113" y="5353"/>
                    <a:pt x="6406" y="5347"/>
                  </a:cubicBezTo>
                  <a:cubicBezTo>
                    <a:pt x="6501" y="5347"/>
                    <a:pt x="6513" y="5216"/>
                    <a:pt x="6417" y="5216"/>
                  </a:cubicBezTo>
                  <a:cubicBezTo>
                    <a:pt x="5774" y="5181"/>
                    <a:pt x="5108" y="5109"/>
                    <a:pt x="4441" y="5050"/>
                  </a:cubicBezTo>
                  <a:cubicBezTo>
                    <a:pt x="3893" y="5002"/>
                    <a:pt x="3346" y="4919"/>
                    <a:pt x="2774" y="4859"/>
                  </a:cubicBezTo>
                  <a:cubicBezTo>
                    <a:pt x="2953" y="4693"/>
                    <a:pt x="3143" y="4526"/>
                    <a:pt x="3322" y="4347"/>
                  </a:cubicBezTo>
                  <a:cubicBezTo>
                    <a:pt x="3774" y="3943"/>
                    <a:pt x="4215" y="3550"/>
                    <a:pt x="4679" y="3145"/>
                  </a:cubicBezTo>
                  <a:cubicBezTo>
                    <a:pt x="4905" y="3216"/>
                    <a:pt x="5155" y="3228"/>
                    <a:pt x="5393" y="3276"/>
                  </a:cubicBezTo>
                  <a:cubicBezTo>
                    <a:pt x="5644" y="3311"/>
                    <a:pt x="5894" y="3347"/>
                    <a:pt x="6144" y="3371"/>
                  </a:cubicBezTo>
                  <a:cubicBezTo>
                    <a:pt x="6667" y="3431"/>
                    <a:pt x="7179" y="3431"/>
                    <a:pt x="7703" y="3431"/>
                  </a:cubicBezTo>
                  <a:cubicBezTo>
                    <a:pt x="7775" y="3431"/>
                    <a:pt x="7775" y="3323"/>
                    <a:pt x="7715" y="3323"/>
                  </a:cubicBezTo>
                  <a:cubicBezTo>
                    <a:pt x="7215" y="3264"/>
                    <a:pt x="6703" y="3169"/>
                    <a:pt x="6203" y="3097"/>
                  </a:cubicBezTo>
                  <a:cubicBezTo>
                    <a:pt x="5953" y="3050"/>
                    <a:pt x="5715" y="3002"/>
                    <a:pt x="5453" y="2966"/>
                  </a:cubicBezTo>
                  <a:cubicBezTo>
                    <a:pt x="5310" y="2930"/>
                    <a:pt x="5155" y="2895"/>
                    <a:pt x="5001" y="2859"/>
                  </a:cubicBezTo>
                  <a:cubicBezTo>
                    <a:pt x="5572" y="2395"/>
                    <a:pt x="6108" y="1895"/>
                    <a:pt x="6727" y="1466"/>
                  </a:cubicBezTo>
                  <a:cubicBezTo>
                    <a:pt x="7406" y="954"/>
                    <a:pt x="8132" y="537"/>
                    <a:pt x="8834" y="73"/>
                  </a:cubicBezTo>
                  <a:cubicBezTo>
                    <a:pt x="8878" y="51"/>
                    <a:pt x="8842" y="0"/>
                    <a:pt x="879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5" name="Google Shape;2126;p74">
              <a:extLst>
                <a:ext uri="{FF2B5EF4-FFF2-40B4-BE49-F238E27FC236}">
                  <a16:creationId xmlns:a16="http://schemas.microsoft.com/office/drawing/2014/main" id="{5C1D60D7-32A1-1542-405B-893F22F8B5DE}"/>
                </a:ext>
              </a:extLst>
            </p:cNvPr>
            <p:cNvSpPr/>
            <p:nvPr/>
          </p:nvSpPr>
          <p:spPr>
            <a:xfrm>
              <a:off x="1978900" y="4059580"/>
              <a:ext cx="37201" cy="329644"/>
            </a:xfrm>
            <a:custGeom>
              <a:avLst/>
              <a:gdLst/>
              <a:ahLst/>
              <a:cxnLst/>
              <a:rect l="l" t="t" r="r" b="b"/>
              <a:pathLst>
                <a:path w="1239" h="10979" extrusionOk="0">
                  <a:moveTo>
                    <a:pt x="393" y="1"/>
                  </a:moveTo>
                  <a:lnTo>
                    <a:pt x="0" y="37"/>
                  </a:lnTo>
                  <a:lnTo>
                    <a:pt x="834" y="10978"/>
                  </a:lnTo>
                  <a:lnTo>
                    <a:pt x="1239" y="10955"/>
                  </a:lnTo>
                  <a:lnTo>
                    <a:pt x="39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6" name="Google Shape;2127;p74">
              <a:extLst>
                <a:ext uri="{FF2B5EF4-FFF2-40B4-BE49-F238E27FC236}">
                  <a16:creationId xmlns:a16="http://schemas.microsoft.com/office/drawing/2014/main" id="{C9351D59-8C47-DE37-392D-F09C5CC22038}"/>
                </a:ext>
              </a:extLst>
            </p:cNvPr>
            <p:cNvSpPr/>
            <p:nvPr/>
          </p:nvSpPr>
          <p:spPr>
            <a:xfrm>
              <a:off x="1877713" y="3740704"/>
              <a:ext cx="192730" cy="368587"/>
            </a:xfrm>
            <a:custGeom>
              <a:avLst/>
              <a:gdLst/>
              <a:ahLst/>
              <a:cxnLst/>
              <a:rect l="l" t="t" r="r" b="b"/>
              <a:pathLst>
                <a:path w="6419" h="12276" extrusionOk="0">
                  <a:moveTo>
                    <a:pt x="1191" y="1"/>
                  </a:moveTo>
                  <a:cubicBezTo>
                    <a:pt x="1168" y="2227"/>
                    <a:pt x="1" y="4834"/>
                    <a:pt x="84" y="7085"/>
                  </a:cubicBezTo>
                  <a:cubicBezTo>
                    <a:pt x="179" y="10204"/>
                    <a:pt x="3894" y="12276"/>
                    <a:pt x="3894" y="12276"/>
                  </a:cubicBezTo>
                  <a:cubicBezTo>
                    <a:pt x="4513" y="9609"/>
                    <a:pt x="6418" y="8728"/>
                    <a:pt x="5644" y="5430"/>
                  </a:cubicBezTo>
                  <a:cubicBezTo>
                    <a:pt x="4871" y="2108"/>
                    <a:pt x="1191" y="1"/>
                    <a:pt x="119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7" name="Google Shape;2128;p74">
              <a:extLst>
                <a:ext uri="{FF2B5EF4-FFF2-40B4-BE49-F238E27FC236}">
                  <a16:creationId xmlns:a16="http://schemas.microsoft.com/office/drawing/2014/main" id="{508F4959-6D67-2F36-B6FF-57EC4778800C}"/>
                </a:ext>
              </a:extLst>
            </p:cNvPr>
            <p:cNvSpPr/>
            <p:nvPr/>
          </p:nvSpPr>
          <p:spPr>
            <a:xfrm>
              <a:off x="1905337" y="3760852"/>
              <a:ext cx="138535" cy="327633"/>
            </a:xfrm>
            <a:custGeom>
              <a:avLst/>
              <a:gdLst/>
              <a:ahLst/>
              <a:cxnLst/>
              <a:rect l="l" t="t" r="r" b="b"/>
              <a:pathLst>
                <a:path w="4614" h="10912" extrusionOk="0">
                  <a:moveTo>
                    <a:pt x="764" y="0"/>
                  </a:moveTo>
                  <a:cubicBezTo>
                    <a:pt x="733" y="0"/>
                    <a:pt x="699" y="34"/>
                    <a:pt x="724" y="68"/>
                  </a:cubicBezTo>
                  <a:cubicBezTo>
                    <a:pt x="1105" y="675"/>
                    <a:pt x="1403" y="1366"/>
                    <a:pt x="1676" y="2020"/>
                  </a:cubicBezTo>
                  <a:cubicBezTo>
                    <a:pt x="1938" y="2687"/>
                    <a:pt x="2200" y="3354"/>
                    <a:pt x="2391" y="4056"/>
                  </a:cubicBezTo>
                  <a:cubicBezTo>
                    <a:pt x="2450" y="4259"/>
                    <a:pt x="2498" y="4473"/>
                    <a:pt x="2557" y="4675"/>
                  </a:cubicBezTo>
                  <a:cubicBezTo>
                    <a:pt x="2498" y="4640"/>
                    <a:pt x="2415" y="4592"/>
                    <a:pt x="2355" y="4556"/>
                  </a:cubicBezTo>
                  <a:cubicBezTo>
                    <a:pt x="2117" y="4414"/>
                    <a:pt x="1879" y="4283"/>
                    <a:pt x="1641" y="4140"/>
                  </a:cubicBezTo>
                  <a:cubicBezTo>
                    <a:pt x="1164" y="3878"/>
                    <a:pt x="676" y="3628"/>
                    <a:pt x="212" y="3330"/>
                  </a:cubicBezTo>
                  <a:cubicBezTo>
                    <a:pt x="204" y="3322"/>
                    <a:pt x="196" y="3319"/>
                    <a:pt x="188" y="3319"/>
                  </a:cubicBezTo>
                  <a:cubicBezTo>
                    <a:pt x="160" y="3319"/>
                    <a:pt x="139" y="3362"/>
                    <a:pt x="176" y="3390"/>
                  </a:cubicBezTo>
                  <a:cubicBezTo>
                    <a:pt x="629" y="3687"/>
                    <a:pt x="1069" y="4021"/>
                    <a:pt x="1498" y="4354"/>
                  </a:cubicBezTo>
                  <a:cubicBezTo>
                    <a:pt x="1724" y="4521"/>
                    <a:pt x="1926" y="4664"/>
                    <a:pt x="2153" y="4830"/>
                  </a:cubicBezTo>
                  <a:cubicBezTo>
                    <a:pt x="2248" y="4902"/>
                    <a:pt x="2367" y="4973"/>
                    <a:pt x="2498" y="5056"/>
                  </a:cubicBezTo>
                  <a:cubicBezTo>
                    <a:pt x="2546" y="5080"/>
                    <a:pt x="2617" y="5128"/>
                    <a:pt x="2653" y="5164"/>
                  </a:cubicBezTo>
                  <a:lnTo>
                    <a:pt x="2677" y="5164"/>
                  </a:lnTo>
                  <a:cubicBezTo>
                    <a:pt x="2855" y="5997"/>
                    <a:pt x="2950" y="6830"/>
                    <a:pt x="2986" y="7676"/>
                  </a:cubicBezTo>
                  <a:cubicBezTo>
                    <a:pt x="2022" y="7259"/>
                    <a:pt x="1022" y="6926"/>
                    <a:pt x="57" y="6509"/>
                  </a:cubicBezTo>
                  <a:cubicBezTo>
                    <a:pt x="53" y="6508"/>
                    <a:pt x="49" y="6507"/>
                    <a:pt x="45" y="6507"/>
                  </a:cubicBezTo>
                  <a:cubicBezTo>
                    <a:pt x="8" y="6507"/>
                    <a:pt x="1" y="6558"/>
                    <a:pt x="33" y="6569"/>
                  </a:cubicBezTo>
                  <a:cubicBezTo>
                    <a:pt x="1033" y="7045"/>
                    <a:pt x="1986" y="7628"/>
                    <a:pt x="2986" y="8093"/>
                  </a:cubicBezTo>
                  <a:lnTo>
                    <a:pt x="2986" y="8378"/>
                  </a:lnTo>
                  <a:cubicBezTo>
                    <a:pt x="2974" y="8914"/>
                    <a:pt x="2891" y="9450"/>
                    <a:pt x="2819" y="9962"/>
                  </a:cubicBezTo>
                  <a:cubicBezTo>
                    <a:pt x="2712" y="9902"/>
                    <a:pt x="2593" y="9867"/>
                    <a:pt x="2498" y="9819"/>
                  </a:cubicBezTo>
                  <a:cubicBezTo>
                    <a:pt x="2343" y="9747"/>
                    <a:pt x="2200" y="9688"/>
                    <a:pt x="2057" y="9605"/>
                  </a:cubicBezTo>
                  <a:cubicBezTo>
                    <a:pt x="1760" y="9474"/>
                    <a:pt x="1462" y="9343"/>
                    <a:pt x="1164" y="9188"/>
                  </a:cubicBezTo>
                  <a:cubicBezTo>
                    <a:pt x="1161" y="9187"/>
                    <a:pt x="1158" y="9186"/>
                    <a:pt x="1155" y="9186"/>
                  </a:cubicBezTo>
                  <a:cubicBezTo>
                    <a:pt x="1121" y="9186"/>
                    <a:pt x="1085" y="9237"/>
                    <a:pt x="1129" y="9247"/>
                  </a:cubicBezTo>
                  <a:cubicBezTo>
                    <a:pt x="1403" y="9414"/>
                    <a:pt x="1676" y="9593"/>
                    <a:pt x="1962" y="9759"/>
                  </a:cubicBezTo>
                  <a:cubicBezTo>
                    <a:pt x="2093" y="9843"/>
                    <a:pt x="2224" y="9938"/>
                    <a:pt x="2379" y="10009"/>
                  </a:cubicBezTo>
                  <a:cubicBezTo>
                    <a:pt x="2450" y="10057"/>
                    <a:pt x="2510" y="10105"/>
                    <a:pt x="2581" y="10140"/>
                  </a:cubicBezTo>
                  <a:cubicBezTo>
                    <a:pt x="2641" y="10188"/>
                    <a:pt x="2712" y="10236"/>
                    <a:pt x="2796" y="10259"/>
                  </a:cubicBezTo>
                  <a:lnTo>
                    <a:pt x="2700" y="10795"/>
                  </a:lnTo>
                  <a:cubicBezTo>
                    <a:pt x="2693" y="10866"/>
                    <a:pt x="2758" y="10912"/>
                    <a:pt x="2822" y="10912"/>
                  </a:cubicBezTo>
                  <a:cubicBezTo>
                    <a:pt x="2865" y="10912"/>
                    <a:pt x="2907" y="10891"/>
                    <a:pt x="2927" y="10843"/>
                  </a:cubicBezTo>
                  <a:cubicBezTo>
                    <a:pt x="2986" y="10652"/>
                    <a:pt x="3034" y="10438"/>
                    <a:pt x="3058" y="10236"/>
                  </a:cubicBezTo>
                  <a:cubicBezTo>
                    <a:pt x="3189" y="10069"/>
                    <a:pt x="3284" y="9843"/>
                    <a:pt x="3367" y="9652"/>
                  </a:cubicBezTo>
                  <a:cubicBezTo>
                    <a:pt x="3462" y="9462"/>
                    <a:pt x="3546" y="9247"/>
                    <a:pt x="3653" y="9057"/>
                  </a:cubicBezTo>
                  <a:cubicBezTo>
                    <a:pt x="3687" y="9006"/>
                    <a:pt x="3642" y="8961"/>
                    <a:pt x="3596" y="8961"/>
                  </a:cubicBezTo>
                  <a:cubicBezTo>
                    <a:pt x="3578" y="8961"/>
                    <a:pt x="3559" y="8968"/>
                    <a:pt x="3546" y="8985"/>
                  </a:cubicBezTo>
                  <a:cubicBezTo>
                    <a:pt x="3427" y="9176"/>
                    <a:pt x="3296" y="9355"/>
                    <a:pt x="3165" y="9533"/>
                  </a:cubicBezTo>
                  <a:cubicBezTo>
                    <a:pt x="3224" y="9069"/>
                    <a:pt x="3248" y="8593"/>
                    <a:pt x="3248" y="8116"/>
                  </a:cubicBezTo>
                  <a:cubicBezTo>
                    <a:pt x="3272" y="8116"/>
                    <a:pt x="3272" y="8104"/>
                    <a:pt x="3284" y="8104"/>
                  </a:cubicBezTo>
                  <a:cubicBezTo>
                    <a:pt x="3367" y="8033"/>
                    <a:pt x="3415" y="7926"/>
                    <a:pt x="3474" y="7819"/>
                  </a:cubicBezTo>
                  <a:cubicBezTo>
                    <a:pt x="3534" y="7723"/>
                    <a:pt x="3593" y="7628"/>
                    <a:pt x="3653" y="7521"/>
                  </a:cubicBezTo>
                  <a:cubicBezTo>
                    <a:pt x="3760" y="7342"/>
                    <a:pt x="3855" y="7152"/>
                    <a:pt x="3962" y="6961"/>
                  </a:cubicBezTo>
                  <a:cubicBezTo>
                    <a:pt x="4177" y="6569"/>
                    <a:pt x="4379" y="6176"/>
                    <a:pt x="4605" y="5783"/>
                  </a:cubicBezTo>
                  <a:cubicBezTo>
                    <a:pt x="4613" y="5775"/>
                    <a:pt x="4583" y="5745"/>
                    <a:pt x="4548" y="5745"/>
                  </a:cubicBezTo>
                  <a:cubicBezTo>
                    <a:pt x="4531" y="5745"/>
                    <a:pt x="4514" y="5752"/>
                    <a:pt x="4498" y="5771"/>
                  </a:cubicBezTo>
                  <a:cubicBezTo>
                    <a:pt x="4248" y="6140"/>
                    <a:pt x="3998" y="6497"/>
                    <a:pt x="3748" y="6854"/>
                  </a:cubicBezTo>
                  <a:cubicBezTo>
                    <a:pt x="3629" y="7033"/>
                    <a:pt x="3486" y="7200"/>
                    <a:pt x="3367" y="7378"/>
                  </a:cubicBezTo>
                  <a:cubicBezTo>
                    <a:pt x="3331" y="7438"/>
                    <a:pt x="3284" y="7509"/>
                    <a:pt x="3236" y="7569"/>
                  </a:cubicBezTo>
                  <a:cubicBezTo>
                    <a:pt x="3236" y="7200"/>
                    <a:pt x="3224" y="6807"/>
                    <a:pt x="3189" y="6438"/>
                  </a:cubicBezTo>
                  <a:cubicBezTo>
                    <a:pt x="3165" y="6009"/>
                    <a:pt x="3117" y="5568"/>
                    <a:pt x="3034" y="5140"/>
                  </a:cubicBezTo>
                  <a:lnTo>
                    <a:pt x="3034" y="5080"/>
                  </a:lnTo>
                  <a:cubicBezTo>
                    <a:pt x="3069" y="4997"/>
                    <a:pt x="3069" y="4878"/>
                    <a:pt x="3105" y="4771"/>
                  </a:cubicBezTo>
                  <a:lnTo>
                    <a:pt x="3153" y="4461"/>
                  </a:lnTo>
                  <a:cubicBezTo>
                    <a:pt x="3177" y="4247"/>
                    <a:pt x="3212" y="4044"/>
                    <a:pt x="3224" y="3842"/>
                  </a:cubicBezTo>
                  <a:cubicBezTo>
                    <a:pt x="3284" y="3413"/>
                    <a:pt x="3331" y="2985"/>
                    <a:pt x="3415" y="2568"/>
                  </a:cubicBezTo>
                  <a:cubicBezTo>
                    <a:pt x="3423" y="2536"/>
                    <a:pt x="3394" y="2515"/>
                    <a:pt x="3370" y="2515"/>
                  </a:cubicBezTo>
                  <a:cubicBezTo>
                    <a:pt x="3358" y="2515"/>
                    <a:pt x="3347" y="2520"/>
                    <a:pt x="3343" y="2532"/>
                  </a:cubicBezTo>
                  <a:cubicBezTo>
                    <a:pt x="3236" y="2973"/>
                    <a:pt x="3105" y="3390"/>
                    <a:pt x="2986" y="3806"/>
                  </a:cubicBezTo>
                  <a:cubicBezTo>
                    <a:pt x="2938" y="3961"/>
                    <a:pt x="2891" y="4140"/>
                    <a:pt x="2855" y="4306"/>
                  </a:cubicBezTo>
                  <a:cubicBezTo>
                    <a:pt x="2677" y="3568"/>
                    <a:pt x="2415" y="2830"/>
                    <a:pt x="2093" y="2151"/>
                  </a:cubicBezTo>
                  <a:cubicBezTo>
                    <a:pt x="1736" y="1389"/>
                    <a:pt x="1284" y="711"/>
                    <a:pt x="795" y="20"/>
                  </a:cubicBezTo>
                  <a:cubicBezTo>
                    <a:pt x="788" y="6"/>
                    <a:pt x="776" y="0"/>
                    <a:pt x="7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8" name="Google Shape;2129;p74">
              <a:extLst>
                <a:ext uri="{FF2B5EF4-FFF2-40B4-BE49-F238E27FC236}">
                  <a16:creationId xmlns:a16="http://schemas.microsoft.com/office/drawing/2014/main" id="{F27B4F16-4709-1617-38F2-8A1B21F69035}"/>
                </a:ext>
              </a:extLst>
            </p:cNvPr>
            <p:cNvSpPr/>
            <p:nvPr/>
          </p:nvSpPr>
          <p:spPr>
            <a:xfrm>
              <a:off x="1916686" y="4109633"/>
              <a:ext cx="155530" cy="8257"/>
            </a:xfrm>
            <a:custGeom>
              <a:avLst/>
              <a:gdLst/>
              <a:ahLst/>
              <a:cxnLst/>
              <a:rect l="l" t="t" r="r" b="b"/>
              <a:pathLst>
                <a:path w="5180" h="275" extrusionOk="0">
                  <a:moveTo>
                    <a:pt x="132" y="1"/>
                  </a:moveTo>
                  <a:cubicBezTo>
                    <a:pt x="60" y="1"/>
                    <a:pt x="1" y="60"/>
                    <a:pt x="1" y="132"/>
                  </a:cubicBezTo>
                  <a:cubicBezTo>
                    <a:pt x="1" y="215"/>
                    <a:pt x="60" y="275"/>
                    <a:pt x="132" y="275"/>
                  </a:cubicBezTo>
                  <a:lnTo>
                    <a:pt x="5037" y="275"/>
                  </a:lnTo>
                  <a:cubicBezTo>
                    <a:pt x="5108" y="275"/>
                    <a:pt x="5180" y="215"/>
                    <a:pt x="5168" y="132"/>
                  </a:cubicBezTo>
                  <a:cubicBezTo>
                    <a:pt x="5168" y="60"/>
                    <a:pt x="5108" y="1"/>
                    <a:pt x="503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9" name="Google Shape;2130;p74">
              <a:extLst>
                <a:ext uri="{FF2B5EF4-FFF2-40B4-BE49-F238E27FC236}">
                  <a16:creationId xmlns:a16="http://schemas.microsoft.com/office/drawing/2014/main" id="{C5AC4503-E2EA-8ECF-807A-1997D860C225}"/>
                </a:ext>
              </a:extLst>
            </p:cNvPr>
            <p:cNvSpPr/>
            <p:nvPr/>
          </p:nvSpPr>
          <p:spPr>
            <a:xfrm>
              <a:off x="2107591" y="4109633"/>
              <a:ext cx="155169" cy="8257"/>
            </a:xfrm>
            <a:custGeom>
              <a:avLst/>
              <a:gdLst/>
              <a:ahLst/>
              <a:cxnLst/>
              <a:rect l="l" t="t" r="r" b="b"/>
              <a:pathLst>
                <a:path w="5168" h="275" extrusionOk="0">
                  <a:moveTo>
                    <a:pt x="132" y="1"/>
                  </a:moveTo>
                  <a:cubicBezTo>
                    <a:pt x="60" y="1"/>
                    <a:pt x="1" y="60"/>
                    <a:pt x="1" y="132"/>
                  </a:cubicBezTo>
                  <a:cubicBezTo>
                    <a:pt x="1" y="215"/>
                    <a:pt x="60" y="275"/>
                    <a:pt x="132" y="275"/>
                  </a:cubicBezTo>
                  <a:lnTo>
                    <a:pt x="5025" y="275"/>
                  </a:lnTo>
                  <a:cubicBezTo>
                    <a:pt x="5108" y="275"/>
                    <a:pt x="5168" y="215"/>
                    <a:pt x="5156" y="132"/>
                  </a:cubicBezTo>
                  <a:cubicBezTo>
                    <a:pt x="5156" y="60"/>
                    <a:pt x="5108" y="1"/>
                    <a:pt x="502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0" name="Google Shape;2131;p74">
              <a:extLst>
                <a:ext uri="{FF2B5EF4-FFF2-40B4-BE49-F238E27FC236}">
                  <a16:creationId xmlns:a16="http://schemas.microsoft.com/office/drawing/2014/main" id="{C84A8060-6E20-9AC7-DB65-20EF9B48495C}"/>
                </a:ext>
              </a:extLst>
            </p:cNvPr>
            <p:cNvSpPr/>
            <p:nvPr/>
          </p:nvSpPr>
          <p:spPr>
            <a:xfrm>
              <a:off x="1964247" y="4160046"/>
              <a:ext cx="60801" cy="328564"/>
            </a:xfrm>
            <a:custGeom>
              <a:avLst/>
              <a:gdLst/>
              <a:ahLst/>
              <a:cxnLst/>
              <a:rect l="l" t="t" r="r" b="b"/>
              <a:pathLst>
                <a:path w="2025" h="10943" extrusionOk="0">
                  <a:moveTo>
                    <a:pt x="0" y="1"/>
                  </a:moveTo>
                  <a:lnTo>
                    <a:pt x="0" y="9930"/>
                  </a:lnTo>
                  <a:cubicBezTo>
                    <a:pt x="0" y="10502"/>
                    <a:pt x="441" y="10942"/>
                    <a:pt x="1012" y="10942"/>
                  </a:cubicBezTo>
                  <a:cubicBezTo>
                    <a:pt x="1560" y="10942"/>
                    <a:pt x="2024" y="10502"/>
                    <a:pt x="2024" y="9930"/>
                  </a:cubicBezTo>
                  <a:lnTo>
                    <a:pt x="202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1" name="Google Shape;2132;p74">
              <a:extLst>
                <a:ext uri="{FF2B5EF4-FFF2-40B4-BE49-F238E27FC236}">
                  <a16:creationId xmlns:a16="http://schemas.microsoft.com/office/drawing/2014/main" id="{18AD4158-B6A4-FC36-6160-9F1AFC760DBE}"/>
                </a:ext>
              </a:extLst>
            </p:cNvPr>
            <p:cNvSpPr/>
            <p:nvPr/>
          </p:nvSpPr>
          <p:spPr>
            <a:xfrm>
              <a:off x="2154432" y="4381338"/>
              <a:ext cx="60801" cy="107279"/>
            </a:xfrm>
            <a:custGeom>
              <a:avLst/>
              <a:gdLst/>
              <a:ahLst/>
              <a:cxnLst/>
              <a:rect l="l" t="t" r="r" b="b"/>
              <a:pathLst>
                <a:path w="2025" h="3573" extrusionOk="0">
                  <a:moveTo>
                    <a:pt x="0" y="0"/>
                  </a:moveTo>
                  <a:lnTo>
                    <a:pt x="0" y="2560"/>
                  </a:lnTo>
                  <a:cubicBezTo>
                    <a:pt x="0" y="3132"/>
                    <a:pt x="453" y="3572"/>
                    <a:pt x="1012" y="3572"/>
                  </a:cubicBezTo>
                  <a:cubicBezTo>
                    <a:pt x="1560" y="3572"/>
                    <a:pt x="2024" y="3132"/>
                    <a:pt x="2024" y="2560"/>
                  </a:cubicBezTo>
                  <a:lnTo>
                    <a:pt x="2024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2" name="Google Shape;2133;p74">
              <a:extLst>
                <a:ext uri="{FF2B5EF4-FFF2-40B4-BE49-F238E27FC236}">
                  <a16:creationId xmlns:a16="http://schemas.microsoft.com/office/drawing/2014/main" id="{DA340EC5-4D1B-508F-B908-DDD7965B4448}"/>
                </a:ext>
              </a:extLst>
            </p:cNvPr>
            <p:cNvSpPr/>
            <p:nvPr/>
          </p:nvSpPr>
          <p:spPr>
            <a:xfrm>
              <a:off x="1810515" y="4222621"/>
              <a:ext cx="743959" cy="49721"/>
            </a:xfrm>
            <a:custGeom>
              <a:avLst/>
              <a:gdLst/>
              <a:ahLst/>
              <a:cxnLst/>
              <a:rect l="l" t="t" r="r" b="b"/>
              <a:pathLst>
                <a:path w="24778" h="1656" extrusionOk="0">
                  <a:moveTo>
                    <a:pt x="0" y="0"/>
                  </a:moveTo>
                  <a:lnTo>
                    <a:pt x="0" y="1655"/>
                  </a:lnTo>
                  <a:lnTo>
                    <a:pt x="24777" y="1655"/>
                  </a:lnTo>
                  <a:lnTo>
                    <a:pt x="24777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3" name="Google Shape;2134;p74">
              <a:extLst>
                <a:ext uri="{FF2B5EF4-FFF2-40B4-BE49-F238E27FC236}">
                  <a16:creationId xmlns:a16="http://schemas.microsoft.com/office/drawing/2014/main" id="{A5BA138F-3CDE-41B6-8CC8-7F68B24B3693}"/>
                </a:ext>
              </a:extLst>
            </p:cNvPr>
            <p:cNvSpPr/>
            <p:nvPr/>
          </p:nvSpPr>
          <p:spPr>
            <a:xfrm>
              <a:off x="1806221" y="4218687"/>
              <a:ext cx="752186" cy="58279"/>
            </a:xfrm>
            <a:custGeom>
              <a:avLst/>
              <a:gdLst/>
              <a:ahLst/>
              <a:cxnLst/>
              <a:rect l="l" t="t" r="r" b="b"/>
              <a:pathLst>
                <a:path w="25052" h="1941" extrusionOk="0">
                  <a:moveTo>
                    <a:pt x="24789" y="274"/>
                  </a:moveTo>
                  <a:lnTo>
                    <a:pt x="24789" y="1655"/>
                  </a:lnTo>
                  <a:lnTo>
                    <a:pt x="286" y="1655"/>
                  </a:lnTo>
                  <a:lnTo>
                    <a:pt x="286" y="274"/>
                  </a:lnTo>
                  <a:close/>
                  <a:moveTo>
                    <a:pt x="1" y="0"/>
                  </a:moveTo>
                  <a:lnTo>
                    <a:pt x="1" y="1941"/>
                  </a:lnTo>
                  <a:lnTo>
                    <a:pt x="25051" y="1941"/>
                  </a:lnTo>
                  <a:lnTo>
                    <a:pt x="2505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4" name="Google Shape;2135;p74">
              <a:extLst>
                <a:ext uri="{FF2B5EF4-FFF2-40B4-BE49-F238E27FC236}">
                  <a16:creationId xmlns:a16="http://schemas.microsoft.com/office/drawing/2014/main" id="{750EAC75-E2CE-EE85-B54B-867DF916F467}"/>
                </a:ext>
              </a:extLst>
            </p:cNvPr>
            <p:cNvSpPr/>
            <p:nvPr/>
          </p:nvSpPr>
          <p:spPr>
            <a:xfrm>
              <a:off x="1810515" y="4495736"/>
              <a:ext cx="743959" cy="103706"/>
            </a:xfrm>
            <a:custGeom>
              <a:avLst/>
              <a:gdLst/>
              <a:ahLst/>
              <a:cxnLst/>
              <a:rect l="l" t="t" r="r" b="b"/>
              <a:pathLst>
                <a:path w="24778" h="3454" extrusionOk="0">
                  <a:moveTo>
                    <a:pt x="0" y="0"/>
                  </a:moveTo>
                  <a:lnTo>
                    <a:pt x="0" y="3453"/>
                  </a:lnTo>
                  <a:lnTo>
                    <a:pt x="24777" y="3453"/>
                  </a:lnTo>
                  <a:lnTo>
                    <a:pt x="24777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5" name="Google Shape;2136;p74">
              <a:extLst>
                <a:ext uri="{FF2B5EF4-FFF2-40B4-BE49-F238E27FC236}">
                  <a16:creationId xmlns:a16="http://schemas.microsoft.com/office/drawing/2014/main" id="{AACCDFB6-24FE-58C6-8BEA-9ECE1DD1E109}"/>
                </a:ext>
              </a:extLst>
            </p:cNvPr>
            <p:cNvSpPr/>
            <p:nvPr/>
          </p:nvSpPr>
          <p:spPr>
            <a:xfrm>
              <a:off x="1806221" y="4491803"/>
              <a:ext cx="752186" cy="112293"/>
            </a:xfrm>
            <a:custGeom>
              <a:avLst/>
              <a:gdLst/>
              <a:ahLst/>
              <a:cxnLst/>
              <a:rect l="l" t="t" r="r" b="b"/>
              <a:pathLst>
                <a:path w="25052" h="3740" extrusionOk="0">
                  <a:moveTo>
                    <a:pt x="24789" y="286"/>
                  </a:moveTo>
                  <a:lnTo>
                    <a:pt x="24789" y="3453"/>
                  </a:lnTo>
                  <a:lnTo>
                    <a:pt x="286" y="3453"/>
                  </a:lnTo>
                  <a:lnTo>
                    <a:pt x="286" y="286"/>
                  </a:lnTo>
                  <a:close/>
                  <a:moveTo>
                    <a:pt x="1" y="1"/>
                  </a:moveTo>
                  <a:lnTo>
                    <a:pt x="1" y="3739"/>
                  </a:lnTo>
                  <a:lnTo>
                    <a:pt x="25051" y="3739"/>
                  </a:lnTo>
                  <a:lnTo>
                    <a:pt x="25051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6" name="Google Shape;2137;p74">
              <a:extLst>
                <a:ext uri="{FF2B5EF4-FFF2-40B4-BE49-F238E27FC236}">
                  <a16:creationId xmlns:a16="http://schemas.microsoft.com/office/drawing/2014/main" id="{A476796A-C3AC-D0D8-110C-1E9C79DC79F8}"/>
                </a:ext>
              </a:extLst>
            </p:cNvPr>
            <p:cNvSpPr/>
            <p:nvPr/>
          </p:nvSpPr>
          <p:spPr>
            <a:xfrm>
              <a:off x="1435851" y="4200401"/>
              <a:ext cx="196303" cy="175646"/>
            </a:xfrm>
            <a:custGeom>
              <a:avLst/>
              <a:gdLst/>
              <a:ahLst/>
              <a:cxnLst/>
              <a:rect l="l" t="t" r="r" b="b"/>
              <a:pathLst>
                <a:path w="6538" h="5850" extrusionOk="0">
                  <a:moveTo>
                    <a:pt x="3266" y="0"/>
                  </a:moveTo>
                  <a:cubicBezTo>
                    <a:pt x="2588" y="0"/>
                    <a:pt x="1908" y="236"/>
                    <a:pt x="1358" y="716"/>
                  </a:cubicBezTo>
                  <a:cubicBezTo>
                    <a:pt x="132" y="1776"/>
                    <a:pt x="1" y="3621"/>
                    <a:pt x="1060" y="4836"/>
                  </a:cubicBezTo>
                  <a:cubicBezTo>
                    <a:pt x="1640" y="5506"/>
                    <a:pt x="2454" y="5849"/>
                    <a:pt x="3272" y="5849"/>
                  </a:cubicBezTo>
                  <a:cubicBezTo>
                    <a:pt x="3950" y="5849"/>
                    <a:pt x="4630" y="5614"/>
                    <a:pt x="5180" y="5134"/>
                  </a:cubicBezTo>
                  <a:cubicBezTo>
                    <a:pt x="6406" y="4074"/>
                    <a:pt x="6537" y="2228"/>
                    <a:pt x="5478" y="1014"/>
                  </a:cubicBezTo>
                  <a:cubicBezTo>
                    <a:pt x="4898" y="343"/>
                    <a:pt x="4084" y="0"/>
                    <a:pt x="326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7" name="Google Shape;2138;p74">
              <a:extLst>
                <a:ext uri="{FF2B5EF4-FFF2-40B4-BE49-F238E27FC236}">
                  <a16:creationId xmlns:a16="http://schemas.microsoft.com/office/drawing/2014/main" id="{6B265663-10C0-FCC2-618C-CAD8C8DBD509}"/>
                </a:ext>
              </a:extLst>
            </p:cNvPr>
            <p:cNvSpPr/>
            <p:nvPr/>
          </p:nvSpPr>
          <p:spPr>
            <a:xfrm>
              <a:off x="1474464" y="4230247"/>
              <a:ext cx="124424" cy="116437"/>
            </a:xfrm>
            <a:custGeom>
              <a:avLst/>
              <a:gdLst/>
              <a:ahLst/>
              <a:cxnLst/>
              <a:rect l="l" t="t" r="r" b="b"/>
              <a:pathLst>
                <a:path w="4144" h="3878" extrusionOk="0">
                  <a:moveTo>
                    <a:pt x="1977" y="270"/>
                  </a:moveTo>
                  <a:cubicBezTo>
                    <a:pt x="2025" y="270"/>
                    <a:pt x="2060" y="270"/>
                    <a:pt x="2108" y="282"/>
                  </a:cubicBezTo>
                  <a:cubicBezTo>
                    <a:pt x="2537" y="318"/>
                    <a:pt x="2953" y="508"/>
                    <a:pt x="3239" y="853"/>
                  </a:cubicBezTo>
                  <a:cubicBezTo>
                    <a:pt x="3834" y="1532"/>
                    <a:pt x="3763" y="2592"/>
                    <a:pt x="3061" y="3187"/>
                  </a:cubicBezTo>
                  <a:cubicBezTo>
                    <a:pt x="2748" y="3456"/>
                    <a:pt x="2363" y="3589"/>
                    <a:pt x="1980" y="3589"/>
                  </a:cubicBezTo>
                  <a:cubicBezTo>
                    <a:pt x="1515" y="3589"/>
                    <a:pt x="1053" y="3393"/>
                    <a:pt x="727" y="3008"/>
                  </a:cubicBezTo>
                  <a:cubicBezTo>
                    <a:pt x="429" y="2687"/>
                    <a:pt x="286" y="2246"/>
                    <a:pt x="322" y="1806"/>
                  </a:cubicBezTo>
                  <a:cubicBezTo>
                    <a:pt x="346" y="1377"/>
                    <a:pt x="548" y="961"/>
                    <a:pt x="882" y="675"/>
                  </a:cubicBezTo>
                  <a:cubicBezTo>
                    <a:pt x="1203" y="401"/>
                    <a:pt x="1572" y="270"/>
                    <a:pt x="1977" y="270"/>
                  </a:cubicBezTo>
                  <a:close/>
                  <a:moveTo>
                    <a:pt x="1947" y="0"/>
                  </a:moveTo>
                  <a:cubicBezTo>
                    <a:pt x="1494" y="0"/>
                    <a:pt x="1053" y="165"/>
                    <a:pt x="715" y="461"/>
                  </a:cubicBezTo>
                  <a:cubicBezTo>
                    <a:pt x="310" y="806"/>
                    <a:pt x="84" y="1270"/>
                    <a:pt x="36" y="1794"/>
                  </a:cubicBezTo>
                  <a:cubicBezTo>
                    <a:pt x="1" y="2306"/>
                    <a:pt x="155" y="2818"/>
                    <a:pt x="501" y="3199"/>
                  </a:cubicBezTo>
                  <a:cubicBezTo>
                    <a:pt x="882" y="3651"/>
                    <a:pt x="1429" y="3878"/>
                    <a:pt x="1977" y="3878"/>
                  </a:cubicBezTo>
                  <a:cubicBezTo>
                    <a:pt x="2441" y="3878"/>
                    <a:pt x="2882" y="3723"/>
                    <a:pt x="3251" y="3413"/>
                  </a:cubicBezTo>
                  <a:cubicBezTo>
                    <a:pt x="4061" y="2711"/>
                    <a:pt x="4144" y="1473"/>
                    <a:pt x="3442" y="675"/>
                  </a:cubicBezTo>
                  <a:cubicBezTo>
                    <a:pt x="3108" y="270"/>
                    <a:pt x="2644" y="44"/>
                    <a:pt x="2120" y="8"/>
                  </a:cubicBezTo>
                  <a:cubicBezTo>
                    <a:pt x="2062" y="3"/>
                    <a:pt x="2005" y="0"/>
                    <a:pt x="19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8" name="Google Shape;2139;p74">
              <a:extLst>
                <a:ext uri="{FF2B5EF4-FFF2-40B4-BE49-F238E27FC236}">
                  <a16:creationId xmlns:a16="http://schemas.microsoft.com/office/drawing/2014/main" id="{C51D9DB1-FBDA-7C79-6BDC-1E98AED5A0A3}"/>
                </a:ext>
              </a:extLst>
            </p:cNvPr>
            <p:cNvSpPr/>
            <p:nvPr/>
          </p:nvSpPr>
          <p:spPr>
            <a:xfrm>
              <a:off x="849565" y="3695305"/>
              <a:ext cx="709641" cy="795422"/>
            </a:xfrm>
            <a:custGeom>
              <a:avLst/>
              <a:gdLst/>
              <a:ahLst/>
              <a:cxnLst/>
              <a:rect l="l" t="t" r="r" b="b"/>
              <a:pathLst>
                <a:path w="23635" h="26492" extrusionOk="0">
                  <a:moveTo>
                    <a:pt x="12693" y="0"/>
                  </a:moveTo>
                  <a:cubicBezTo>
                    <a:pt x="5692" y="0"/>
                    <a:pt x="0" y="5942"/>
                    <a:pt x="0" y="13252"/>
                  </a:cubicBezTo>
                  <a:cubicBezTo>
                    <a:pt x="0" y="20563"/>
                    <a:pt x="5692" y="26492"/>
                    <a:pt x="12693" y="26492"/>
                  </a:cubicBezTo>
                  <a:cubicBezTo>
                    <a:pt x="16884" y="26492"/>
                    <a:pt x="20777" y="24349"/>
                    <a:pt x="23158" y="20765"/>
                  </a:cubicBezTo>
                  <a:lnTo>
                    <a:pt x="23634" y="20051"/>
                  </a:lnTo>
                  <a:lnTo>
                    <a:pt x="20408" y="17729"/>
                  </a:lnTo>
                  <a:lnTo>
                    <a:pt x="19932" y="18443"/>
                  </a:lnTo>
                  <a:cubicBezTo>
                    <a:pt x="18288" y="20932"/>
                    <a:pt x="15586" y="22408"/>
                    <a:pt x="12693" y="22408"/>
                  </a:cubicBezTo>
                  <a:cubicBezTo>
                    <a:pt x="7859" y="22408"/>
                    <a:pt x="3918" y="18300"/>
                    <a:pt x="3918" y="13252"/>
                  </a:cubicBezTo>
                  <a:cubicBezTo>
                    <a:pt x="3918" y="8204"/>
                    <a:pt x="7859" y="4096"/>
                    <a:pt x="12693" y="4096"/>
                  </a:cubicBezTo>
                  <a:lnTo>
                    <a:pt x="13550" y="4096"/>
                  </a:lnTo>
                  <a:lnTo>
                    <a:pt x="1355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9" name="Google Shape;2140;p74">
              <a:extLst>
                <a:ext uri="{FF2B5EF4-FFF2-40B4-BE49-F238E27FC236}">
                  <a16:creationId xmlns:a16="http://schemas.microsoft.com/office/drawing/2014/main" id="{81917A52-DB5F-1A6B-02F6-49C290CDD164}"/>
                </a:ext>
              </a:extLst>
            </p:cNvPr>
            <p:cNvSpPr/>
            <p:nvPr/>
          </p:nvSpPr>
          <p:spPr>
            <a:xfrm>
              <a:off x="883164" y="3711039"/>
              <a:ext cx="709641" cy="763266"/>
            </a:xfrm>
            <a:custGeom>
              <a:avLst/>
              <a:gdLst/>
              <a:ahLst/>
              <a:cxnLst/>
              <a:rect l="l" t="t" r="r" b="b"/>
              <a:pathLst>
                <a:path w="23635" h="25421" extrusionOk="0">
                  <a:moveTo>
                    <a:pt x="12693" y="0"/>
                  </a:moveTo>
                  <a:cubicBezTo>
                    <a:pt x="5704" y="0"/>
                    <a:pt x="1" y="5703"/>
                    <a:pt x="1" y="12728"/>
                  </a:cubicBezTo>
                  <a:cubicBezTo>
                    <a:pt x="1" y="19717"/>
                    <a:pt x="5680" y="25420"/>
                    <a:pt x="12693" y="25420"/>
                  </a:cubicBezTo>
                  <a:cubicBezTo>
                    <a:pt x="16872" y="25420"/>
                    <a:pt x="20777" y="23372"/>
                    <a:pt x="23158" y="19931"/>
                  </a:cubicBezTo>
                  <a:lnTo>
                    <a:pt x="23635" y="19229"/>
                  </a:lnTo>
                  <a:lnTo>
                    <a:pt x="20408" y="17002"/>
                  </a:lnTo>
                  <a:lnTo>
                    <a:pt x="19932" y="17693"/>
                  </a:lnTo>
                  <a:cubicBezTo>
                    <a:pt x="18289" y="20074"/>
                    <a:pt x="15586" y="21491"/>
                    <a:pt x="12693" y="21491"/>
                  </a:cubicBezTo>
                  <a:cubicBezTo>
                    <a:pt x="7859" y="21491"/>
                    <a:pt x="3918" y="17550"/>
                    <a:pt x="3918" y="12716"/>
                  </a:cubicBezTo>
                  <a:cubicBezTo>
                    <a:pt x="3918" y="7870"/>
                    <a:pt x="7859" y="3929"/>
                    <a:pt x="12693" y="3929"/>
                  </a:cubicBezTo>
                  <a:lnTo>
                    <a:pt x="13538" y="3929"/>
                  </a:lnTo>
                  <a:lnTo>
                    <a:pt x="1353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0" name="Google Shape;2141;p74">
              <a:extLst>
                <a:ext uri="{FF2B5EF4-FFF2-40B4-BE49-F238E27FC236}">
                  <a16:creationId xmlns:a16="http://schemas.microsoft.com/office/drawing/2014/main" id="{A01FFD15-FE68-F616-63C5-4893C41FDF7D}"/>
                </a:ext>
              </a:extLst>
            </p:cNvPr>
            <p:cNvSpPr/>
            <p:nvPr/>
          </p:nvSpPr>
          <p:spPr>
            <a:xfrm>
              <a:off x="910698" y="3402162"/>
              <a:ext cx="155890" cy="163396"/>
            </a:xfrm>
            <a:custGeom>
              <a:avLst/>
              <a:gdLst/>
              <a:ahLst/>
              <a:cxnLst/>
              <a:rect l="l" t="t" r="r" b="b"/>
              <a:pathLst>
                <a:path w="5192" h="5442" extrusionOk="0">
                  <a:moveTo>
                    <a:pt x="1941" y="0"/>
                  </a:moveTo>
                  <a:lnTo>
                    <a:pt x="0" y="1679"/>
                  </a:lnTo>
                  <a:lnTo>
                    <a:pt x="3251" y="5441"/>
                  </a:lnTo>
                  <a:lnTo>
                    <a:pt x="5192" y="3763"/>
                  </a:lnTo>
                  <a:lnTo>
                    <a:pt x="194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1" name="Google Shape;2142;p74">
              <a:extLst>
                <a:ext uri="{FF2B5EF4-FFF2-40B4-BE49-F238E27FC236}">
                  <a16:creationId xmlns:a16="http://schemas.microsoft.com/office/drawing/2014/main" id="{CD23AE33-8419-401C-14F0-DDD1DA6EFB4A}"/>
                </a:ext>
              </a:extLst>
            </p:cNvPr>
            <p:cNvSpPr/>
            <p:nvPr/>
          </p:nvSpPr>
          <p:spPr>
            <a:xfrm>
              <a:off x="930725" y="3429335"/>
              <a:ext cx="570925" cy="636350"/>
            </a:xfrm>
            <a:custGeom>
              <a:avLst/>
              <a:gdLst/>
              <a:ahLst/>
              <a:cxnLst/>
              <a:rect l="l" t="t" r="r" b="b"/>
              <a:pathLst>
                <a:path w="19015" h="21194" extrusionOk="0">
                  <a:moveTo>
                    <a:pt x="2786" y="0"/>
                  </a:moveTo>
                  <a:lnTo>
                    <a:pt x="0" y="2405"/>
                  </a:lnTo>
                  <a:lnTo>
                    <a:pt x="16228" y="21193"/>
                  </a:lnTo>
                  <a:lnTo>
                    <a:pt x="19014" y="18788"/>
                  </a:lnTo>
                  <a:lnTo>
                    <a:pt x="278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2" name="Google Shape;2143;p74">
              <a:extLst>
                <a:ext uri="{FF2B5EF4-FFF2-40B4-BE49-F238E27FC236}">
                  <a16:creationId xmlns:a16="http://schemas.microsoft.com/office/drawing/2014/main" id="{6382BAD1-4B0B-F46F-83BC-8F50D8AB9A22}"/>
                </a:ext>
              </a:extLst>
            </p:cNvPr>
            <p:cNvSpPr/>
            <p:nvPr/>
          </p:nvSpPr>
          <p:spPr>
            <a:xfrm>
              <a:off x="960030" y="3473654"/>
              <a:ext cx="520513" cy="557714"/>
            </a:xfrm>
            <a:custGeom>
              <a:avLst/>
              <a:gdLst/>
              <a:ahLst/>
              <a:cxnLst/>
              <a:rect l="l" t="t" r="r" b="b"/>
              <a:pathLst>
                <a:path w="17336" h="18575" extrusionOk="0">
                  <a:moveTo>
                    <a:pt x="5144" y="1"/>
                  </a:moveTo>
                  <a:lnTo>
                    <a:pt x="1" y="4442"/>
                  </a:lnTo>
                  <a:lnTo>
                    <a:pt x="12193" y="18574"/>
                  </a:lnTo>
                  <a:lnTo>
                    <a:pt x="17336" y="14121"/>
                  </a:lnTo>
                  <a:lnTo>
                    <a:pt x="514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3" name="Google Shape;2144;p74">
              <a:extLst>
                <a:ext uri="{FF2B5EF4-FFF2-40B4-BE49-F238E27FC236}">
                  <a16:creationId xmlns:a16="http://schemas.microsoft.com/office/drawing/2014/main" id="{2B1CA9A7-6E2D-4321-76A3-22A686D79A58}"/>
                </a:ext>
              </a:extLst>
            </p:cNvPr>
            <p:cNvSpPr/>
            <p:nvPr/>
          </p:nvSpPr>
          <p:spPr>
            <a:xfrm>
              <a:off x="1337186" y="3801116"/>
              <a:ext cx="69748" cy="71520"/>
            </a:xfrm>
            <a:custGeom>
              <a:avLst/>
              <a:gdLst/>
              <a:ahLst/>
              <a:cxnLst/>
              <a:rect l="l" t="t" r="r" b="b"/>
              <a:pathLst>
                <a:path w="2323" h="2382" extrusionOk="0">
                  <a:moveTo>
                    <a:pt x="1060" y="1"/>
                  </a:moveTo>
                  <a:lnTo>
                    <a:pt x="1" y="917"/>
                  </a:lnTo>
                  <a:lnTo>
                    <a:pt x="1263" y="2382"/>
                  </a:lnTo>
                  <a:lnTo>
                    <a:pt x="2322" y="1465"/>
                  </a:lnTo>
                  <a:lnTo>
                    <a:pt x="106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4" name="Google Shape;2145;p74">
              <a:extLst>
                <a:ext uri="{FF2B5EF4-FFF2-40B4-BE49-F238E27FC236}">
                  <a16:creationId xmlns:a16="http://schemas.microsoft.com/office/drawing/2014/main" id="{11A77599-AD11-C49F-2A76-C22F4A6F157F}"/>
                </a:ext>
              </a:extLst>
            </p:cNvPr>
            <p:cNvSpPr/>
            <p:nvPr/>
          </p:nvSpPr>
          <p:spPr>
            <a:xfrm>
              <a:off x="1098750" y="3524788"/>
              <a:ext cx="251700" cy="282445"/>
            </a:xfrm>
            <a:custGeom>
              <a:avLst/>
              <a:gdLst/>
              <a:ahLst/>
              <a:cxnLst/>
              <a:rect l="l" t="t" r="r" b="b"/>
              <a:pathLst>
                <a:path w="8383" h="9407" extrusionOk="0">
                  <a:moveTo>
                    <a:pt x="1048" y="0"/>
                  </a:moveTo>
                  <a:lnTo>
                    <a:pt x="0" y="917"/>
                  </a:lnTo>
                  <a:lnTo>
                    <a:pt x="7334" y="9406"/>
                  </a:lnTo>
                  <a:lnTo>
                    <a:pt x="8382" y="8489"/>
                  </a:lnTo>
                  <a:lnTo>
                    <a:pt x="104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5" name="Google Shape;2146;p74">
              <a:extLst>
                <a:ext uri="{FF2B5EF4-FFF2-40B4-BE49-F238E27FC236}">
                  <a16:creationId xmlns:a16="http://schemas.microsoft.com/office/drawing/2014/main" id="{371817A0-7442-0769-F420-2B528CD46A1F}"/>
                </a:ext>
              </a:extLst>
            </p:cNvPr>
            <p:cNvSpPr/>
            <p:nvPr/>
          </p:nvSpPr>
          <p:spPr>
            <a:xfrm>
              <a:off x="1036536" y="3713591"/>
              <a:ext cx="195943" cy="175796"/>
            </a:xfrm>
            <a:custGeom>
              <a:avLst/>
              <a:gdLst/>
              <a:ahLst/>
              <a:cxnLst/>
              <a:rect l="l" t="t" r="r" b="b"/>
              <a:pathLst>
                <a:path w="6526" h="5855" extrusionOk="0">
                  <a:moveTo>
                    <a:pt x="3266" y="0"/>
                  </a:moveTo>
                  <a:cubicBezTo>
                    <a:pt x="2586" y="0"/>
                    <a:pt x="1902" y="239"/>
                    <a:pt x="1346" y="725"/>
                  </a:cubicBezTo>
                  <a:cubicBezTo>
                    <a:pt x="131" y="1773"/>
                    <a:pt x="0" y="3618"/>
                    <a:pt x="1048" y="4845"/>
                  </a:cubicBezTo>
                  <a:cubicBezTo>
                    <a:pt x="1629" y="5510"/>
                    <a:pt x="2446" y="5854"/>
                    <a:pt x="3268" y="5854"/>
                  </a:cubicBezTo>
                  <a:cubicBezTo>
                    <a:pt x="3945" y="5854"/>
                    <a:pt x="4626" y="5621"/>
                    <a:pt x="5180" y="5142"/>
                  </a:cubicBezTo>
                  <a:cubicBezTo>
                    <a:pt x="6394" y="4083"/>
                    <a:pt x="6525" y="2237"/>
                    <a:pt x="5477" y="1023"/>
                  </a:cubicBezTo>
                  <a:cubicBezTo>
                    <a:pt x="4898" y="346"/>
                    <a:pt x="4085" y="0"/>
                    <a:pt x="326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6" name="Google Shape;2147;p74">
              <a:extLst>
                <a:ext uri="{FF2B5EF4-FFF2-40B4-BE49-F238E27FC236}">
                  <a16:creationId xmlns:a16="http://schemas.microsoft.com/office/drawing/2014/main" id="{A5DCB988-F9AB-83C5-B355-EE9924402D15}"/>
                </a:ext>
              </a:extLst>
            </p:cNvPr>
            <p:cNvSpPr/>
            <p:nvPr/>
          </p:nvSpPr>
          <p:spPr>
            <a:xfrm>
              <a:off x="1069054" y="3742956"/>
              <a:ext cx="130158" cy="116467"/>
            </a:xfrm>
            <a:custGeom>
              <a:avLst/>
              <a:gdLst/>
              <a:ahLst/>
              <a:cxnLst/>
              <a:rect l="l" t="t" r="r" b="b"/>
              <a:pathLst>
                <a:path w="4335" h="3879" extrusionOk="0">
                  <a:moveTo>
                    <a:pt x="2168" y="283"/>
                  </a:moveTo>
                  <a:cubicBezTo>
                    <a:pt x="2632" y="283"/>
                    <a:pt x="3097" y="473"/>
                    <a:pt x="3418" y="842"/>
                  </a:cubicBezTo>
                  <a:cubicBezTo>
                    <a:pt x="4013" y="1533"/>
                    <a:pt x="3942" y="2581"/>
                    <a:pt x="3239" y="3176"/>
                  </a:cubicBezTo>
                  <a:cubicBezTo>
                    <a:pt x="2950" y="3444"/>
                    <a:pt x="2575" y="3586"/>
                    <a:pt x="2173" y="3586"/>
                  </a:cubicBezTo>
                  <a:cubicBezTo>
                    <a:pt x="2128" y="3586"/>
                    <a:pt x="2082" y="3584"/>
                    <a:pt x="2037" y="3581"/>
                  </a:cubicBezTo>
                  <a:cubicBezTo>
                    <a:pt x="1608" y="3557"/>
                    <a:pt x="1192" y="3355"/>
                    <a:pt x="906" y="3021"/>
                  </a:cubicBezTo>
                  <a:cubicBezTo>
                    <a:pt x="310" y="2331"/>
                    <a:pt x="382" y="1271"/>
                    <a:pt x="1084" y="676"/>
                  </a:cubicBezTo>
                  <a:cubicBezTo>
                    <a:pt x="1394" y="414"/>
                    <a:pt x="1787" y="283"/>
                    <a:pt x="2168" y="283"/>
                  </a:cubicBezTo>
                  <a:close/>
                  <a:moveTo>
                    <a:pt x="2157" y="1"/>
                  </a:moveTo>
                  <a:cubicBezTo>
                    <a:pt x="1706" y="1"/>
                    <a:pt x="1255" y="155"/>
                    <a:pt x="894" y="473"/>
                  </a:cubicBezTo>
                  <a:cubicBezTo>
                    <a:pt x="84" y="1176"/>
                    <a:pt x="1" y="2402"/>
                    <a:pt x="703" y="3212"/>
                  </a:cubicBezTo>
                  <a:cubicBezTo>
                    <a:pt x="1037" y="3616"/>
                    <a:pt x="1501" y="3831"/>
                    <a:pt x="2025" y="3878"/>
                  </a:cubicBezTo>
                  <a:lnTo>
                    <a:pt x="2168" y="3878"/>
                  </a:lnTo>
                  <a:cubicBezTo>
                    <a:pt x="2632" y="3878"/>
                    <a:pt x="3085" y="3712"/>
                    <a:pt x="3442" y="3402"/>
                  </a:cubicBezTo>
                  <a:cubicBezTo>
                    <a:pt x="4240" y="2700"/>
                    <a:pt x="4335" y="1473"/>
                    <a:pt x="3632" y="664"/>
                  </a:cubicBezTo>
                  <a:cubicBezTo>
                    <a:pt x="3248" y="227"/>
                    <a:pt x="2703" y="1"/>
                    <a:pt x="215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7" name="Google Shape;2148;p74">
              <a:extLst>
                <a:ext uri="{FF2B5EF4-FFF2-40B4-BE49-F238E27FC236}">
                  <a16:creationId xmlns:a16="http://schemas.microsoft.com/office/drawing/2014/main" id="{CC16C9A1-AF92-FC84-2741-45498419A736}"/>
                </a:ext>
              </a:extLst>
            </p:cNvPr>
            <p:cNvSpPr/>
            <p:nvPr/>
          </p:nvSpPr>
          <p:spPr>
            <a:xfrm>
              <a:off x="1340399" y="4089636"/>
              <a:ext cx="298899" cy="129558"/>
            </a:xfrm>
            <a:custGeom>
              <a:avLst/>
              <a:gdLst/>
              <a:ahLst/>
              <a:cxnLst/>
              <a:rect l="l" t="t" r="r" b="b"/>
              <a:pathLst>
                <a:path w="9955" h="4315" extrusionOk="0">
                  <a:moveTo>
                    <a:pt x="9895" y="0"/>
                  </a:moveTo>
                  <a:lnTo>
                    <a:pt x="9895" y="0"/>
                  </a:lnTo>
                  <a:cubicBezTo>
                    <a:pt x="7303" y="2926"/>
                    <a:pt x="4116" y="3302"/>
                    <a:pt x="1201" y="3302"/>
                  </a:cubicBezTo>
                  <a:cubicBezTo>
                    <a:pt x="795" y="3302"/>
                    <a:pt x="394" y="3295"/>
                    <a:pt x="1" y="3286"/>
                  </a:cubicBezTo>
                  <a:lnTo>
                    <a:pt x="1" y="3286"/>
                  </a:lnTo>
                  <a:cubicBezTo>
                    <a:pt x="712" y="4096"/>
                    <a:pt x="1927" y="4315"/>
                    <a:pt x="3031" y="4315"/>
                  </a:cubicBezTo>
                  <a:cubicBezTo>
                    <a:pt x="4330" y="4315"/>
                    <a:pt x="5478" y="4012"/>
                    <a:pt x="5478" y="4012"/>
                  </a:cubicBezTo>
                  <a:cubicBezTo>
                    <a:pt x="5478" y="4012"/>
                    <a:pt x="9954" y="2584"/>
                    <a:pt x="989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8" name="Google Shape;2149;p74">
              <a:extLst>
                <a:ext uri="{FF2B5EF4-FFF2-40B4-BE49-F238E27FC236}">
                  <a16:creationId xmlns:a16="http://schemas.microsoft.com/office/drawing/2014/main" id="{E68351FC-0371-9D58-3511-B7AFADFC97AC}"/>
                </a:ext>
              </a:extLst>
            </p:cNvPr>
            <p:cNvSpPr/>
            <p:nvPr/>
          </p:nvSpPr>
          <p:spPr>
            <a:xfrm>
              <a:off x="1281788" y="4132873"/>
              <a:ext cx="461875" cy="149825"/>
            </a:xfrm>
            <a:custGeom>
              <a:avLst/>
              <a:gdLst/>
              <a:ahLst/>
              <a:cxnLst/>
              <a:rect l="l" t="t" r="r" b="b"/>
              <a:pathLst>
                <a:path w="15383" h="4990" extrusionOk="0">
                  <a:moveTo>
                    <a:pt x="15121" y="1"/>
                  </a:moveTo>
                  <a:lnTo>
                    <a:pt x="0" y="3977"/>
                  </a:lnTo>
                  <a:lnTo>
                    <a:pt x="262" y="4989"/>
                  </a:lnTo>
                  <a:lnTo>
                    <a:pt x="15383" y="1013"/>
                  </a:lnTo>
                  <a:lnTo>
                    <a:pt x="1512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9" name="Google Shape;2150;p74">
              <a:extLst>
                <a:ext uri="{FF2B5EF4-FFF2-40B4-BE49-F238E27FC236}">
                  <a16:creationId xmlns:a16="http://schemas.microsoft.com/office/drawing/2014/main" id="{DAA6FC85-29E2-093A-6C0E-80627D396F79}"/>
                </a:ext>
              </a:extLst>
            </p:cNvPr>
            <p:cNvSpPr/>
            <p:nvPr/>
          </p:nvSpPr>
          <p:spPr>
            <a:xfrm>
              <a:off x="886737" y="4444963"/>
              <a:ext cx="757891" cy="154118"/>
            </a:xfrm>
            <a:custGeom>
              <a:avLst/>
              <a:gdLst/>
              <a:ahLst/>
              <a:cxnLst/>
              <a:rect l="l" t="t" r="r" b="b"/>
              <a:pathLst>
                <a:path w="25242" h="5133" extrusionOk="0">
                  <a:moveTo>
                    <a:pt x="1" y="1"/>
                  </a:moveTo>
                  <a:lnTo>
                    <a:pt x="1" y="2537"/>
                  </a:lnTo>
                  <a:lnTo>
                    <a:pt x="1" y="5085"/>
                  </a:lnTo>
                  <a:lnTo>
                    <a:pt x="6752" y="5097"/>
                  </a:lnTo>
                  <a:lnTo>
                    <a:pt x="6752" y="3430"/>
                  </a:lnTo>
                  <a:cubicBezTo>
                    <a:pt x="6752" y="2942"/>
                    <a:pt x="7252" y="2561"/>
                    <a:pt x="7859" y="2561"/>
                  </a:cubicBezTo>
                  <a:lnTo>
                    <a:pt x="17396" y="2573"/>
                  </a:lnTo>
                  <a:cubicBezTo>
                    <a:pt x="18003" y="2573"/>
                    <a:pt x="18479" y="2977"/>
                    <a:pt x="18479" y="3454"/>
                  </a:cubicBezTo>
                  <a:lnTo>
                    <a:pt x="18479" y="5120"/>
                  </a:lnTo>
                  <a:lnTo>
                    <a:pt x="25242" y="5132"/>
                  </a:lnTo>
                  <a:lnTo>
                    <a:pt x="25242" y="2584"/>
                  </a:lnTo>
                  <a:lnTo>
                    <a:pt x="25242" y="3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9" name="Google Shape;2151;p74">
              <a:extLst>
                <a:ext uri="{FF2B5EF4-FFF2-40B4-BE49-F238E27FC236}">
                  <a16:creationId xmlns:a16="http://schemas.microsoft.com/office/drawing/2014/main" id="{DFBEE51F-3E9B-4F31-522A-0AADD34D1DA3}"/>
                </a:ext>
              </a:extLst>
            </p:cNvPr>
            <p:cNvSpPr/>
            <p:nvPr/>
          </p:nvSpPr>
          <p:spPr>
            <a:xfrm>
              <a:off x="1040470" y="4380317"/>
              <a:ext cx="450825" cy="39273"/>
            </a:xfrm>
            <a:custGeom>
              <a:avLst/>
              <a:gdLst/>
              <a:ahLst/>
              <a:cxnLst/>
              <a:rect l="l" t="t" r="r" b="b"/>
              <a:pathLst>
                <a:path w="15015" h="1308" extrusionOk="0">
                  <a:moveTo>
                    <a:pt x="9784" y="0"/>
                  </a:moveTo>
                  <a:cubicBezTo>
                    <a:pt x="8987" y="0"/>
                    <a:pt x="8188" y="11"/>
                    <a:pt x="7394" y="11"/>
                  </a:cubicBezTo>
                  <a:cubicBezTo>
                    <a:pt x="6204" y="11"/>
                    <a:pt x="5001" y="23"/>
                    <a:pt x="3810" y="46"/>
                  </a:cubicBezTo>
                  <a:lnTo>
                    <a:pt x="1977" y="94"/>
                  </a:lnTo>
                  <a:cubicBezTo>
                    <a:pt x="1753" y="94"/>
                    <a:pt x="1499" y="75"/>
                    <a:pt x="1244" y="75"/>
                  </a:cubicBezTo>
                  <a:cubicBezTo>
                    <a:pt x="891" y="75"/>
                    <a:pt x="534" y="111"/>
                    <a:pt x="250" y="285"/>
                  </a:cubicBezTo>
                  <a:cubicBezTo>
                    <a:pt x="0" y="451"/>
                    <a:pt x="0" y="880"/>
                    <a:pt x="250" y="1023"/>
                  </a:cubicBezTo>
                  <a:cubicBezTo>
                    <a:pt x="523" y="1193"/>
                    <a:pt x="874" y="1227"/>
                    <a:pt x="1225" y="1227"/>
                  </a:cubicBezTo>
                  <a:cubicBezTo>
                    <a:pt x="1455" y="1227"/>
                    <a:pt x="1686" y="1212"/>
                    <a:pt x="1894" y="1212"/>
                  </a:cubicBezTo>
                  <a:cubicBezTo>
                    <a:pt x="1922" y="1212"/>
                    <a:pt x="1950" y="1213"/>
                    <a:pt x="1977" y="1213"/>
                  </a:cubicBezTo>
                  <a:lnTo>
                    <a:pt x="3810" y="1261"/>
                  </a:lnTo>
                  <a:cubicBezTo>
                    <a:pt x="5001" y="1285"/>
                    <a:pt x="6204" y="1297"/>
                    <a:pt x="7394" y="1297"/>
                  </a:cubicBezTo>
                  <a:cubicBezTo>
                    <a:pt x="8188" y="1297"/>
                    <a:pt x="8987" y="1307"/>
                    <a:pt x="9784" y="1307"/>
                  </a:cubicBezTo>
                  <a:cubicBezTo>
                    <a:pt x="10183" y="1307"/>
                    <a:pt x="10581" y="1304"/>
                    <a:pt x="10978" y="1297"/>
                  </a:cubicBezTo>
                  <a:cubicBezTo>
                    <a:pt x="12216" y="1285"/>
                    <a:pt x="13419" y="1166"/>
                    <a:pt x="14645" y="987"/>
                  </a:cubicBezTo>
                  <a:cubicBezTo>
                    <a:pt x="15014" y="939"/>
                    <a:pt x="15014" y="380"/>
                    <a:pt x="14645" y="320"/>
                  </a:cubicBezTo>
                  <a:cubicBezTo>
                    <a:pt x="13419" y="142"/>
                    <a:pt x="12216" y="23"/>
                    <a:pt x="10978" y="11"/>
                  </a:cubicBezTo>
                  <a:cubicBezTo>
                    <a:pt x="10581" y="3"/>
                    <a:pt x="10183" y="0"/>
                    <a:pt x="97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0" name="Google Shape;2152;p74">
              <a:extLst>
                <a:ext uri="{FF2B5EF4-FFF2-40B4-BE49-F238E27FC236}">
                  <a16:creationId xmlns:a16="http://schemas.microsoft.com/office/drawing/2014/main" id="{762A0C3D-973B-3405-2B92-1395F807EC6E}"/>
                </a:ext>
              </a:extLst>
            </p:cNvPr>
            <p:cNvSpPr/>
            <p:nvPr/>
          </p:nvSpPr>
          <p:spPr>
            <a:xfrm>
              <a:off x="820950" y="4400644"/>
              <a:ext cx="888740" cy="77615"/>
            </a:xfrm>
            <a:custGeom>
              <a:avLst/>
              <a:gdLst/>
              <a:ahLst/>
              <a:cxnLst/>
              <a:rect l="l" t="t" r="r" b="b"/>
              <a:pathLst>
                <a:path w="29600" h="2585" extrusionOk="0">
                  <a:moveTo>
                    <a:pt x="1192" y="0"/>
                  </a:moveTo>
                  <a:cubicBezTo>
                    <a:pt x="537" y="0"/>
                    <a:pt x="1" y="536"/>
                    <a:pt x="1" y="1191"/>
                  </a:cubicBezTo>
                  <a:lnTo>
                    <a:pt x="1" y="1370"/>
                  </a:lnTo>
                  <a:cubicBezTo>
                    <a:pt x="1" y="2024"/>
                    <a:pt x="537" y="2560"/>
                    <a:pt x="1192" y="2560"/>
                  </a:cubicBezTo>
                  <a:lnTo>
                    <a:pt x="28409" y="2584"/>
                  </a:lnTo>
                  <a:cubicBezTo>
                    <a:pt x="29064" y="2584"/>
                    <a:pt x="29600" y="2048"/>
                    <a:pt x="29600" y="1393"/>
                  </a:cubicBezTo>
                  <a:lnTo>
                    <a:pt x="29600" y="1215"/>
                  </a:lnTo>
                  <a:cubicBezTo>
                    <a:pt x="29600" y="560"/>
                    <a:pt x="29064" y="24"/>
                    <a:pt x="28409" y="24"/>
                  </a:cubicBezTo>
                  <a:lnTo>
                    <a:pt x="119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051" name="Google Shape;2153;p74">
              <a:extLst>
                <a:ext uri="{FF2B5EF4-FFF2-40B4-BE49-F238E27FC236}">
                  <a16:creationId xmlns:a16="http://schemas.microsoft.com/office/drawing/2014/main" id="{4EB0A2DC-643F-8778-9742-6374595A6A68}"/>
                </a:ext>
              </a:extLst>
            </p:cNvPr>
            <p:cNvGrpSpPr/>
            <p:nvPr/>
          </p:nvGrpSpPr>
          <p:grpSpPr>
            <a:xfrm>
              <a:off x="1936353" y="2019288"/>
              <a:ext cx="394357" cy="360334"/>
              <a:chOff x="1936353" y="2019288"/>
              <a:chExt cx="394357" cy="360334"/>
            </a:xfrm>
          </p:grpSpPr>
          <p:sp>
            <p:nvSpPr>
              <p:cNvPr id="2068" name="Google Shape;2154;p74">
                <a:extLst>
                  <a:ext uri="{FF2B5EF4-FFF2-40B4-BE49-F238E27FC236}">
                    <a16:creationId xmlns:a16="http://schemas.microsoft.com/office/drawing/2014/main" id="{28F18D77-B0D5-D227-2D8C-61373C5545C4}"/>
                  </a:ext>
                </a:extLst>
              </p:cNvPr>
              <p:cNvSpPr/>
              <p:nvPr/>
            </p:nvSpPr>
            <p:spPr>
              <a:xfrm>
                <a:off x="2113176" y="2155876"/>
                <a:ext cx="170392" cy="95239"/>
              </a:xfrm>
              <a:custGeom>
                <a:avLst/>
                <a:gdLst/>
                <a:ahLst/>
                <a:cxnLst/>
                <a:rect l="l" t="t" r="r" b="b"/>
                <a:pathLst>
                  <a:path w="5675" h="3172" extrusionOk="0">
                    <a:moveTo>
                      <a:pt x="247" y="0"/>
                    </a:moveTo>
                    <a:cubicBezTo>
                      <a:pt x="88" y="0"/>
                      <a:pt x="0" y="165"/>
                      <a:pt x="112" y="288"/>
                    </a:cubicBezTo>
                    <a:cubicBezTo>
                      <a:pt x="422" y="645"/>
                      <a:pt x="934" y="848"/>
                      <a:pt x="1350" y="1086"/>
                    </a:cubicBezTo>
                    <a:cubicBezTo>
                      <a:pt x="1791" y="1324"/>
                      <a:pt x="2255" y="1562"/>
                      <a:pt x="2696" y="1800"/>
                    </a:cubicBezTo>
                    <a:cubicBezTo>
                      <a:pt x="3613" y="2253"/>
                      <a:pt x="4518" y="2693"/>
                      <a:pt x="5411" y="3157"/>
                    </a:cubicBezTo>
                    <a:cubicBezTo>
                      <a:pt x="5430" y="3167"/>
                      <a:pt x="5450" y="3172"/>
                      <a:pt x="5469" y="3172"/>
                    </a:cubicBezTo>
                    <a:cubicBezTo>
                      <a:pt x="5587" y="3172"/>
                      <a:pt x="5675" y="3001"/>
                      <a:pt x="5541" y="2919"/>
                    </a:cubicBezTo>
                    <a:cubicBezTo>
                      <a:pt x="4660" y="2419"/>
                      <a:pt x="3803" y="1895"/>
                      <a:pt x="2934" y="1371"/>
                    </a:cubicBezTo>
                    <a:cubicBezTo>
                      <a:pt x="2505" y="1121"/>
                      <a:pt x="2077" y="871"/>
                      <a:pt x="1648" y="633"/>
                    </a:cubicBezTo>
                    <a:cubicBezTo>
                      <a:pt x="1208" y="383"/>
                      <a:pt x="767" y="74"/>
                      <a:pt x="279" y="2"/>
                    </a:cubicBezTo>
                    <a:cubicBezTo>
                      <a:pt x="268" y="1"/>
                      <a:pt x="257" y="0"/>
                      <a:pt x="24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9" name="Google Shape;2155;p74">
                <a:extLst>
                  <a:ext uri="{FF2B5EF4-FFF2-40B4-BE49-F238E27FC236}">
                    <a16:creationId xmlns:a16="http://schemas.microsoft.com/office/drawing/2014/main" id="{DE917FA6-67C8-D261-C349-C0747B0F2156}"/>
                  </a:ext>
                </a:extLst>
              </p:cNvPr>
              <p:cNvSpPr/>
              <p:nvPr/>
            </p:nvSpPr>
            <p:spPr>
              <a:xfrm>
                <a:off x="2126658" y="2034841"/>
                <a:ext cx="123553" cy="149344"/>
              </a:xfrm>
              <a:custGeom>
                <a:avLst/>
                <a:gdLst/>
                <a:ahLst/>
                <a:cxnLst/>
                <a:rect l="l" t="t" r="r" b="b"/>
                <a:pathLst>
                  <a:path w="4115" h="4974" extrusionOk="0">
                    <a:moveTo>
                      <a:pt x="3919" y="1"/>
                    </a:moveTo>
                    <a:cubicBezTo>
                      <a:pt x="3887" y="1"/>
                      <a:pt x="3852" y="11"/>
                      <a:pt x="3819" y="33"/>
                    </a:cubicBezTo>
                    <a:cubicBezTo>
                      <a:pt x="3402" y="283"/>
                      <a:pt x="3116" y="735"/>
                      <a:pt x="2818" y="1104"/>
                    </a:cubicBezTo>
                    <a:cubicBezTo>
                      <a:pt x="2509" y="1509"/>
                      <a:pt x="2187" y="1902"/>
                      <a:pt x="1878" y="2319"/>
                    </a:cubicBezTo>
                    <a:cubicBezTo>
                      <a:pt x="1282" y="3140"/>
                      <a:pt x="687" y="3962"/>
                      <a:pt x="80" y="4760"/>
                    </a:cubicBezTo>
                    <a:cubicBezTo>
                      <a:pt x="0" y="4857"/>
                      <a:pt x="98" y="4974"/>
                      <a:pt x="193" y="4974"/>
                    </a:cubicBezTo>
                    <a:cubicBezTo>
                      <a:pt x="226" y="4974"/>
                      <a:pt x="258" y="4960"/>
                      <a:pt x="282" y="4926"/>
                    </a:cubicBezTo>
                    <a:cubicBezTo>
                      <a:pt x="937" y="4152"/>
                      <a:pt x="1592" y="3390"/>
                      <a:pt x="2271" y="2616"/>
                    </a:cubicBezTo>
                    <a:cubicBezTo>
                      <a:pt x="2592" y="2247"/>
                      <a:pt x="2902" y="1854"/>
                      <a:pt x="3211" y="1473"/>
                    </a:cubicBezTo>
                    <a:cubicBezTo>
                      <a:pt x="3533" y="1104"/>
                      <a:pt x="3902" y="700"/>
                      <a:pt x="4069" y="235"/>
                    </a:cubicBezTo>
                    <a:cubicBezTo>
                      <a:pt x="4114" y="107"/>
                      <a:pt x="4027" y="1"/>
                      <a:pt x="391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0" name="Google Shape;2156;p74">
                <a:extLst>
                  <a:ext uri="{FF2B5EF4-FFF2-40B4-BE49-F238E27FC236}">
                    <a16:creationId xmlns:a16="http://schemas.microsoft.com/office/drawing/2014/main" id="{2D60C47C-564E-D9B7-5D8B-92A2980C81AD}"/>
                  </a:ext>
                </a:extLst>
              </p:cNvPr>
              <p:cNvSpPr/>
              <p:nvPr/>
            </p:nvSpPr>
            <p:spPr>
              <a:xfrm>
                <a:off x="2099364" y="2152302"/>
                <a:ext cx="98332" cy="227319"/>
              </a:xfrm>
              <a:custGeom>
                <a:avLst/>
                <a:gdLst/>
                <a:ahLst/>
                <a:cxnLst/>
                <a:rect l="l" t="t" r="r" b="b"/>
                <a:pathLst>
                  <a:path w="3275" h="7571" extrusionOk="0">
                    <a:moveTo>
                      <a:pt x="882" y="0"/>
                    </a:moveTo>
                    <a:cubicBezTo>
                      <a:pt x="791" y="0"/>
                      <a:pt x="702" y="67"/>
                      <a:pt x="715" y="193"/>
                    </a:cubicBezTo>
                    <a:cubicBezTo>
                      <a:pt x="846" y="1145"/>
                      <a:pt x="1001" y="2098"/>
                      <a:pt x="1132" y="3038"/>
                    </a:cubicBezTo>
                    <a:cubicBezTo>
                      <a:pt x="1191" y="3515"/>
                      <a:pt x="1263" y="3979"/>
                      <a:pt x="1346" y="4431"/>
                    </a:cubicBezTo>
                    <a:cubicBezTo>
                      <a:pt x="1346" y="4479"/>
                      <a:pt x="1358" y="4515"/>
                      <a:pt x="1358" y="4550"/>
                    </a:cubicBezTo>
                    <a:cubicBezTo>
                      <a:pt x="560" y="4717"/>
                      <a:pt x="1" y="5479"/>
                      <a:pt x="144" y="6301"/>
                    </a:cubicBezTo>
                    <a:cubicBezTo>
                      <a:pt x="262" y="7051"/>
                      <a:pt x="911" y="7570"/>
                      <a:pt x="1647" y="7570"/>
                    </a:cubicBezTo>
                    <a:cubicBezTo>
                      <a:pt x="1729" y="7570"/>
                      <a:pt x="1811" y="7564"/>
                      <a:pt x="1894" y="7551"/>
                    </a:cubicBezTo>
                    <a:cubicBezTo>
                      <a:pt x="2727" y="7420"/>
                      <a:pt x="3275" y="6622"/>
                      <a:pt x="3144" y="5789"/>
                    </a:cubicBezTo>
                    <a:cubicBezTo>
                      <a:pt x="3025" y="5110"/>
                      <a:pt x="2489" y="4622"/>
                      <a:pt x="1834" y="4527"/>
                    </a:cubicBezTo>
                    <a:cubicBezTo>
                      <a:pt x="1834" y="4479"/>
                      <a:pt x="1822" y="4431"/>
                      <a:pt x="1822" y="4396"/>
                    </a:cubicBezTo>
                    <a:cubicBezTo>
                      <a:pt x="1739" y="3919"/>
                      <a:pt x="1656" y="3443"/>
                      <a:pt x="1560" y="2967"/>
                    </a:cubicBezTo>
                    <a:cubicBezTo>
                      <a:pt x="1394" y="2026"/>
                      <a:pt x="1227" y="1074"/>
                      <a:pt x="1048" y="133"/>
                    </a:cubicBezTo>
                    <a:cubicBezTo>
                      <a:pt x="1027" y="43"/>
                      <a:pt x="954" y="0"/>
                      <a:pt x="88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1" name="Google Shape;2157;p74">
                <a:extLst>
                  <a:ext uri="{FF2B5EF4-FFF2-40B4-BE49-F238E27FC236}">
                    <a16:creationId xmlns:a16="http://schemas.microsoft.com/office/drawing/2014/main" id="{AA95F7AB-3DD5-59F3-AF53-9203B7B3E329}"/>
                  </a:ext>
                </a:extLst>
              </p:cNvPr>
              <p:cNvSpPr/>
              <p:nvPr/>
            </p:nvSpPr>
            <p:spPr>
              <a:xfrm>
                <a:off x="1973285" y="2067749"/>
                <a:ext cx="153758" cy="101304"/>
              </a:xfrm>
              <a:custGeom>
                <a:avLst/>
                <a:gdLst/>
                <a:ahLst/>
                <a:cxnLst/>
                <a:rect l="l" t="t" r="r" b="b"/>
                <a:pathLst>
                  <a:path w="5121" h="3374" extrusionOk="0">
                    <a:moveTo>
                      <a:pt x="356" y="0"/>
                    </a:moveTo>
                    <a:cubicBezTo>
                      <a:pt x="137" y="0"/>
                      <a:pt x="0" y="288"/>
                      <a:pt x="211" y="449"/>
                    </a:cubicBezTo>
                    <a:cubicBezTo>
                      <a:pt x="914" y="1008"/>
                      <a:pt x="1699" y="1461"/>
                      <a:pt x="2461" y="1937"/>
                    </a:cubicBezTo>
                    <a:cubicBezTo>
                      <a:pt x="3223" y="2413"/>
                      <a:pt x="3997" y="2866"/>
                      <a:pt x="4759" y="3342"/>
                    </a:cubicBezTo>
                    <a:cubicBezTo>
                      <a:pt x="4793" y="3364"/>
                      <a:pt x="4827" y="3374"/>
                      <a:pt x="4859" y="3374"/>
                    </a:cubicBezTo>
                    <a:cubicBezTo>
                      <a:pt x="5015" y="3374"/>
                      <a:pt x="5120" y="3139"/>
                      <a:pt x="4962" y="3021"/>
                    </a:cubicBezTo>
                    <a:cubicBezTo>
                      <a:pt x="4224" y="2521"/>
                      <a:pt x="3485" y="1997"/>
                      <a:pt x="2747" y="1497"/>
                    </a:cubicBezTo>
                    <a:cubicBezTo>
                      <a:pt x="2021" y="985"/>
                      <a:pt x="1283" y="461"/>
                      <a:pt x="485" y="32"/>
                    </a:cubicBezTo>
                    <a:cubicBezTo>
                      <a:pt x="440" y="10"/>
                      <a:pt x="397" y="0"/>
                      <a:pt x="356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2" name="Google Shape;2158;p74">
                <a:extLst>
                  <a:ext uri="{FF2B5EF4-FFF2-40B4-BE49-F238E27FC236}">
                    <a16:creationId xmlns:a16="http://schemas.microsoft.com/office/drawing/2014/main" id="{F0B600F4-61F5-CB38-1D4B-16C494AB54C5}"/>
                  </a:ext>
                </a:extLst>
              </p:cNvPr>
              <p:cNvSpPr/>
              <p:nvPr/>
            </p:nvSpPr>
            <p:spPr>
              <a:xfrm>
                <a:off x="2073632" y="2115911"/>
                <a:ext cx="108690" cy="96500"/>
              </a:xfrm>
              <a:custGeom>
                <a:avLst/>
                <a:gdLst/>
                <a:ahLst/>
                <a:cxnLst/>
                <a:rect l="l" t="t" r="r" b="b"/>
                <a:pathLst>
                  <a:path w="3620" h="3214" extrusionOk="0">
                    <a:moveTo>
                      <a:pt x="1804" y="1"/>
                    </a:moveTo>
                    <a:cubicBezTo>
                      <a:pt x="1147" y="1"/>
                      <a:pt x="532" y="408"/>
                      <a:pt x="298" y="1071"/>
                    </a:cubicBezTo>
                    <a:cubicBezTo>
                      <a:pt x="0" y="1905"/>
                      <a:pt x="429" y="2822"/>
                      <a:pt x="1263" y="3119"/>
                    </a:cubicBezTo>
                    <a:cubicBezTo>
                      <a:pt x="1442" y="3183"/>
                      <a:pt x="1626" y="3214"/>
                      <a:pt x="1807" y="3214"/>
                    </a:cubicBezTo>
                    <a:cubicBezTo>
                      <a:pt x="2466" y="3214"/>
                      <a:pt x="3089" y="2809"/>
                      <a:pt x="3322" y="2155"/>
                    </a:cubicBezTo>
                    <a:cubicBezTo>
                      <a:pt x="3620" y="1321"/>
                      <a:pt x="3179" y="393"/>
                      <a:pt x="2346" y="95"/>
                    </a:cubicBezTo>
                    <a:cubicBezTo>
                      <a:pt x="2167" y="31"/>
                      <a:pt x="1984" y="1"/>
                      <a:pt x="180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3" name="Google Shape;2159;p74">
                <a:extLst>
                  <a:ext uri="{FF2B5EF4-FFF2-40B4-BE49-F238E27FC236}">
                    <a16:creationId xmlns:a16="http://schemas.microsoft.com/office/drawing/2014/main" id="{B1F940F8-DBED-F7CC-89BE-A0E1F239EC8D}"/>
                  </a:ext>
                </a:extLst>
              </p:cNvPr>
              <p:cNvSpPr/>
              <p:nvPr/>
            </p:nvSpPr>
            <p:spPr>
              <a:xfrm>
                <a:off x="1936353" y="2038444"/>
                <a:ext cx="92627" cy="81608"/>
              </a:xfrm>
              <a:custGeom>
                <a:avLst/>
                <a:gdLst/>
                <a:ahLst/>
                <a:cxnLst/>
                <a:rect l="l" t="t" r="r" b="b"/>
                <a:pathLst>
                  <a:path w="3085" h="2718" extrusionOk="0">
                    <a:moveTo>
                      <a:pt x="1544" y="1"/>
                    </a:moveTo>
                    <a:cubicBezTo>
                      <a:pt x="1371" y="1"/>
                      <a:pt x="1195" y="34"/>
                      <a:pt x="1024" y="103"/>
                    </a:cubicBezTo>
                    <a:cubicBezTo>
                      <a:pt x="334" y="389"/>
                      <a:pt x="0" y="1175"/>
                      <a:pt x="286" y="1877"/>
                    </a:cubicBezTo>
                    <a:cubicBezTo>
                      <a:pt x="502" y="2400"/>
                      <a:pt x="1005" y="2718"/>
                      <a:pt x="1541" y="2718"/>
                    </a:cubicBezTo>
                    <a:cubicBezTo>
                      <a:pt x="1714" y="2718"/>
                      <a:pt x="1889" y="2685"/>
                      <a:pt x="2060" y="2615"/>
                    </a:cubicBezTo>
                    <a:cubicBezTo>
                      <a:pt x="2751" y="2330"/>
                      <a:pt x="3084" y="1544"/>
                      <a:pt x="2798" y="841"/>
                    </a:cubicBezTo>
                    <a:cubicBezTo>
                      <a:pt x="2582" y="319"/>
                      <a:pt x="2080" y="1"/>
                      <a:pt x="154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4" name="Google Shape;2160;p74">
                <a:extLst>
                  <a:ext uri="{FF2B5EF4-FFF2-40B4-BE49-F238E27FC236}">
                    <a16:creationId xmlns:a16="http://schemas.microsoft.com/office/drawing/2014/main" id="{5E95470C-D53A-326C-CB77-60BDA4F262E9}"/>
                  </a:ext>
                </a:extLst>
              </p:cNvPr>
              <p:cNvSpPr/>
              <p:nvPr/>
            </p:nvSpPr>
            <p:spPr>
              <a:xfrm>
                <a:off x="2222711" y="2192777"/>
                <a:ext cx="108000" cy="96140"/>
              </a:xfrm>
              <a:custGeom>
                <a:avLst/>
                <a:gdLst/>
                <a:ahLst/>
                <a:cxnLst/>
                <a:rect l="l" t="t" r="r" b="b"/>
                <a:pathLst>
                  <a:path w="3597" h="3202" extrusionOk="0">
                    <a:moveTo>
                      <a:pt x="1782" y="0"/>
                    </a:moveTo>
                    <a:cubicBezTo>
                      <a:pt x="1128" y="0"/>
                      <a:pt x="520" y="407"/>
                      <a:pt x="286" y="1071"/>
                    </a:cubicBezTo>
                    <a:cubicBezTo>
                      <a:pt x="0" y="1881"/>
                      <a:pt x="417" y="2798"/>
                      <a:pt x="1251" y="3107"/>
                    </a:cubicBezTo>
                    <a:cubicBezTo>
                      <a:pt x="1430" y="3171"/>
                      <a:pt x="1613" y="3202"/>
                      <a:pt x="1793" y="3202"/>
                    </a:cubicBezTo>
                    <a:cubicBezTo>
                      <a:pt x="2450" y="3202"/>
                      <a:pt x="3065" y="2797"/>
                      <a:pt x="3298" y="2143"/>
                    </a:cubicBezTo>
                    <a:cubicBezTo>
                      <a:pt x="3596" y="1309"/>
                      <a:pt x="3156" y="392"/>
                      <a:pt x="2322" y="95"/>
                    </a:cubicBezTo>
                    <a:cubicBezTo>
                      <a:pt x="2143" y="31"/>
                      <a:pt x="1961" y="0"/>
                      <a:pt x="178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5" name="Google Shape;2161;p74">
                <a:extLst>
                  <a:ext uri="{FF2B5EF4-FFF2-40B4-BE49-F238E27FC236}">
                    <a16:creationId xmlns:a16="http://schemas.microsoft.com/office/drawing/2014/main" id="{CB135AB7-C753-5209-116E-47DF37177A97}"/>
                  </a:ext>
                </a:extLst>
              </p:cNvPr>
              <p:cNvSpPr/>
              <p:nvPr/>
            </p:nvSpPr>
            <p:spPr>
              <a:xfrm>
                <a:off x="2199110" y="2019288"/>
                <a:ext cx="81908" cy="71880"/>
              </a:xfrm>
              <a:custGeom>
                <a:avLst/>
                <a:gdLst/>
                <a:ahLst/>
                <a:cxnLst/>
                <a:rect l="l" t="t" r="r" b="b"/>
                <a:pathLst>
                  <a:path w="2728" h="2394" extrusionOk="0">
                    <a:moveTo>
                      <a:pt x="1352" y="1"/>
                    </a:moveTo>
                    <a:cubicBezTo>
                      <a:pt x="1195" y="1"/>
                      <a:pt x="1035" y="32"/>
                      <a:pt x="882" y="98"/>
                    </a:cubicBezTo>
                    <a:cubicBezTo>
                      <a:pt x="274" y="372"/>
                      <a:pt x="1" y="1087"/>
                      <a:pt x="274" y="1682"/>
                    </a:cubicBezTo>
                    <a:cubicBezTo>
                      <a:pt x="468" y="2123"/>
                      <a:pt x="904" y="2394"/>
                      <a:pt x="1363" y="2394"/>
                    </a:cubicBezTo>
                    <a:cubicBezTo>
                      <a:pt x="1524" y="2394"/>
                      <a:pt x="1688" y="2360"/>
                      <a:pt x="1846" y="2289"/>
                    </a:cubicBezTo>
                    <a:cubicBezTo>
                      <a:pt x="2441" y="2027"/>
                      <a:pt x="2727" y="1325"/>
                      <a:pt x="2453" y="717"/>
                    </a:cubicBezTo>
                    <a:cubicBezTo>
                      <a:pt x="2258" y="273"/>
                      <a:pt x="1816" y="1"/>
                      <a:pt x="1352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052" name="Google Shape;2162;p74">
              <a:extLst>
                <a:ext uri="{FF2B5EF4-FFF2-40B4-BE49-F238E27FC236}">
                  <a16:creationId xmlns:a16="http://schemas.microsoft.com/office/drawing/2014/main" id="{5E7A8A7B-4E4E-10E9-691B-6EBACE620DFE}"/>
                </a:ext>
              </a:extLst>
            </p:cNvPr>
            <p:cNvSpPr/>
            <p:nvPr/>
          </p:nvSpPr>
          <p:spPr>
            <a:xfrm>
              <a:off x="3837505" y="2575638"/>
              <a:ext cx="96921" cy="75093"/>
            </a:xfrm>
            <a:custGeom>
              <a:avLst/>
              <a:gdLst/>
              <a:ahLst/>
              <a:cxnLst/>
              <a:rect l="l" t="t" r="r" b="b"/>
              <a:pathLst>
                <a:path w="3228" h="2501" extrusionOk="0">
                  <a:moveTo>
                    <a:pt x="1608" y="0"/>
                  </a:moveTo>
                  <a:cubicBezTo>
                    <a:pt x="1" y="0"/>
                    <a:pt x="1" y="2500"/>
                    <a:pt x="1608" y="2500"/>
                  </a:cubicBezTo>
                  <a:cubicBezTo>
                    <a:pt x="3228" y="2500"/>
                    <a:pt x="3228" y="0"/>
                    <a:pt x="160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3" name="Google Shape;2163;p74">
              <a:extLst>
                <a:ext uri="{FF2B5EF4-FFF2-40B4-BE49-F238E27FC236}">
                  <a16:creationId xmlns:a16="http://schemas.microsoft.com/office/drawing/2014/main" id="{8DCEDE26-C225-707A-2721-96CAD11B6935}"/>
                </a:ext>
              </a:extLst>
            </p:cNvPr>
            <p:cNvSpPr/>
            <p:nvPr/>
          </p:nvSpPr>
          <p:spPr>
            <a:xfrm>
              <a:off x="2347468" y="2495559"/>
              <a:ext cx="86202" cy="66505"/>
            </a:xfrm>
            <a:custGeom>
              <a:avLst/>
              <a:gdLst/>
              <a:ahLst/>
              <a:cxnLst/>
              <a:rect l="l" t="t" r="r" b="b"/>
              <a:pathLst>
                <a:path w="2871" h="2215" extrusionOk="0">
                  <a:moveTo>
                    <a:pt x="1429" y="0"/>
                  </a:moveTo>
                  <a:cubicBezTo>
                    <a:pt x="1" y="0"/>
                    <a:pt x="1" y="2215"/>
                    <a:pt x="1429" y="2215"/>
                  </a:cubicBezTo>
                  <a:cubicBezTo>
                    <a:pt x="1437" y="2215"/>
                    <a:pt x="1445" y="2215"/>
                    <a:pt x="1452" y="2215"/>
                  </a:cubicBezTo>
                  <a:cubicBezTo>
                    <a:pt x="2870" y="2215"/>
                    <a:pt x="2862" y="0"/>
                    <a:pt x="142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4" name="Google Shape;2164;p74">
              <a:extLst>
                <a:ext uri="{FF2B5EF4-FFF2-40B4-BE49-F238E27FC236}">
                  <a16:creationId xmlns:a16="http://schemas.microsoft.com/office/drawing/2014/main" id="{F53B1823-0533-D5EF-47A1-92EAC55D84A3}"/>
                </a:ext>
              </a:extLst>
            </p:cNvPr>
            <p:cNvSpPr/>
            <p:nvPr/>
          </p:nvSpPr>
          <p:spPr>
            <a:xfrm>
              <a:off x="3262659" y="1832046"/>
              <a:ext cx="86202" cy="66505"/>
            </a:xfrm>
            <a:custGeom>
              <a:avLst/>
              <a:gdLst/>
              <a:ahLst/>
              <a:cxnLst/>
              <a:rect l="l" t="t" r="r" b="b"/>
              <a:pathLst>
                <a:path w="2871" h="2215" extrusionOk="0">
                  <a:moveTo>
                    <a:pt x="1429" y="0"/>
                  </a:moveTo>
                  <a:cubicBezTo>
                    <a:pt x="1" y="0"/>
                    <a:pt x="1" y="2215"/>
                    <a:pt x="1429" y="2215"/>
                  </a:cubicBezTo>
                  <a:cubicBezTo>
                    <a:pt x="2870" y="2215"/>
                    <a:pt x="2870" y="0"/>
                    <a:pt x="142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5" name="Google Shape;2165;p74">
              <a:extLst>
                <a:ext uri="{FF2B5EF4-FFF2-40B4-BE49-F238E27FC236}">
                  <a16:creationId xmlns:a16="http://schemas.microsoft.com/office/drawing/2014/main" id="{EFA62C3A-0FA2-E092-C19F-416D28BDD1B5}"/>
                </a:ext>
              </a:extLst>
            </p:cNvPr>
            <p:cNvSpPr/>
            <p:nvPr/>
          </p:nvSpPr>
          <p:spPr>
            <a:xfrm>
              <a:off x="1702902" y="3662427"/>
              <a:ext cx="86202" cy="66505"/>
            </a:xfrm>
            <a:custGeom>
              <a:avLst/>
              <a:gdLst/>
              <a:ahLst/>
              <a:cxnLst/>
              <a:rect l="l" t="t" r="r" b="b"/>
              <a:pathLst>
                <a:path w="2871" h="2215" extrusionOk="0">
                  <a:moveTo>
                    <a:pt x="1441" y="0"/>
                  </a:moveTo>
                  <a:cubicBezTo>
                    <a:pt x="1" y="0"/>
                    <a:pt x="1" y="2215"/>
                    <a:pt x="1441" y="2215"/>
                  </a:cubicBezTo>
                  <a:cubicBezTo>
                    <a:pt x="2870" y="2215"/>
                    <a:pt x="2870" y="0"/>
                    <a:pt x="144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6" name="Google Shape;2166;p74">
              <a:extLst>
                <a:ext uri="{FF2B5EF4-FFF2-40B4-BE49-F238E27FC236}">
                  <a16:creationId xmlns:a16="http://schemas.microsoft.com/office/drawing/2014/main" id="{0B50B04E-1B6B-571F-0978-8DD44C7534FF}"/>
                </a:ext>
              </a:extLst>
            </p:cNvPr>
            <p:cNvSpPr/>
            <p:nvPr/>
          </p:nvSpPr>
          <p:spPr>
            <a:xfrm>
              <a:off x="2482975" y="4042795"/>
              <a:ext cx="86172" cy="66505"/>
            </a:xfrm>
            <a:custGeom>
              <a:avLst/>
              <a:gdLst/>
              <a:ahLst/>
              <a:cxnLst/>
              <a:rect l="l" t="t" r="r" b="b"/>
              <a:pathLst>
                <a:path w="2870" h="2215" extrusionOk="0">
                  <a:moveTo>
                    <a:pt x="1429" y="0"/>
                  </a:moveTo>
                  <a:cubicBezTo>
                    <a:pt x="0" y="0"/>
                    <a:pt x="0" y="2215"/>
                    <a:pt x="1429" y="2215"/>
                  </a:cubicBezTo>
                  <a:cubicBezTo>
                    <a:pt x="2870" y="2215"/>
                    <a:pt x="2870" y="0"/>
                    <a:pt x="142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7" name="Google Shape;2167;p74">
              <a:extLst>
                <a:ext uri="{FF2B5EF4-FFF2-40B4-BE49-F238E27FC236}">
                  <a16:creationId xmlns:a16="http://schemas.microsoft.com/office/drawing/2014/main" id="{64FF21F8-6863-3D16-F7A1-077772895139}"/>
                </a:ext>
              </a:extLst>
            </p:cNvPr>
            <p:cNvSpPr/>
            <p:nvPr/>
          </p:nvSpPr>
          <p:spPr>
            <a:xfrm>
              <a:off x="2692466" y="1571421"/>
              <a:ext cx="105118" cy="81908"/>
            </a:xfrm>
            <a:custGeom>
              <a:avLst/>
              <a:gdLst/>
              <a:ahLst/>
              <a:cxnLst/>
              <a:rect l="l" t="t" r="r" b="b"/>
              <a:pathLst>
                <a:path w="3501" h="2728" extrusionOk="0">
                  <a:moveTo>
                    <a:pt x="1750" y="1"/>
                  </a:moveTo>
                  <a:cubicBezTo>
                    <a:pt x="0" y="1"/>
                    <a:pt x="0" y="2727"/>
                    <a:pt x="1750" y="2727"/>
                  </a:cubicBezTo>
                  <a:cubicBezTo>
                    <a:pt x="3501" y="2727"/>
                    <a:pt x="3501" y="1"/>
                    <a:pt x="175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058" name="Google Shape;2168;p74">
              <a:extLst>
                <a:ext uri="{FF2B5EF4-FFF2-40B4-BE49-F238E27FC236}">
                  <a16:creationId xmlns:a16="http://schemas.microsoft.com/office/drawing/2014/main" id="{1626826D-B160-16E6-1B3B-8C86B1540CE5}"/>
                </a:ext>
              </a:extLst>
            </p:cNvPr>
            <p:cNvGrpSpPr/>
            <p:nvPr/>
          </p:nvGrpSpPr>
          <p:grpSpPr>
            <a:xfrm>
              <a:off x="3484310" y="1685069"/>
              <a:ext cx="692155" cy="672158"/>
              <a:chOff x="3484310" y="1685069"/>
              <a:chExt cx="692155" cy="672158"/>
            </a:xfrm>
          </p:grpSpPr>
          <p:sp>
            <p:nvSpPr>
              <p:cNvPr id="2059" name="Google Shape;2169;p74">
                <a:extLst>
                  <a:ext uri="{FF2B5EF4-FFF2-40B4-BE49-F238E27FC236}">
                    <a16:creationId xmlns:a16="http://schemas.microsoft.com/office/drawing/2014/main" id="{0E139604-6572-C602-8DAB-E6A3D8E2C10A}"/>
                  </a:ext>
                </a:extLst>
              </p:cNvPr>
              <p:cNvSpPr/>
              <p:nvPr/>
            </p:nvSpPr>
            <p:spPr>
              <a:xfrm>
                <a:off x="4090624" y="2290332"/>
                <a:ext cx="85841" cy="66896"/>
              </a:xfrm>
              <a:custGeom>
                <a:avLst/>
                <a:gdLst/>
                <a:ahLst/>
                <a:cxnLst/>
                <a:rect l="l" t="t" r="r" b="b"/>
                <a:pathLst>
                  <a:path w="2859" h="2228" extrusionOk="0">
                    <a:moveTo>
                      <a:pt x="1429" y="1"/>
                    </a:moveTo>
                    <a:cubicBezTo>
                      <a:pt x="1" y="1"/>
                      <a:pt x="1" y="2227"/>
                      <a:pt x="1429" y="2227"/>
                    </a:cubicBezTo>
                    <a:cubicBezTo>
                      <a:pt x="2858" y="2227"/>
                      <a:pt x="2858" y="1"/>
                      <a:pt x="1429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0" name="Google Shape;2170;p74">
                <a:extLst>
                  <a:ext uri="{FF2B5EF4-FFF2-40B4-BE49-F238E27FC236}">
                    <a16:creationId xmlns:a16="http://schemas.microsoft.com/office/drawing/2014/main" id="{38626C03-0AB3-2C5A-B213-81C013DD2275}"/>
                  </a:ext>
                </a:extLst>
              </p:cNvPr>
              <p:cNvSpPr/>
              <p:nvPr/>
            </p:nvSpPr>
            <p:spPr>
              <a:xfrm>
                <a:off x="3635791" y="2005806"/>
                <a:ext cx="198015" cy="257344"/>
              </a:xfrm>
              <a:custGeom>
                <a:avLst/>
                <a:gdLst/>
                <a:ahLst/>
                <a:cxnLst/>
                <a:rect l="l" t="t" r="r" b="b"/>
                <a:pathLst>
                  <a:path w="6595" h="8571" extrusionOk="0">
                    <a:moveTo>
                      <a:pt x="6276" y="0"/>
                    </a:moveTo>
                    <a:cubicBezTo>
                      <a:pt x="6219" y="0"/>
                      <a:pt x="6158" y="18"/>
                      <a:pt x="6100" y="59"/>
                    </a:cubicBezTo>
                    <a:cubicBezTo>
                      <a:pt x="5433" y="512"/>
                      <a:pt x="4957" y="1286"/>
                      <a:pt x="4492" y="1917"/>
                    </a:cubicBezTo>
                    <a:cubicBezTo>
                      <a:pt x="3992" y="2619"/>
                      <a:pt x="3480" y="3310"/>
                      <a:pt x="3004" y="4024"/>
                    </a:cubicBezTo>
                    <a:cubicBezTo>
                      <a:pt x="2052" y="5417"/>
                      <a:pt x="1099" y="6834"/>
                      <a:pt x="123" y="8215"/>
                    </a:cubicBezTo>
                    <a:cubicBezTo>
                      <a:pt x="1" y="8389"/>
                      <a:pt x="153" y="8570"/>
                      <a:pt x="314" y="8570"/>
                    </a:cubicBezTo>
                    <a:cubicBezTo>
                      <a:pt x="373" y="8570"/>
                      <a:pt x="432" y="8546"/>
                      <a:pt x="480" y="8489"/>
                    </a:cubicBezTo>
                    <a:cubicBezTo>
                      <a:pt x="1516" y="7143"/>
                      <a:pt x="2587" y="5834"/>
                      <a:pt x="3647" y="4512"/>
                    </a:cubicBezTo>
                    <a:cubicBezTo>
                      <a:pt x="4171" y="3857"/>
                      <a:pt x="4671" y="3191"/>
                      <a:pt x="5183" y="2512"/>
                    </a:cubicBezTo>
                    <a:cubicBezTo>
                      <a:pt x="5671" y="1857"/>
                      <a:pt x="6302" y="1178"/>
                      <a:pt x="6540" y="369"/>
                    </a:cubicBezTo>
                    <a:cubicBezTo>
                      <a:pt x="6594" y="171"/>
                      <a:pt x="6451" y="0"/>
                      <a:pt x="627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1" name="Google Shape;2171;p74">
                <a:extLst>
                  <a:ext uri="{FF2B5EF4-FFF2-40B4-BE49-F238E27FC236}">
                    <a16:creationId xmlns:a16="http://schemas.microsoft.com/office/drawing/2014/main" id="{28DECEFA-2076-1CBA-79D3-E5E19785C0D7}"/>
                  </a:ext>
                </a:extLst>
              </p:cNvPr>
              <p:cNvSpPr/>
              <p:nvPr/>
            </p:nvSpPr>
            <p:spPr>
              <a:xfrm>
                <a:off x="3784960" y="2017666"/>
                <a:ext cx="320697" cy="28644"/>
              </a:xfrm>
              <a:custGeom>
                <a:avLst/>
                <a:gdLst/>
                <a:ahLst/>
                <a:cxnLst/>
                <a:rect l="l" t="t" r="r" b="b"/>
                <a:pathLst>
                  <a:path w="10681" h="954" extrusionOk="0">
                    <a:moveTo>
                      <a:pt x="8943" y="0"/>
                    </a:moveTo>
                    <a:cubicBezTo>
                      <a:pt x="8606" y="0"/>
                      <a:pt x="8270" y="17"/>
                      <a:pt x="7954" y="21"/>
                    </a:cubicBezTo>
                    <a:cubicBezTo>
                      <a:pt x="7085" y="21"/>
                      <a:pt x="6240" y="33"/>
                      <a:pt x="5382" y="81"/>
                    </a:cubicBezTo>
                    <a:cubicBezTo>
                      <a:pt x="3680" y="152"/>
                      <a:pt x="1989" y="224"/>
                      <a:pt x="286" y="271"/>
                    </a:cubicBezTo>
                    <a:cubicBezTo>
                      <a:pt x="1" y="271"/>
                      <a:pt x="1" y="724"/>
                      <a:pt x="286" y="724"/>
                    </a:cubicBezTo>
                    <a:cubicBezTo>
                      <a:pt x="1989" y="771"/>
                      <a:pt x="3680" y="819"/>
                      <a:pt x="5382" y="902"/>
                    </a:cubicBezTo>
                    <a:cubicBezTo>
                      <a:pt x="6216" y="926"/>
                      <a:pt x="7061" y="938"/>
                      <a:pt x="7895" y="938"/>
                    </a:cubicBezTo>
                    <a:cubicBezTo>
                      <a:pt x="8223" y="938"/>
                      <a:pt x="8567" y="953"/>
                      <a:pt x="8911" y="953"/>
                    </a:cubicBezTo>
                    <a:cubicBezTo>
                      <a:pt x="9427" y="953"/>
                      <a:pt x="9942" y="919"/>
                      <a:pt x="10407" y="748"/>
                    </a:cubicBezTo>
                    <a:cubicBezTo>
                      <a:pt x="10681" y="629"/>
                      <a:pt x="10681" y="295"/>
                      <a:pt x="10407" y="200"/>
                    </a:cubicBezTo>
                    <a:cubicBezTo>
                      <a:pt x="9951" y="36"/>
                      <a:pt x="9445" y="0"/>
                      <a:pt x="894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2" name="Google Shape;2172;p74">
                <a:extLst>
                  <a:ext uri="{FF2B5EF4-FFF2-40B4-BE49-F238E27FC236}">
                    <a16:creationId xmlns:a16="http://schemas.microsoft.com/office/drawing/2014/main" id="{A520C6FF-A538-9B77-C3A4-2B60F53589A9}"/>
                  </a:ext>
                </a:extLst>
              </p:cNvPr>
              <p:cNvSpPr/>
              <p:nvPr/>
            </p:nvSpPr>
            <p:spPr>
              <a:xfrm>
                <a:off x="3484310" y="1800849"/>
                <a:ext cx="361141" cy="232784"/>
              </a:xfrm>
              <a:custGeom>
                <a:avLst/>
                <a:gdLst/>
                <a:ahLst/>
                <a:cxnLst/>
                <a:rect l="l" t="t" r="r" b="b"/>
                <a:pathLst>
                  <a:path w="12028" h="7753" extrusionOk="0">
                    <a:moveTo>
                      <a:pt x="2938" y="1"/>
                    </a:moveTo>
                    <a:cubicBezTo>
                      <a:pt x="2012" y="1"/>
                      <a:pt x="1114" y="508"/>
                      <a:pt x="655" y="1384"/>
                    </a:cubicBezTo>
                    <a:cubicBezTo>
                      <a:pt x="1" y="2635"/>
                      <a:pt x="489" y="4182"/>
                      <a:pt x="1739" y="4837"/>
                    </a:cubicBezTo>
                    <a:cubicBezTo>
                      <a:pt x="2115" y="5034"/>
                      <a:pt x="2519" y="5128"/>
                      <a:pt x="2917" y="5128"/>
                    </a:cubicBezTo>
                    <a:cubicBezTo>
                      <a:pt x="3603" y="5128"/>
                      <a:pt x="4273" y="4849"/>
                      <a:pt x="4763" y="4337"/>
                    </a:cubicBezTo>
                    <a:cubicBezTo>
                      <a:pt x="4834" y="4385"/>
                      <a:pt x="4894" y="4421"/>
                      <a:pt x="4965" y="4456"/>
                    </a:cubicBezTo>
                    <a:cubicBezTo>
                      <a:pt x="5680" y="4849"/>
                      <a:pt x="6430" y="5206"/>
                      <a:pt x="7156" y="5564"/>
                    </a:cubicBezTo>
                    <a:cubicBezTo>
                      <a:pt x="8597" y="6254"/>
                      <a:pt x="10026" y="7016"/>
                      <a:pt x="11490" y="7719"/>
                    </a:cubicBezTo>
                    <a:cubicBezTo>
                      <a:pt x="11536" y="7742"/>
                      <a:pt x="11580" y="7753"/>
                      <a:pt x="11622" y="7753"/>
                    </a:cubicBezTo>
                    <a:cubicBezTo>
                      <a:pt x="11874" y="7753"/>
                      <a:pt x="12028" y="7372"/>
                      <a:pt x="11752" y="7219"/>
                    </a:cubicBezTo>
                    <a:cubicBezTo>
                      <a:pt x="10359" y="6421"/>
                      <a:pt x="8918" y="5683"/>
                      <a:pt x="7513" y="4885"/>
                    </a:cubicBezTo>
                    <a:cubicBezTo>
                      <a:pt x="6811" y="4504"/>
                      <a:pt x="6132" y="4123"/>
                      <a:pt x="5418" y="3754"/>
                    </a:cubicBezTo>
                    <a:lnTo>
                      <a:pt x="5239" y="3670"/>
                    </a:lnTo>
                    <a:cubicBezTo>
                      <a:pt x="5835" y="2456"/>
                      <a:pt x="5346" y="932"/>
                      <a:pt x="4108" y="289"/>
                    </a:cubicBezTo>
                    <a:cubicBezTo>
                      <a:pt x="3734" y="93"/>
                      <a:pt x="3333" y="1"/>
                      <a:pt x="293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3" name="Google Shape;2173;p74">
                <a:extLst>
                  <a:ext uri="{FF2B5EF4-FFF2-40B4-BE49-F238E27FC236}">
                    <a16:creationId xmlns:a16="http://schemas.microsoft.com/office/drawing/2014/main" id="{839CE023-3FBA-6570-7C69-28988BCAB436}"/>
                  </a:ext>
                </a:extLst>
              </p:cNvPr>
              <p:cNvSpPr/>
              <p:nvPr/>
            </p:nvSpPr>
            <p:spPr>
              <a:xfrm>
                <a:off x="3772259" y="1738875"/>
                <a:ext cx="56057" cy="290462"/>
              </a:xfrm>
              <a:custGeom>
                <a:avLst/>
                <a:gdLst/>
                <a:ahLst/>
                <a:cxnLst/>
                <a:rect l="l" t="t" r="r" b="b"/>
                <a:pathLst>
                  <a:path w="1867" h="9674" extrusionOk="0">
                    <a:moveTo>
                      <a:pt x="422" y="0"/>
                    </a:moveTo>
                    <a:cubicBezTo>
                      <a:pt x="211" y="0"/>
                      <a:pt x="1" y="158"/>
                      <a:pt x="7" y="448"/>
                    </a:cubicBezTo>
                    <a:cubicBezTo>
                      <a:pt x="67" y="1960"/>
                      <a:pt x="328" y="3460"/>
                      <a:pt x="531" y="4949"/>
                    </a:cubicBezTo>
                    <a:cubicBezTo>
                      <a:pt x="745" y="6437"/>
                      <a:pt x="995" y="7925"/>
                      <a:pt x="1221" y="9414"/>
                    </a:cubicBezTo>
                    <a:cubicBezTo>
                      <a:pt x="1248" y="9591"/>
                      <a:pt x="1387" y="9674"/>
                      <a:pt x="1527" y="9674"/>
                    </a:cubicBezTo>
                    <a:cubicBezTo>
                      <a:pt x="1696" y="9674"/>
                      <a:pt x="1867" y="9552"/>
                      <a:pt x="1841" y="9330"/>
                    </a:cubicBezTo>
                    <a:cubicBezTo>
                      <a:pt x="1698" y="7830"/>
                      <a:pt x="1579" y="6330"/>
                      <a:pt x="1424" y="4842"/>
                    </a:cubicBezTo>
                    <a:cubicBezTo>
                      <a:pt x="1245" y="3341"/>
                      <a:pt x="1138" y="1817"/>
                      <a:pt x="829" y="353"/>
                    </a:cubicBezTo>
                    <a:cubicBezTo>
                      <a:pt x="779" y="113"/>
                      <a:pt x="600" y="0"/>
                      <a:pt x="422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4" name="Google Shape;2174;p74">
                <a:extLst>
                  <a:ext uri="{FF2B5EF4-FFF2-40B4-BE49-F238E27FC236}">
                    <a16:creationId xmlns:a16="http://schemas.microsoft.com/office/drawing/2014/main" id="{98052025-C7A0-64D2-B784-62651504F35B}"/>
                  </a:ext>
                </a:extLst>
              </p:cNvPr>
              <p:cNvSpPr/>
              <p:nvPr/>
            </p:nvSpPr>
            <p:spPr>
              <a:xfrm>
                <a:off x="3724187" y="1945784"/>
                <a:ext cx="184864" cy="161685"/>
              </a:xfrm>
              <a:custGeom>
                <a:avLst/>
                <a:gdLst/>
                <a:ahLst/>
                <a:cxnLst/>
                <a:rect l="l" t="t" r="r" b="b"/>
                <a:pathLst>
                  <a:path w="6157" h="5385" extrusionOk="0">
                    <a:moveTo>
                      <a:pt x="3075" y="1"/>
                    </a:moveTo>
                    <a:cubicBezTo>
                      <a:pt x="2103" y="1"/>
                      <a:pt x="1165" y="529"/>
                      <a:pt x="691" y="1451"/>
                    </a:cubicBezTo>
                    <a:cubicBezTo>
                      <a:pt x="1" y="2761"/>
                      <a:pt x="513" y="4392"/>
                      <a:pt x="1834" y="5082"/>
                    </a:cubicBezTo>
                    <a:cubicBezTo>
                      <a:pt x="2229" y="5287"/>
                      <a:pt x="2653" y="5384"/>
                      <a:pt x="3073" y="5384"/>
                    </a:cubicBezTo>
                    <a:cubicBezTo>
                      <a:pt x="4046" y="5384"/>
                      <a:pt x="4991" y="4859"/>
                      <a:pt x="5466" y="3927"/>
                    </a:cubicBezTo>
                    <a:cubicBezTo>
                      <a:pt x="6156" y="2630"/>
                      <a:pt x="5644" y="987"/>
                      <a:pt x="4323" y="308"/>
                    </a:cubicBezTo>
                    <a:cubicBezTo>
                      <a:pt x="3923" y="99"/>
                      <a:pt x="3496" y="1"/>
                      <a:pt x="307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5" name="Google Shape;2175;p74">
                <a:extLst>
                  <a:ext uri="{FF2B5EF4-FFF2-40B4-BE49-F238E27FC236}">
                    <a16:creationId xmlns:a16="http://schemas.microsoft.com/office/drawing/2014/main" id="{D30772E6-4663-B0ED-BFE0-2DAB70B4A748}"/>
                  </a:ext>
                </a:extLst>
              </p:cNvPr>
              <p:cNvSpPr/>
              <p:nvPr/>
            </p:nvSpPr>
            <p:spPr>
              <a:xfrm>
                <a:off x="3700227" y="1685069"/>
                <a:ext cx="155920" cy="136884"/>
              </a:xfrm>
              <a:custGeom>
                <a:avLst/>
                <a:gdLst/>
                <a:ahLst/>
                <a:cxnLst/>
                <a:rect l="l" t="t" r="r" b="b"/>
                <a:pathLst>
                  <a:path w="5193" h="4559" extrusionOk="0">
                    <a:moveTo>
                      <a:pt x="2580" y="1"/>
                    </a:moveTo>
                    <a:cubicBezTo>
                      <a:pt x="1764" y="1"/>
                      <a:pt x="982" y="442"/>
                      <a:pt x="584" y="1228"/>
                    </a:cubicBezTo>
                    <a:cubicBezTo>
                      <a:pt x="1" y="2335"/>
                      <a:pt x="430" y="3716"/>
                      <a:pt x="1549" y="4300"/>
                    </a:cubicBezTo>
                    <a:cubicBezTo>
                      <a:pt x="1878" y="4475"/>
                      <a:pt x="2234" y="4558"/>
                      <a:pt x="2587" y="4558"/>
                    </a:cubicBezTo>
                    <a:cubicBezTo>
                      <a:pt x="3407" y="4558"/>
                      <a:pt x="4209" y="4110"/>
                      <a:pt x="4609" y="3335"/>
                    </a:cubicBezTo>
                    <a:cubicBezTo>
                      <a:pt x="5192" y="2228"/>
                      <a:pt x="4763" y="847"/>
                      <a:pt x="3644" y="264"/>
                    </a:cubicBezTo>
                    <a:cubicBezTo>
                      <a:pt x="3303" y="86"/>
                      <a:pt x="2938" y="1"/>
                      <a:pt x="258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6" name="Google Shape;2176;p74">
                <a:extLst>
                  <a:ext uri="{FF2B5EF4-FFF2-40B4-BE49-F238E27FC236}">
                    <a16:creationId xmlns:a16="http://schemas.microsoft.com/office/drawing/2014/main" id="{531CD5CB-AC81-9062-C61F-657836DB69B9}"/>
                  </a:ext>
                </a:extLst>
              </p:cNvPr>
              <p:cNvSpPr/>
              <p:nvPr/>
            </p:nvSpPr>
            <p:spPr>
              <a:xfrm>
                <a:off x="3563309" y="2175813"/>
                <a:ext cx="183423" cy="160454"/>
              </a:xfrm>
              <a:custGeom>
                <a:avLst/>
                <a:gdLst/>
                <a:ahLst/>
                <a:cxnLst/>
                <a:rect l="l" t="t" r="r" b="b"/>
                <a:pathLst>
                  <a:path w="6109" h="5344" extrusionOk="0">
                    <a:moveTo>
                      <a:pt x="3050" y="0"/>
                    </a:moveTo>
                    <a:cubicBezTo>
                      <a:pt x="2086" y="0"/>
                      <a:pt x="1157" y="520"/>
                      <a:pt x="691" y="1434"/>
                    </a:cubicBezTo>
                    <a:cubicBezTo>
                      <a:pt x="1" y="2743"/>
                      <a:pt x="513" y="4351"/>
                      <a:pt x="1822" y="5041"/>
                    </a:cubicBezTo>
                    <a:cubicBezTo>
                      <a:pt x="2218" y="5246"/>
                      <a:pt x="2641" y="5344"/>
                      <a:pt x="3057" y="5344"/>
                    </a:cubicBezTo>
                    <a:cubicBezTo>
                      <a:pt x="4019" y="5344"/>
                      <a:pt x="4945" y="4824"/>
                      <a:pt x="5418" y="3910"/>
                    </a:cubicBezTo>
                    <a:cubicBezTo>
                      <a:pt x="6109" y="2601"/>
                      <a:pt x="5597" y="993"/>
                      <a:pt x="4287" y="303"/>
                    </a:cubicBezTo>
                    <a:cubicBezTo>
                      <a:pt x="3891" y="98"/>
                      <a:pt x="3467" y="0"/>
                      <a:pt x="3050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7" name="Google Shape;2177;p74">
                <a:extLst>
                  <a:ext uri="{FF2B5EF4-FFF2-40B4-BE49-F238E27FC236}">
                    <a16:creationId xmlns:a16="http://schemas.microsoft.com/office/drawing/2014/main" id="{B80FF1A7-97FB-E26C-19BD-3A474602F850}"/>
                  </a:ext>
                </a:extLst>
              </p:cNvPr>
              <p:cNvSpPr/>
              <p:nvPr/>
            </p:nvSpPr>
            <p:spPr>
              <a:xfrm>
                <a:off x="4000906" y="1982085"/>
                <a:ext cx="138715" cy="121001"/>
              </a:xfrm>
              <a:custGeom>
                <a:avLst/>
                <a:gdLst/>
                <a:ahLst/>
                <a:cxnLst/>
                <a:rect l="l" t="t" r="r" b="b"/>
                <a:pathLst>
                  <a:path w="4620" h="4030" extrusionOk="0">
                    <a:moveTo>
                      <a:pt x="2311" y="0"/>
                    </a:moveTo>
                    <a:cubicBezTo>
                      <a:pt x="1587" y="0"/>
                      <a:pt x="888" y="388"/>
                      <a:pt x="524" y="1075"/>
                    </a:cubicBezTo>
                    <a:cubicBezTo>
                      <a:pt x="0" y="2076"/>
                      <a:pt x="393" y="3278"/>
                      <a:pt x="1369" y="3802"/>
                    </a:cubicBezTo>
                    <a:cubicBezTo>
                      <a:pt x="1671" y="3956"/>
                      <a:pt x="1990" y="4029"/>
                      <a:pt x="2304" y="4029"/>
                    </a:cubicBezTo>
                    <a:cubicBezTo>
                      <a:pt x="3032" y="4029"/>
                      <a:pt x="3730" y="3635"/>
                      <a:pt x="4096" y="2945"/>
                    </a:cubicBezTo>
                    <a:cubicBezTo>
                      <a:pt x="4620" y="1956"/>
                      <a:pt x="4227" y="742"/>
                      <a:pt x="3250" y="230"/>
                    </a:cubicBezTo>
                    <a:cubicBezTo>
                      <a:pt x="2950" y="74"/>
                      <a:pt x="2628" y="0"/>
                      <a:pt x="231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2076" name="Google Shape;2178;p74">
            <a:extLst>
              <a:ext uri="{FF2B5EF4-FFF2-40B4-BE49-F238E27FC236}">
                <a16:creationId xmlns:a16="http://schemas.microsoft.com/office/drawing/2014/main" id="{819E26AF-27F4-6921-659F-7772D25AFD5C}"/>
              </a:ext>
            </a:extLst>
          </p:cNvPr>
          <p:cNvGrpSpPr/>
          <p:nvPr/>
        </p:nvGrpSpPr>
        <p:grpSpPr>
          <a:xfrm>
            <a:off x="4150033" y="2585316"/>
            <a:ext cx="2774885" cy="2564884"/>
            <a:chOff x="4869977" y="1402675"/>
            <a:chExt cx="3453068" cy="3191742"/>
          </a:xfrm>
        </p:grpSpPr>
        <p:grpSp>
          <p:nvGrpSpPr>
            <p:cNvPr id="2077" name="Google Shape;2179;p74">
              <a:extLst>
                <a:ext uri="{FF2B5EF4-FFF2-40B4-BE49-F238E27FC236}">
                  <a16:creationId xmlns:a16="http://schemas.microsoft.com/office/drawing/2014/main" id="{C623452D-12D0-9E27-C8A7-A41D8E0210B8}"/>
                </a:ext>
              </a:extLst>
            </p:cNvPr>
            <p:cNvGrpSpPr/>
            <p:nvPr/>
          </p:nvGrpSpPr>
          <p:grpSpPr>
            <a:xfrm>
              <a:off x="6362146" y="2236015"/>
              <a:ext cx="1317737" cy="874058"/>
              <a:chOff x="6362146" y="2236015"/>
              <a:chExt cx="1317737" cy="874058"/>
            </a:xfrm>
          </p:grpSpPr>
          <p:sp>
            <p:nvSpPr>
              <p:cNvPr id="2231" name="Google Shape;2180;p74">
                <a:extLst>
                  <a:ext uri="{FF2B5EF4-FFF2-40B4-BE49-F238E27FC236}">
                    <a16:creationId xmlns:a16="http://schemas.microsoft.com/office/drawing/2014/main" id="{5A97FE77-16F1-2C0D-7A32-DFE2C49023EF}"/>
                  </a:ext>
                </a:extLst>
              </p:cNvPr>
              <p:cNvSpPr/>
              <p:nvPr/>
            </p:nvSpPr>
            <p:spPr>
              <a:xfrm>
                <a:off x="6362146" y="2236015"/>
                <a:ext cx="1317737" cy="874058"/>
              </a:xfrm>
              <a:custGeom>
                <a:avLst/>
                <a:gdLst/>
                <a:ahLst/>
                <a:cxnLst/>
                <a:rect l="l" t="t" r="r" b="b"/>
                <a:pathLst>
                  <a:path w="43888" h="29111" extrusionOk="0">
                    <a:moveTo>
                      <a:pt x="1489" y="0"/>
                    </a:moveTo>
                    <a:cubicBezTo>
                      <a:pt x="668" y="0"/>
                      <a:pt x="13" y="667"/>
                      <a:pt x="13" y="1477"/>
                    </a:cubicBezTo>
                    <a:lnTo>
                      <a:pt x="13" y="27635"/>
                    </a:lnTo>
                    <a:cubicBezTo>
                      <a:pt x="1" y="28456"/>
                      <a:pt x="668" y="29111"/>
                      <a:pt x="1489" y="29111"/>
                    </a:cubicBezTo>
                    <a:lnTo>
                      <a:pt x="42423" y="29111"/>
                    </a:lnTo>
                    <a:cubicBezTo>
                      <a:pt x="43232" y="29111"/>
                      <a:pt x="43887" y="28444"/>
                      <a:pt x="43887" y="27635"/>
                    </a:cubicBezTo>
                    <a:lnTo>
                      <a:pt x="43887" y="1477"/>
                    </a:lnTo>
                    <a:cubicBezTo>
                      <a:pt x="43887" y="655"/>
                      <a:pt x="43221" y="0"/>
                      <a:pt x="4242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2" name="Google Shape;2181;p74">
                <a:extLst>
                  <a:ext uri="{FF2B5EF4-FFF2-40B4-BE49-F238E27FC236}">
                    <a16:creationId xmlns:a16="http://schemas.microsoft.com/office/drawing/2014/main" id="{37F227DB-F6A6-BD5E-7458-7C1CF21F53FC}"/>
                  </a:ext>
                </a:extLst>
              </p:cNvPr>
              <p:cNvSpPr/>
              <p:nvPr/>
            </p:nvSpPr>
            <p:spPr>
              <a:xfrm>
                <a:off x="7142940" y="2705770"/>
                <a:ext cx="194502" cy="16093"/>
              </a:xfrm>
              <a:custGeom>
                <a:avLst/>
                <a:gdLst/>
                <a:ahLst/>
                <a:cxnLst/>
                <a:rect l="l" t="t" r="r" b="b"/>
                <a:pathLst>
                  <a:path w="6478" h="536" extrusionOk="0">
                    <a:moveTo>
                      <a:pt x="262" y="0"/>
                    </a:moveTo>
                    <a:cubicBezTo>
                      <a:pt x="119" y="0"/>
                      <a:pt x="0" y="119"/>
                      <a:pt x="0" y="262"/>
                    </a:cubicBezTo>
                    <a:cubicBezTo>
                      <a:pt x="0" y="417"/>
                      <a:pt x="119" y="536"/>
                      <a:pt x="262" y="536"/>
                    </a:cubicBezTo>
                    <a:lnTo>
                      <a:pt x="6203" y="536"/>
                    </a:lnTo>
                    <a:cubicBezTo>
                      <a:pt x="6358" y="536"/>
                      <a:pt x="6477" y="417"/>
                      <a:pt x="6477" y="262"/>
                    </a:cubicBezTo>
                    <a:cubicBezTo>
                      <a:pt x="6477" y="119"/>
                      <a:pt x="6358" y="0"/>
                      <a:pt x="620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3" name="Google Shape;2182;p74">
                <a:extLst>
                  <a:ext uri="{FF2B5EF4-FFF2-40B4-BE49-F238E27FC236}">
                    <a16:creationId xmlns:a16="http://schemas.microsoft.com/office/drawing/2014/main" id="{C22822BB-CFF9-E867-77BC-44980A31B53B}"/>
                  </a:ext>
                </a:extLst>
              </p:cNvPr>
              <p:cNvSpPr/>
              <p:nvPr/>
            </p:nvSpPr>
            <p:spPr>
              <a:xfrm>
                <a:off x="7155431" y="2663194"/>
                <a:ext cx="168771" cy="16123"/>
              </a:xfrm>
              <a:custGeom>
                <a:avLst/>
                <a:gdLst/>
                <a:ahLst/>
                <a:cxnLst/>
                <a:rect l="l" t="t" r="r" b="b"/>
                <a:pathLst>
                  <a:path w="5621" h="537" extrusionOk="0">
                    <a:moveTo>
                      <a:pt x="5377" y="0"/>
                    </a:moveTo>
                    <a:cubicBezTo>
                      <a:pt x="5371" y="0"/>
                      <a:pt x="5365" y="1"/>
                      <a:pt x="5359" y="1"/>
                    </a:cubicBezTo>
                    <a:lnTo>
                      <a:pt x="263" y="1"/>
                    </a:lnTo>
                    <a:cubicBezTo>
                      <a:pt x="120" y="1"/>
                      <a:pt x="1" y="120"/>
                      <a:pt x="1" y="263"/>
                    </a:cubicBezTo>
                    <a:cubicBezTo>
                      <a:pt x="1" y="418"/>
                      <a:pt x="120" y="537"/>
                      <a:pt x="263" y="537"/>
                    </a:cubicBezTo>
                    <a:lnTo>
                      <a:pt x="5359" y="537"/>
                    </a:lnTo>
                    <a:cubicBezTo>
                      <a:pt x="5502" y="537"/>
                      <a:pt x="5621" y="418"/>
                      <a:pt x="5621" y="263"/>
                    </a:cubicBezTo>
                    <a:cubicBezTo>
                      <a:pt x="5621" y="126"/>
                      <a:pt x="5511" y="0"/>
                      <a:pt x="537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4" name="Google Shape;2183;p74">
                <a:extLst>
                  <a:ext uri="{FF2B5EF4-FFF2-40B4-BE49-F238E27FC236}">
                    <a16:creationId xmlns:a16="http://schemas.microsoft.com/office/drawing/2014/main" id="{C6050E60-D818-B89C-9154-79E42952F7C7}"/>
                  </a:ext>
                </a:extLst>
              </p:cNvPr>
              <p:cNvSpPr/>
              <p:nvPr/>
            </p:nvSpPr>
            <p:spPr>
              <a:xfrm>
                <a:off x="7192633" y="2620317"/>
                <a:ext cx="94759" cy="16123"/>
              </a:xfrm>
              <a:custGeom>
                <a:avLst/>
                <a:gdLst/>
                <a:ahLst/>
                <a:cxnLst/>
                <a:rect l="l" t="t" r="r" b="b"/>
                <a:pathLst>
                  <a:path w="3156" h="537" extrusionOk="0">
                    <a:moveTo>
                      <a:pt x="262" y="0"/>
                    </a:moveTo>
                    <a:cubicBezTo>
                      <a:pt x="119" y="0"/>
                      <a:pt x="0" y="119"/>
                      <a:pt x="0" y="262"/>
                    </a:cubicBezTo>
                    <a:cubicBezTo>
                      <a:pt x="0" y="417"/>
                      <a:pt x="119" y="536"/>
                      <a:pt x="262" y="536"/>
                    </a:cubicBezTo>
                    <a:lnTo>
                      <a:pt x="2881" y="536"/>
                    </a:lnTo>
                    <a:cubicBezTo>
                      <a:pt x="3036" y="536"/>
                      <a:pt x="3155" y="417"/>
                      <a:pt x="3155" y="262"/>
                    </a:cubicBezTo>
                    <a:cubicBezTo>
                      <a:pt x="3155" y="119"/>
                      <a:pt x="3036" y="0"/>
                      <a:pt x="288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5" name="Google Shape;2184;p74">
                <a:extLst>
                  <a:ext uri="{FF2B5EF4-FFF2-40B4-BE49-F238E27FC236}">
                    <a16:creationId xmlns:a16="http://schemas.microsoft.com/office/drawing/2014/main" id="{924CEE24-65F6-8616-CE63-E163A407DA29}"/>
                  </a:ext>
                </a:extLst>
              </p:cNvPr>
              <p:cNvSpPr/>
              <p:nvPr/>
            </p:nvSpPr>
            <p:spPr>
              <a:xfrm>
                <a:off x="7142940" y="2939192"/>
                <a:ext cx="194502" cy="16123"/>
              </a:xfrm>
              <a:custGeom>
                <a:avLst/>
                <a:gdLst/>
                <a:ahLst/>
                <a:cxnLst/>
                <a:rect l="l" t="t" r="r" b="b"/>
                <a:pathLst>
                  <a:path w="6478" h="537" extrusionOk="0">
                    <a:moveTo>
                      <a:pt x="262" y="1"/>
                    </a:moveTo>
                    <a:cubicBezTo>
                      <a:pt x="119" y="1"/>
                      <a:pt x="0" y="120"/>
                      <a:pt x="0" y="275"/>
                    </a:cubicBezTo>
                    <a:cubicBezTo>
                      <a:pt x="0" y="418"/>
                      <a:pt x="119" y="537"/>
                      <a:pt x="262" y="537"/>
                    </a:cubicBezTo>
                    <a:lnTo>
                      <a:pt x="6203" y="537"/>
                    </a:lnTo>
                    <a:cubicBezTo>
                      <a:pt x="6358" y="537"/>
                      <a:pt x="6477" y="418"/>
                      <a:pt x="6477" y="275"/>
                    </a:cubicBezTo>
                    <a:cubicBezTo>
                      <a:pt x="6477" y="120"/>
                      <a:pt x="6358" y="1"/>
                      <a:pt x="620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6" name="Google Shape;2185;p74">
                <a:extLst>
                  <a:ext uri="{FF2B5EF4-FFF2-40B4-BE49-F238E27FC236}">
                    <a16:creationId xmlns:a16="http://schemas.microsoft.com/office/drawing/2014/main" id="{B84713A5-4B66-1417-8433-C32296AE07D1}"/>
                  </a:ext>
                </a:extLst>
              </p:cNvPr>
              <p:cNvSpPr/>
              <p:nvPr/>
            </p:nvSpPr>
            <p:spPr>
              <a:xfrm>
                <a:off x="7155431" y="2898807"/>
                <a:ext cx="168771" cy="16123"/>
              </a:xfrm>
              <a:custGeom>
                <a:avLst/>
                <a:gdLst/>
                <a:ahLst/>
                <a:cxnLst/>
                <a:rect l="l" t="t" r="r" b="b"/>
                <a:pathLst>
                  <a:path w="5621" h="537" extrusionOk="0">
                    <a:moveTo>
                      <a:pt x="263" y="0"/>
                    </a:moveTo>
                    <a:cubicBezTo>
                      <a:pt x="120" y="0"/>
                      <a:pt x="1" y="119"/>
                      <a:pt x="1" y="262"/>
                    </a:cubicBezTo>
                    <a:cubicBezTo>
                      <a:pt x="1" y="417"/>
                      <a:pt x="120" y="536"/>
                      <a:pt x="263" y="536"/>
                    </a:cubicBezTo>
                    <a:lnTo>
                      <a:pt x="5359" y="536"/>
                    </a:lnTo>
                    <a:cubicBezTo>
                      <a:pt x="5502" y="536"/>
                      <a:pt x="5621" y="417"/>
                      <a:pt x="5621" y="262"/>
                    </a:cubicBezTo>
                    <a:cubicBezTo>
                      <a:pt x="5621" y="119"/>
                      <a:pt x="5502" y="0"/>
                      <a:pt x="535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7" name="Google Shape;2186;p74">
                <a:extLst>
                  <a:ext uri="{FF2B5EF4-FFF2-40B4-BE49-F238E27FC236}">
                    <a16:creationId xmlns:a16="http://schemas.microsoft.com/office/drawing/2014/main" id="{5056430A-0BAC-241C-C075-216217E2A4F3}"/>
                  </a:ext>
                </a:extLst>
              </p:cNvPr>
              <p:cNvSpPr/>
              <p:nvPr/>
            </p:nvSpPr>
            <p:spPr>
              <a:xfrm>
                <a:off x="7192633" y="2858062"/>
                <a:ext cx="94759" cy="16093"/>
              </a:xfrm>
              <a:custGeom>
                <a:avLst/>
                <a:gdLst/>
                <a:ahLst/>
                <a:cxnLst/>
                <a:rect l="l" t="t" r="r" b="b"/>
                <a:pathLst>
                  <a:path w="3156" h="536" extrusionOk="0">
                    <a:moveTo>
                      <a:pt x="262" y="0"/>
                    </a:moveTo>
                    <a:cubicBezTo>
                      <a:pt x="119" y="0"/>
                      <a:pt x="0" y="119"/>
                      <a:pt x="0" y="262"/>
                    </a:cubicBezTo>
                    <a:cubicBezTo>
                      <a:pt x="0" y="417"/>
                      <a:pt x="119" y="536"/>
                      <a:pt x="262" y="536"/>
                    </a:cubicBezTo>
                    <a:lnTo>
                      <a:pt x="2881" y="536"/>
                    </a:lnTo>
                    <a:cubicBezTo>
                      <a:pt x="3036" y="536"/>
                      <a:pt x="3155" y="417"/>
                      <a:pt x="3155" y="262"/>
                    </a:cubicBezTo>
                    <a:cubicBezTo>
                      <a:pt x="3155" y="119"/>
                      <a:pt x="3036" y="0"/>
                      <a:pt x="288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8" name="Google Shape;2187;p74">
                <a:extLst>
                  <a:ext uri="{FF2B5EF4-FFF2-40B4-BE49-F238E27FC236}">
                    <a16:creationId xmlns:a16="http://schemas.microsoft.com/office/drawing/2014/main" id="{EA12504E-AF70-906B-5EC0-3CC9953EB119}"/>
                  </a:ext>
                </a:extLst>
              </p:cNvPr>
              <p:cNvSpPr/>
              <p:nvPr/>
            </p:nvSpPr>
            <p:spPr>
              <a:xfrm>
                <a:off x="7142940" y="2475532"/>
                <a:ext cx="194502" cy="16123"/>
              </a:xfrm>
              <a:custGeom>
                <a:avLst/>
                <a:gdLst/>
                <a:ahLst/>
                <a:cxnLst/>
                <a:rect l="l" t="t" r="r" b="b"/>
                <a:pathLst>
                  <a:path w="6478" h="537" extrusionOk="0">
                    <a:moveTo>
                      <a:pt x="262" y="0"/>
                    </a:moveTo>
                    <a:cubicBezTo>
                      <a:pt x="119" y="0"/>
                      <a:pt x="0" y="119"/>
                      <a:pt x="0" y="262"/>
                    </a:cubicBezTo>
                    <a:cubicBezTo>
                      <a:pt x="0" y="417"/>
                      <a:pt x="119" y="536"/>
                      <a:pt x="262" y="536"/>
                    </a:cubicBezTo>
                    <a:lnTo>
                      <a:pt x="6203" y="536"/>
                    </a:lnTo>
                    <a:cubicBezTo>
                      <a:pt x="6358" y="536"/>
                      <a:pt x="6477" y="417"/>
                      <a:pt x="6477" y="262"/>
                    </a:cubicBezTo>
                    <a:cubicBezTo>
                      <a:pt x="6477" y="119"/>
                      <a:pt x="6358" y="0"/>
                      <a:pt x="620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9" name="Google Shape;2188;p74">
                <a:extLst>
                  <a:ext uri="{FF2B5EF4-FFF2-40B4-BE49-F238E27FC236}">
                    <a16:creationId xmlns:a16="http://schemas.microsoft.com/office/drawing/2014/main" id="{216C4D32-0F1C-FD2E-2226-1EC246E28394}"/>
                  </a:ext>
                </a:extLst>
              </p:cNvPr>
              <p:cNvSpPr/>
              <p:nvPr/>
            </p:nvSpPr>
            <p:spPr>
              <a:xfrm>
                <a:off x="7155431" y="2516277"/>
                <a:ext cx="168771" cy="16123"/>
              </a:xfrm>
              <a:custGeom>
                <a:avLst/>
                <a:gdLst/>
                <a:ahLst/>
                <a:cxnLst/>
                <a:rect l="l" t="t" r="r" b="b"/>
                <a:pathLst>
                  <a:path w="5621" h="537" extrusionOk="0">
                    <a:moveTo>
                      <a:pt x="263" y="1"/>
                    </a:moveTo>
                    <a:cubicBezTo>
                      <a:pt x="120" y="1"/>
                      <a:pt x="1" y="120"/>
                      <a:pt x="1" y="263"/>
                    </a:cubicBezTo>
                    <a:cubicBezTo>
                      <a:pt x="1" y="417"/>
                      <a:pt x="120" y="537"/>
                      <a:pt x="263" y="537"/>
                    </a:cubicBezTo>
                    <a:lnTo>
                      <a:pt x="5359" y="537"/>
                    </a:lnTo>
                    <a:cubicBezTo>
                      <a:pt x="5502" y="537"/>
                      <a:pt x="5621" y="417"/>
                      <a:pt x="5621" y="263"/>
                    </a:cubicBezTo>
                    <a:cubicBezTo>
                      <a:pt x="5621" y="120"/>
                      <a:pt x="5502" y="1"/>
                      <a:pt x="535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0" name="Google Shape;2189;p74">
                <a:extLst>
                  <a:ext uri="{FF2B5EF4-FFF2-40B4-BE49-F238E27FC236}">
                    <a16:creationId xmlns:a16="http://schemas.microsoft.com/office/drawing/2014/main" id="{C1415D18-9FDC-623D-DD8F-665269E07100}"/>
                  </a:ext>
                </a:extLst>
              </p:cNvPr>
              <p:cNvSpPr/>
              <p:nvPr/>
            </p:nvSpPr>
            <p:spPr>
              <a:xfrm>
                <a:off x="7192633" y="2556662"/>
                <a:ext cx="94759" cy="16123"/>
              </a:xfrm>
              <a:custGeom>
                <a:avLst/>
                <a:gdLst/>
                <a:ahLst/>
                <a:cxnLst/>
                <a:rect l="l" t="t" r="r" b="b"/>
                <a:pathLst>
                  <a:path w="3156" h="537" extrusionOk="0">
                    <a:moveTo>
                      <a:pt x="2901" y="0"/>
                    </a:moveTo>
                    <a:cubicBezTo>
                      <a:pt x="2894" y="0"/>
                      <a:pt x="2888" y="1"/>
                      <a:pt x="2881" y="1"/>
                    </a:cubicBezTo>
                    <a:lnTo>
                      <a:pt x="262" y="1"/>
                    </a:lnTo>
                    <a:cubicBezTo>
                      <a:pt x="119" y="1"/>
                      <a:pt x="0" y="120"/>
                      <a:pt x="0" y="275"/>
                    </a:cubicBezTo>
                    <a:cubicBezTo>
                      <a:pt x="0" y="418"/>
                      <a:pt x="119" y="537"/>
                      <a:pt x="262" y="537"/>
                    </a:cubicBezTo>
                    <a:lnTo>
                      <a:pt x="2881" y="537"/>
                    </a:lnTo>
                    <a:cubicBezTo>
                      <a:pt x="3036" y="537"/>
                      <a:pt x="3155" y="418"/>
                      <a:pt x="3155" y="275"/>
                    </a:cubicBezTo>
                    <a:cubicBezTo>
                      <a:pt x="3155" y="127"/>
                      <a:pt x="3046" y="0"/>
                      <a:pt x="290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1" name="Google Shape;2190;p74">
                <a:extLst>
                  <a:ext uri="{FF2B5EF4-FFF2-40B4-BE49-F238E27FC236}">
                    <a16:creationId xmlns:a16="http://schemas.microsoft.com/office/drawing/2014/main" id="{72F453DA-5097-51CD-98E5-AA01E8539606}"/>
                  </a:ext>
                </a:extLst>
              </p:cNvPr>
              <p:cNvSpPr/>
              <p:nvPr/>
            </p:nvSpPr>
            <p:spPr>
              <a:xfrm>
                <a:off x="7154020" y="2748557"/>
                <a:ext cx="169101" cy="16213"/>
              </a:xfrm>
              <a:custGeom>
                <a:avLst/>
                <a:gdLst/>
                <a:ahLst/>
                <a:cxnLst/>
                <a:rect l="l" t="t" r="r" b="b"/>
                <a:pathLst>
                  <a:path w="5632" h="540" extrusionOk="0">
                    <a:moveTo>
                      <a:pt x="5397" y="1"/>
                    </a:moveTo>
                    <a:cubicBezTo>
                      <a:pt x="5384" y="1"/>
                      <a:pt x="5371" y="2"/>
                      <a:pt x="5358" y="4"/>
                    </a:cubicBezTo>
                    <a:lnTo>
                      <a:pt x="274" y="4"/>
                    </a:lnTo>
                    <a:cubicBezTo>
                      <a:pt x="119" y="4"/>
                      <a:pt x="0" y="123"/>
                      <a:pt x="0" y="266"/>
                    </a:cubicBezTo>
                    <a:cubicBezTo>
                      <a:pt x="0" y="420"/>
                      <a:pt x="119" y="540"/>
                      <a:pt x="274" y="540"/>
                    </a:cubicBezTo>
                    <a:lnTo>
                      <a:pt x="5358" y="540"/>
                    </a:lnTo>
                    <a:cubicBezTo>
                      <a:pt x="5513" y="540"/>
                      <a:pt x="5632" y="420"/>
                      <a:pt x="5632" y="266"/>
                    </a:cubicBezTo>
                    <a:cubicBezTo>
                      <a:pt x="5632" y="113"/>
                      <a:pt x="5532" y="1"/>
                      <a:pt x="539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2" name="Google Shape;2191;p74">
                <a:extLst>
                  <a:ext uri="{FF2B5EF4-FFF2-40B4-BE49-F238E27FC236}">
                    <a16:creationId xmlns:a16="http://schemas.microsoft.com/office/drawing/2014/main" id="{3F4C7402-CB22-5EAA-06AC-5F0024B93DC9}"/>
                  </a:ext>
                </a:extLst>
              </p:cNvPr>
              <p:cNvSpPr/>
              <p:nvPr/>
            </p:nvSpPr>
            <p:spPr>
              <a:xfrm>
                <a:off x="7187258" y="2790834"/>
                <a:ext cx="102986" cy="16123"/>
              </a:xfrm>
              <a:custGeom>
                <a:avLst/>
                <a:gdLst/>
                <a:ahLst/>
                <a:cxnLst/>
                <a:rect l="l" t="t" r="r" b="b"/>
                <a:pathLst>
                  <a:path w="3430" h="537" extrusionOk="0">
                    <a:moveTo>
                      <a:pt x="262" y="1"/>
                    </a:moveTo>
                    <a:cubicBezTo>
                      <a:pt x="120" y="1"/>
                      <a:pt x="0" y="120"/>
                      <a:pt x="0" y="275"/>
                    </a:cubicBezTo>
                    <a:cubicBezTo>
                      <a:pt x="0" y="417"/>
                      <a:pt x="120" y="536"/>
                      <a:pt x="262" y="536"/>
                    </a:cubicBezTo>
                    <a:lnTo>
                      <a:pt x="3168" y="536"/>
                    </a:lnTo>
                    <a:cubicBezTo>
                      <a:pt x="3310" y="536"/>
                      <a:pt x="3429" y="417"/>
                      <a:pt x="3429" y="275"/>
                    </a:cubicBezTo>
                    <a:cubicBezTo>
                      <a:pt x="3429" y="120"/>
                      <a:pt x="3310" y="1"/>
                      <a:pt x="316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3" name="Google Shape;2192;p74">
                <a:extLst>
                  <a:ext uri="{FF2B5EF4-FFF2-40B4-BE49-F238E27FC236}">
                    <a16:creationId xmlns:a16="http://schemas.microsoft.com/office/drawing/2014/main" id="{3E6E2B44-E9DE-FA4B-D8DC-259A81D54290}"/>
                  </a:ext>
                </a:extLst>
              </p:cNvPr>
              <p:cNvSpPr/>
              <p:nvPr/>
            </p:nvSpPr>
            <p:spPr>
              <a:xfrm>
                <a:off x="7140058" y="2463371"/>
                <a:ext cx="199876" cy="500877"/>
              </a:xfrm>
              <a:custGeom>
                <a:avLst/>
                <a:gdLst/>
                <a:ahLst/>
                <a:cxnLst/>
                <a:rect l="l" t="t" r="r" b="b"/>
                <a:pathLst>
                  <a:path w="6657" h="16682" extrusionOk="0">
                    <a:moveTo>
                      <a:pt x="358" y="1"/>
                    </a:moveTo>
                    <a:cubicBezTo>
                      <a:pt x="168" y="1"/>
                      <a:pt x="1" y="167"/>
                      <a:pt x="1" y="358"/>
                    </a:cubicBezTo>
                    <a:cubicBezTo>
                      <a:pt x="1" y="2549"/>
                      <a:pt x="1596" y="3608"/>
                      <a:pt x="3132" y="4644"/>
                    </a:cubicBezTo>
                    <a:cubicBezTo>
                      <a:pt x="4573" y="5608"/>
                      <a:pt x="5942" y="6537"/>
                      <a:pt x="5942" y="8335"/>
                    </a:cubicBezTo>
                    <a:cubicBezTo>
                      <a:pt x="5942" y="10133"/>
                      <a:pt x="4573" y="11061"/>
                      <a:pt x="3132" y="12026"/>
                    </a:cubicBezTo>
                    <a:cubicBezTo>
                      <a:pt x="1596" y="13074"/>
                      <a:pt x="1" y="14145"/>
                      <a:pt x="1" y="16324"/>
                    </a:cubicBezTo>
                    <a:cubicBezTo>
                      <a:pt x="1" y="16515"/>
                      <a:pt x="168" y="16681"/>
                      <a:pt x="358" y="16681"/>
                    </a:cubicBezTo>
                    <a:cubicBezTo>
                      <a:pt x="560" y="16681"/>
                      <a:pt x="715" y="16526"/>
                      <a:pt x="715" y="16324"/>
                    </a:cubicBezTo>
                    <a:cubicBezTo>
                      <a:pt x="715" y="14526"/>
                      <a:pt x="2084" y="13609"/>
                      <a:pt x="3537" y="12633"/>
                    </a:cubicBezTo>
                    <a:cubicBezTo>
                      <a:pt x="5061" y="11597"/>
                      <a:pt x="6656" y="10526"/>
                      <a:pt x="6656" y="8335"/>
                    </a:cubicBezTo>
                    <a:cubicBezTo>
                      <a:pt x="6656" y="6144"/>
                      <a:pt x="5061" y="5073"/>
                      <a:pt x="3537" y="4049"/>
                    </a:cubicBezTo>
                    <a:cubicBezTo>
                      <a:pt x="2084" y="3084"/>
                      <a:pt x="715" y="2156"/>
                      <a:pt x="715" y="358"/>
                    </a:cubicBezTo>
                    <a:cubicBezTo>
                      <a:pt x="715" y="167"/>
                      <a:pt x="549" y="1"/>
                      <a:pt x="35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4" name="Google Shape;2193;p74">
                <a:extLst>
                  <a:ext uri="{FF2B5EF4-FFF2-40B4-BE49-F238E27FC236}">
                    <a16:creationId xmlns:a16="http://schemas.microsoft.com/office/drawing/2014/main" id="{087C0C7C-BD74-A2C7-246F-7C7B5A6945CA}"/>
                  </a:ext>
                </a:extLst>
              </p:cNvPr>
              <p:cNvSpPr/>
              <p:nvPr/>
            </p:nvSpPr>
            <p:spPr>
              <a:xfrm>
                <a:off x="7140058" y="2463011"/>
                <a:ext cx="199876" cy="501237"/>
              </a:xfrm>
              <a:custGeom>
                <a:avLst/>
                <a:gdLst/>
                <a:ahLst/>
                <a:cxnLst/>
                <a:rect l="l" t="t" r="r" b="b"/>
                <a:pathLst>
                  <a:path w="6657" h="16694" extrusionOk="0">
                    <a:moveTo>
                      <a:pt x="6299" y="1"/>
                    </a:moveTo>
                    <a:cubicBezTo>
                      <a:pt x="6109" y="1"/>
                      <a:pt x="5942" y="167"/>
                      <a:pt x="5942" y="358"/>
                    </a:cubicBezTo>
                    <a:cubicBezTo>
                      <a:pt x="5942" y="2156"/>
                      <a:pt x="4573" y="3084"/>
                      <a:pt x="3132" y="4049"/>
                    </a:cubicBezTo>
                    <a:cubicBezTo>
                      <a:pt x="1596" y="5085"/>
                      <a:pt x="1" y="6156"/>
                      <a:pt x="1" y="8347"/>
                    </a:cubicBezTo>
                    <a:cubicBezTo>
                      <a:pt x="1" y="10550"/>
                      <a:pt x="1596" y="11609"/>
                      <a:pt x="3132" y="12645"/>
                    </a:cubicBezTo>
                    <a:cubicBezTo>
                      <a:pt x="4573" y="13621"/>
                      <a:pt x="5942" y="14538"/>
                      <a:pt x="5942" y="16336"/>
                    </a:cubicBezTo>
                    <a:cubicBezTo>
                      <a:pt x="5942" y="16527"/>
                      <a:pt x="6109" y="16693"/>
                      <a:pt x="6299" y="16693"/>
                    </a:cubicBezTo>
                    <a:cubicBezTo>
                      <a:pt x="6490" y="16693"/>
                      <a:pt x="6656" y="16538"/>
                      <a:pt x="6656" y="16336"/>
                    </a:cubicBezTo>
                    <a:cubicBezTo>
                      <a:pt x="6656" y="14133"/>
                      <a:pt x="5061" y="13086"/>
                      <a:pt x="3537" y="12038"/>
                    </a:cubicBezTo>
                    <a:cubicBezTo>
                      <a:pt x="2084" y="11073"/>
                      <a:pt x="715" y="10145"/>
                      <a:pt x="715" y="8347"/>
                    </a:cubicBezTo>
                    <a:cubicBezTo>
                      <a:pt x="715" y="6549"/>
                      <a:pt x="2084" y="5620"/>
                      <a:pt x="3537" y="4656"/>
                    </a:cubicBezTo>
                    <a:cubicBezTo>
                      <a:pt x="5061" y="3620"/>
                      <a:pt x="6656" y="2549"/>
                      <a:pt x="6656" y="358"/>
                    </a:cubicBezTo>
                    <a:cubicBezTo>
                      <a:pt x="6656" y="167"/>
                      <a:pt x="6490" y="1"/>
                      <a:pt x="629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5" name="Google Shape;2194;p74">
                <a:extLst>
                  <a:ext uri="{FF2B5EF4-FFF2-40B4-BE49-F238E27FC236}">
                    <a16:creationId xmlns:a16="http://schemas.microsoft.com/office/drawing/2014/main" id="{96AFED07-4C47-E667-82A6-EC1AF61EC3CD}"/>
                  </a:ext>
                </a:extLst>
              </p:cNvPr>
              <p:cNvSpPr/>
              <p:nvPr/>
            </p:nvSpPr>
            <p:spPr>
              <a:xfrm>
                <a:off x="6782569" y="2329305"/>
                <a:ext cx="477277" cy="27923"/>
              </a:xfrm>
              <a:custGeom>
                <a:avLst/>
                <a:gdLst/>
                <a:ahLst/>
                <a:cxnLst/>
                <a:rect l="l" t="t" r="r" b="b"/>
                <a:pathLst>
                  <a:path w="15896" h="930" extrusionOk="0">
                    <a:moveTo>
                      <a:pt x="465" y="1"/>
                    </a:moveTo>
                    <a:cubicBezTo>
                      <a:pt x="215" y="1"/>
                      <a:pt x="1" y="203"/>
                      <a:pt x="1" y="465"/>
                    </a:cubicBezTo>
                    <a:cubicBezTo>
                      <a:pt x="1" y="715"/>
                      <a:pt x="215" y="929"/>
                      <a:pt x="465" y="929"/>
                    </a:cubicBezTo>
                    <a:lnTo>
                      <a:pt x="15443" y="929"/>
                    </a:lnTo>
                    <a:cubicBezTo>
                      <a:pt x="15693" y="929"/>
                      <a:pt x="15895" y="715"/>
                      <a:pt x="15895" y="465"/>
                    </a:cubicBezTo>
                    <a:cubicBezTo>
                      <a:pt x="15895" y="203"/>
                      <a:pt x="15693" y="1"/>
                      <a:pt x="1544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6" name="Google Shape;2195;p74">
                <a:extLst>
                  <a:ext uri="{FF2B5EF4-FFF2-40B4-BE49-F238E27FC236}">
                    <a16:creationId xmlns:a16="http://schemas.microsoft.com/office/drawing/2014/main" id="{4377E26A-3E95-128F-60B4-A6AC3BA274C9}"/>
                  </a:ext>
                </a:extLst>
              </p:cNvPr>
              <p:cNvSpPr/>
              <p:nvPr/>
            </p:nvSpPr>
            <p:spPr>
              <a:xfrm>
                <a:off x="6757557" y="2651904"/>
                <a:ext cx="206632" cy="83379"/>
              </a:xfrm>
              <a:custGeom>
                <a:avLst/>
                <a:gdLst/>
                <a:ahLst/>
                <a:cxnLst/>
                <a:rect l="l" t="t" r="r" b="b"/>
                <a:pathLst>
                  <a:path w="6882" h="2777" extrusionOk="0">
                    <a:moveTo>
                      <a:pt x="6539" y="1"/>
                    </a:moveTo>
                    <a:cubicBezTo>
                      <a:pt x="6503" y="1"/>
                      <a:pt x="6466" y="7"/>
                      <a:pt x="6430" y="20"/>
                    </a:cubicBezTo>
                    <a:lnTo>
                      <a:pt x="238" y="2187"/>
                    </a:lnTo>
                    <a:cubicBezTo>
                      <a:pt x="95" y="2246"/>
                      <a:pt x="0" y="2413"/>
                      <a:pt x="60" y="2580"/>
                    </a:cubicBezTo>
                    <a:cubicBezTo>
                      <a:pt x="107" y="2693"/>
                      <a:pt x="221" y="2776"/>
                      <a:pt x="350" y="2776"/>
                    </a:cubicBezTo>
                    <a:cubicBezTo>
                      <a:pt x="384" y="2776"/>
                      <a:pt x="418" y="2771"/>
                      <a:pt x="453" y="2758"/>
                    </a:cubicBezTo>
                    <a:lnTo>
                      <a:pt x="6644" y="580"/>
                    </a:lnTo>
                    <a:cubicBezTo>
                      <a:pt x="6787" y="520"/>
                      <a:pt x="6882" y="365"/>
                      <a:pt x="6822" y="199"/>
                    </a:cubicBezTo>
                    <a:cubicBezTo>
                      <a:pt x="6776" y="78"/>
                      <a:pt x="6665" y="1"/>
                      <a:pt x="653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7" name="Google Shape;2196;p74">
                <a:extLst>
                  <a:ext uri="{FF2B5EF4-FFF2-40B4-BE49-F238E27FC236}">
                    <a16:creationId xmlns:a16="http://schemas.microsoft.com/office/drawing/2014/main" id="{CF60EB55-85AE-4DC2-7309-2473C97888F3}"/>
                  </a:ext>
                </a:extLst>
              </p:cNvPr>
              <p:cNvSpPr/>
              <p:nvPr/>
            </p:nvSpPr>
            <p:spPr>
              <a:xfrm>
                <a:off x="6860516" y="2618455"/>
                <a:ext cx="115836" cy="101695"/>
              </a:xfrm>
              <a:custGeom>
                <a:avLst/>
                <a:gdLst/>
                <a:ahLst/>
                <a:cxnLst/>
                <a:rect l="l" t="t" r="r" b="b"/>
                <a:pathLst>
                  <a:path w="3858" h="3387" extrusionOk="0">
                    <a:moveTo>
                      <a:pt x="1919" y="0"/>
                    </a:moveTo>
                    <a:cubicBezTo>
                      <a:pt x="1286" y="0"/>
                      <a:pt x="687" y="349"/>
                      <a:pt x="405" y="955"/>
                    </a:cubicBezTo>
                    <a:cubicBezTo>
                      <a:pt x="0" y="1801"/>
                      <a:pt x="345" y="2813"/>
                      <a:pt x="1191" y="3218"/>
                    </a:cubicBezTo>
                    <a:cubicBezTo>
                      <a:pt x="1430" y="3332"/>
                      <a:pt x="1683" y="3387"/>
                      <a:pt x="1932" y="3387"/>
                    </a:cubicBezTo>
                    <a:cubicBezTo>
                      <a:pt x="2561" y="3387"/>
                      <a:pt x="3163" y="3038"/>
                      <a:pt x="3453" y="2432"/>
                    </a:cubicBezTo>
                    <a:cubicBezTo>
                      <a:pt x="3858" y="1575"/>
                      <a:pt x="3501" y="562"/>
                      <a:pt x="2667" y="170"/>
                    </a:cubicBezTo>
                    <a:cubicBezTo>
                      <a:pt x="2424" y="55"/>
                      <a:pt x="2169" y="0"/>
                      <a:pt x="191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8" name="Google Shape;2197;p74">
                <a:extLst>
                  <a:ext uri="{FF2B5EF4-FFF2-40B4-BE49-F238E27FC236}">
                    <a16:creationId xmlns:a16="http://schemas.microsoft.com/office/drawing/2014/main" id="{8DFF55C6-77CA-47ED-9717-88475681A694}"/>
                  </a:ext>
                </a:extLst>
              </p:cNvPr>
              <p:cNvSpPr/>
              <p:nvPr/>
            </p:nvSpPr>
            <p:spPr>
              <a:xfrm>
                <a:off x="6544493" y="2720753"/>
                <a:ext cx="215219" cy="28674"/>
              </a:xfrm>
              <a:custGeom>
                <a:avLst/>
                <a:gdLst/>
                <a:ahLst/>
                <a:cxnLst/>
                <a:rect l="l" t="t" r="r" b="b"/>
                <a:pathLst>
                  <a:path w="7168" h="955" extrusionOk="0">
                    <a:moveTo>
                      <a:pt x="6867" y="0"/>
                    </a:moveTo>
                    <a:cubicBezTo>
                      <a:pt x="6860" y="0"/>
                      <a:pt x="6853" y="1"/>
                      <a:pt x="6846" y="1"/>
                    </a:cubicBezTo>
                    <a:lnTo>
                      <a:pt x="298" y="358"/>
                    </a:lnTo>
                    <a:cubicBezTo>
                      <a:pt x="131" y="358"/>
                      <a:pt x="0" y="501"/>
                      <a:pt x="12" y="668"/>
                    </a:cubicBezTo>
                    <a:cubicBezTo>
                      <a:pt x="12" y="827"/>
                      <a:pt x="154" y="954"/>
                      <a:pt x="302" y="954"/>
                    </a:cubicBezTo>
                    <a:cubicBezTo>
                      <a:pt x="308" y="954"/>
                      <a:pt x="315" y="954"/>
                      <a:pt x="322" y="954"/>
                    </a:cubicBezTo>
                    <a:lnTo>
                      <a:pt x="6870" y="596"/>
                    </a:lnTo>
                    <a:cubicBezTo>
                      <a:pt x="7037" y="596"/>
                      <a:pt x="7168" y="454"/>
                      <a:pt x="7156" y="287"/>
                    </a:cubicBezTo>
                    <a:cubicBezTo>
                      <a:pt x="7156" y="127"/>
                      <a:pt x="7025" y="0"/>
                      <a:pt x="686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9" name="Google Shape;2198;p74">
                <a:extLst>
                  <a:ext uri="{FF2B5EF4-FFF2-40B4-BE49-F238E27FC236}">
                    <a16:creationId xmlns:a16="http://schemas.microsoft.com/office/drawing/2014/main" id="{42AA7BDC-C58F-0A48-7650-A6D5D62CAC13}"/>
                  </a:ext>
                </a:extLst>
              </p:cNvPr>
              <p:cNvSpPr/>
              <p:nvPr/>
            </p:nvSpPr>
            <p:spPr>
              <a:xfrm>
                <a:off x="6751822" y="2728920"/>
                <a:ext cx="120851" cy="188107"/>
              </a:xfrm>
              <a:custGeom>
                <a:avLst/>
                <a:gdLst/>
                <a:ahLst/>
                <a:cxnLst/>
                <a:rect l="l" t="t" r="r" b="b"/>
                <a:pathLst>
                  <a:path w="4025" h="6265" extrusionOk="0">
                    <a:moveTo>
                      <a:pt x="342" y="0"/>
                    </a:moveTo>
                    <a:cubicBezTo>
                      <a:pt x="292" y="0"/>
                      <a:pt x="240" y="12"/>
                      <a:pt x="191" y="39"/>
                    </a:cubicBezTo>
                    <a:cubicBezTo>
                      <a:pt x="60" y="134"/>
                      <a:pt x="1" y="312"/>
                      <a:pt x="96" y="455"/>
                    </a:cubicBezTo>
                    <a:lnTo>
                      <a:pt x="3406" y="6111"/>
                    </a:lnTo>
                    <a:cubicBezTo>
                      <a:pt x="3469" y="6206"/>
                      <a:pt x="3570" y="6264"/>
                      <a:pt x="3672" y="6264"/>
                    </a:cubicBezTo>
                    <a:cubicBezTo>
                      <a:pt x="3723" y="6264"/>
                      <a:pt x="3775" y="6250"/>
                      <a:pt x="3823" y="6218"/>
                    </a:cubicBezTo>
                    <a:cubicBezTo>
                      <a:pt x="3965" y="6147"/>
                      <a:pt x="4025" y="5956"/>
                      <a:pt x="3930" y="5801"/>
                    </a:cubicBezTo>
                    <a:lnTo>
                      <a:pt x="608" y="146"/>
                    </a:lnTo>
                    <a:cubicBezTo>
                      <a:pt x="551" y="56"/>
                      <a:pt x="450" y="0"/>
                      <a:pt x="34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0" name="Google Shape;2199;p74">
                <a:extLst>
                  <a:ext uri="{FF2B5EF4-FFF2-40B4-BE49-F238E27FC236}">
                    <a16:creationId xmlns:a16="http://schemas.microsoft.com/office/drawing/2014/main" id="{4B142609-8232-3111-E1E3-2BE13F1C4AC0}"/>
                  </a:ext>
                </a:extLst>
              </p:cNvPr>
              <p:cNvSpPr/>
              <p:nvPr/>
            </p:nvSpPr>
            <p:spPr>
              <a:xfrm>
                <a:off x="6738971" y="2514415"/>
                <a:ext cx="28974" cy="214619"/>
              </a:xfrm>
              <a:custGeom>
                <a:avLst/>
                <a:gdLst/>
                <a:ahLst/>
                <a:cxnLst/>
                <a:rect l="l" t="t" r="r" b="b"/>
                <a:pathLst>
                  <a:path w="965" h="7148" extrusionOk="0">
                    <a:moveTo>
                      <a:pt x="320" y="1"/>
                    </a:moveTo>
                    <a:cubicBezTo>
                      <a:pt x="309" y="1"/>
                      <a:pt x="297" y="1"/>
                      <a:pt x="286" y="3"/>
                    </a:cubicBezTo>
                    <a:cubicBezTo>
                      <a:pt x="119" y="15"/>
                      <a:pt x="0" y="146"/>
                      <a:pt x="0" y="313"/>
                    </a:cubicBezTo>
                    <a:lnTo>
                      <a:pt x="357" y="6861"/>
                    </a:lnTo>
                    <a:cubicBezTo>
                      <a:pt x="357" y="7021"/>
                      <a:pt x="488" y="7148"/>
                      <a:pt x="646" y="7148"/>
                    </a:cubicBezTo>
                    <a:cubicBezTo>
                      <a:pt x="653" y="7148"/>
                      <a:pt x="660" y="7147"/>
                      <a:pt x="667" y="7147"/>
                    </a:cubicBezTo>
                    <a:cubicBezTo>
                      <a:pt x="833" y="7147"/>
                      <a:pt x="964" y="6992"/>
                      <a:pt x="953" y="6825"/>
                    </a:cubicBezTo>
                    <a:lnTo>
                      <a:pt x="595" y="277"/>
                    </a:lnTo>
                    <a:cubicBezTo>
                      <a:pt x="595" y="134"/>
                      <a:pt x="463" y="1"/>
                      <a:pt x="32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1" name="Google Shape;2200;p74">
                <a:extLst>
                  <a:ext uri="{FF2B5EF4-FFF2-40B4-BE49-F238E27FC236}">
                    <a16:creationId xmlns:a16="http://schemas.microsoft.com/office/drawing/2014/main" id="{E50A6FAF-CDE1-41CC-90FB-CCF800324BC1}"/>
                  </a:ext>
                </a:extLst>
              </p:cNvPr>
              <p:cNvSpPr/>
              <p:nvPr/>
            </p:nvSpPr>
            <p:spPr>
              <a:xfrm>
                <a:off x="6685705" y="2662803"/>
                <a:ext cx="146582" cy="132050"/>
              </a:xfrm>
              <a:custGeom>
                <a:avLst/>
                <a:gdLst/>
                <a:ahLst/>
                <a:cxnLst/>
                <a:rect l="l" t="t" r="r" b="b"/>
                <a:pathLst>
                  <a:path w="4882" h="4398" extrusionOk="0">
                    <a:moveTo>
                      <a:pt x="2445" y="1"/>
                    </a:moveTo>
                    <a:cubicBezTo>
                      <a:pt x="2259" y="1"/>
                      <a:pt x="2070" y="24"/>
                      <a:pt x="1881" y="74"/>
                    </a:cubicBezTo>
                    <a:cubicBezTo>
                      <a:pt x="702" y="383"/>
                      <a:pt x="0" y="1586"/>
                      <a:pt x="321" y="2765"/>
                    </a:cubicBezTo>
                    <a:cubicBezTo>
                      <a:pt x="582" y="3745"/>
                      <a:pt x="1472" y="4397"/>
                      <a:pt x="2449" y="4397"/>
                    </a:cubicBezTo>
                    <a:cubicBezTo>
                      <a:pt x="2635" y="4397"/>
                      <a:pt x="2824" y="4374"/>
                      <a:pt x="3012" y="4324"/>
                    </a:cubicBezTo>
                    <a:cubicBezTo>
                      <a:pt x="4179" y="4015"/>
                      <a:pt x="4882" y="2812"/>
                      <a:pt x="4572" y="1633"/>
                    </a:cubicBezTo>
                    <a:cubicBezTo>
                      <a:pt x="4312" y="653"/>
                      <a:pt x="3422" y="1"/>
                      <a:pt x="244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2" name="Google Shape;2201;p74">
                <a:extLst>
                  <a:ext uri="{FF2B5EF4-FFF2-40B4-BE49-F238E27FC236}">
                    <a16:creationId xmlns:a16="http://schemas.microsoft.com/office/drawing/2014/main" id="{2C8AEDE6-7296-09DD-2EF2-B49BDB413EBC}"/>
                  </a:ext>
                </a:extLst>
              </p:cNvPr>
              <p:cNvSpPr/>
              <p:nvPr/>
            </p:nvSpPr>
            <p:spPr>
              <a:xfrm>
                <a:off x="6697836" y="2509431"/>
                <a:ext cx="104427" cy="101665"/>
              </a:xfrm>
              <a:custGeom>
                <a:avLst/>
                <a:gdLst/>
                <a:ahLst/>
                <a:cxnLst/>
                <a:rect l="l" t="t" r="r" b="b"/>
                <a:pathLst>
                  <a:path w="3478" h="3386" extrusionOk="0">
                    <a:moveTo>
                      <a:pt x="1721" y="0"/>
                    </a:moveTo>
                    <a:cubicBezTo>
                      <a:pt x="1691" y="0"/>
                      <a:pt x="1662" y="1"/>
                      <a:pt x="1632" y="3"/>
                    </a:cubicBezTo>
                    <a:cubicBezTo>
                      <a:pt x="715" y="62"/>
                      <a:pt x="1" y="848"/>
                      <a:pt x="48" y="1788"/>
                    </a:cubicBezTo>
                    <a:cubicBezTo>
                      <a:pt x="107" y="2683"/>
                      <a:pt x="856" y="3385"/>
                      <a:pt x="1767" y="3385"/>
                    </a:cubicBezTo>
                    <a:cubicBezTo>
                      <a:pt x="1789" y="3385"/>
                      <a:pt x="1812" y="3385"/>
                      <a:pt x="1834" y="3384"/>
                    </a:cubicBezTo>
                    <a:cubicBezTo>
                      <a:pt x="2763" y="3336"/>
                      <a:pt x="3477" y="2527"/>
                      <a:pt x="3418" y="1598"/>
                    </a:cubicBezTo>
                    <a:cubicBezTo>
                      <a:pt x="3360" y="699"/>
                      <a:pt x="2622" y="0"/>
                      <a:pt x="172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3" name="Google Shape;2202;p74">
                <a:extLst>
                  <a:ext uri="{FF2B5EF4-FFF2-40B4-BE49-F238E27FC236}">
                    <a16:creationId xmlns:a16="http://schemas.microsoft.com/office/drawing/2014/main" id="{19057845-4D07-AF3D-0618-EA7EA1A2830C}"/>
                  </a:ext>
                </a:extLst>
              </p:cNvPr>
              <p:cNvSpPr/>
              <p:nvPr/>
            </p:nvSpPr>
            <p:spPr>
              <a:xfrm>
                <a:off x="6790796" y="2823832"/>
                <a:ext cx="112624" cy="101725"/>
              </a:xfrm>
              <a:custGeom>
                <a:avLst/>
                <a:gdLst/>
                <a:ahLst/>
                <a:cxnLst/>
                <a:rect l="l" t="t" r="r" b="b"/>
                <a:pathLst>
                  <a:path w="3751" h="3388" extrusionOk="0">
                    <a:moveTo>
                      <a:pt x="1871" y="0"/>
                    </a:moveTo>
                    <a:cubicBezTo>
                      <a:pt x="1117" y="0"/>
                      <a:pt x="438" y="500"/>
                      <a:pt x="239" y="1259"/>
                    </a:cubicBezTo>
                    <a:cubicBezTo>
                      <a:pt x="0" y="2164"/>
                      <a:pt x="536" y="3093"/>
                      <a:pt x="1441" y="3331"/>
                    </a:cubicBezTo>
                    <a:cubicBezTo>
                      <a:pt x="1586" y="3369"/>
                      <a:pt x="1732" y="3387"/>
                      <a:pt x="1875" y="3387"/>
                    </a:cubicBezTo>
                    <a:cubicBezTo>
                      <a:pt x="2626" y="3387"/>
                      <a:pt x="3313" y="2886"/>
                      <a:pt x="3513" y="2116"/>
                    </a:cubicBezTo>
                    <a:cubicBezTo>
                      <a:pt x="3751" y="1212"/>
                      <a:pt x="3215" y="295"/>
                      <a:pt x="2310" y="57"/>
                    </a:cubicBezTo>
                    <a:cubicBezTo>
                      <a:pt x="2163" y="18"/>
                      <a:pt x="2016" y="0"/>
                      <a:pt x="187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4" name="Google Shape;2203;p74">
                <a:extLst>
                  <a:ext uri="{FF2B5EF4-FFF2-40B4-BE49-F238E27FC236}">
                    <a16:creationId xmlns:a16="http://schemas.microsoft.com/office/drawing/2014/main" id="{35C28767-9696-5EDB-928E-7477B2B0852C}"/>
                  </a:ext>
                </a:extLst>
              </p:cNvPr>
              <p:cNvSpPr/>
              <p:nvPr/>
            </p:nvSpPr>
            <p:spPr>
              <a:xfrm>
                <a:off x="6476184" y="2691388"/>
                <a:ext cx="104067" cy="101334"/>
              </a:xfrm>
              <a:custGeom>
                <a:avLst/>
                <a:gdLst/>
                <a:ahLst/>
                <a:cxnLst/>
                <a:rect l="l" t="t" r="r" b="b"/>
                <a:pathLst>
                  <a:path w="3466" h="3375" extrusionOk="0">
                    <a:moveTo>
                      <a:pt x="1721" y="1"/>
                    </a:moveTo>
                    <a:cubicBezTo>
                      <a:pt x="1691" y="1"/>
                      <a:pt x="1662" y="1"/>
                      <a:pt x="1632" y="3"/>
                    </a:cubicBezTo>
                    <a:cubicBezTo>
                      <a:pt x="715" y="62"/>
                      <a:pt x="1" y="848"/>
                      <a:pt x="49" y="1789"/>
                    </a:cubicBezTo>
                    <a:cubicBezTo>
                      <a:pt x="106" y="2676"/>
                      <a:pt x="845" y="3374"/>
                      <a:pt x="1746" y="3374"/>
                    </a:cubicBezTo>
                    <a:cubicBezTo>
                      <a:pt x="1775" y="3374"/>
                      <a:pt x="1805" y="3374"/>
                      <a:pt x="1835" y="3372"/>
                    </a:cubicBezTo>
                    <a:cubicBezTo>
                      <a:pt x="2751" y="3313"/>
                      <a:pt x="3466" y="2527"/>
                      <a:pt x="3418" y="1586"/>
                    </a:cubicBezTo>
                    <a:cubicBezTo>
                      <a:pt x="3360" y="699"/>
                      <a:pt x="2622" y="1"/>
                      <a:pt x="172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5" name="Google Shape;2204;p74">
                <a:extLst>
                  <a:ext uri="{FF2B5EF4-FFF2-40B4-BE49-F238E27FC236}">
                    <a16:creationId xmlns:a16="http://schemas.microsoft.com/office/drawing/2014/main" id="{A85E721B-EFF4-9BB4-6759-CC88BC7651B1}"/>
                  </a:ext>
                </a:extLst>
              </p:cNvPr>
              <p:cNvSpPr/>
              <p:nvPr/>
            </p:nvSpPr>
            <p:spPr>
              <a:xfrm>
                <a:off x="7017792" y="2445866"/>
                <a:ext cx="7206" cy="551980"/>
              </a:xfrm>
              <a:custGeom>
                <a:avLst/>
                <a:gdLst/>
                <a:ahLst/>
                <a:cxnLst/>
                <a:rect l="l" t="t" r="r" b="b"/>
                <a:pathLst>
                  <a:path w="240" h="18384" extrusionOk="0">
                    <a:moveTo>
                      <a:pt x="1" y="0"/>
                    </a:moveTo>
                    <a:lnTo>
                      <a:pt x="1" y="18383"/>
                    </a:lnTo>
                    <a:lnTo>
                      <a:pt x="239" y="18383"/>
                    </a:lnTo>
                    <a:lnTo>
                      <a:pt x="239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6" name="Google Shape;2205;p74">
                <a:extLst>
                  <a:ext uri="{FF2B5EF4-FFF2-40B4-BE49-F238E27FC236}">
                    <a16:creationId xmlns:a16="http://schemas.microsoft.com/office/drawing/2014/main" id="{8EDC2A6E-29BD-5061-EBF1-7A66A7EF9200}"/>
                  </a:ext>
                </a:extLst>
              </p:cNvPr>
              <p:cNvSpPr/>
              <p:nvPr/>
            </p:nvSpPr>
            <p:spPr>
              <a:xfrm>
                <a:off x="7394257" y="2759367"/>
                <a:ext cx="231313" cy="21498"/>
              </a:xfrm>
              <a:custGeom>
                <a:avLst/>
                <a:gdLst/>
                <a:ahLst/>
                <a:cxnLst/>
                <a:rect l="l" t="t" r="r" b="b"/>
                <a:pathLst>
                  <a:path w="7704" h="716" extrusionOk="0">
                    <a:moveTo>
                      <a:pt x="369" y="1"/>
                    </a:moveTo>
                    <a:cubicBezTo>
                      <a:pt x="167" y="1"/>
                      <a:pt x="0" y="156"/>
                      <a:pt x="0" y="358"/>
                    </a:cubicBezTo>
                    <a:cubicBezTo>
                      <a:pt x="0" y="549"/>
                      <a:pt x="167" y="715"/>
                      <a:pt x="369" y="715"/>
                    </a:cubicBezTo>
                    <a:lnTo>
                      <a:pt x="7346" y="715"/>
                    </a:lnTo>
                    <a:cubicBezTo>
                      <a:pt x="7537" y="715"/>
                      <a:pt x="7704" y="549"/>
                      <a:pt x="7704" y="358"/>
                    </a:cubicBezTo>
                    <a:cubicBezTo>
                      <a:pt x="7704" y="156"/>
                      <a:pt x="7537" y="1"/>
                      <a:pt x="734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7" name="Google Shape;2206;p74">
                <a:extLst>
                  <a:ext uri="{FF2B5EF4-FFF2-40B4-BE49-F238E27FC236}">
                    <a16:creationId xmlns:a16="http://schemas.microsoft.com/office/drawing/2014/main" id="{6F2364B0-6573-51BC-C65F-2C6246C44B23}"/>
                  </a:ext>
                </a:extLst>
              </p:cNvPr>
              <p:cNvSpPr/>
              <p:nvPr/>
            </p:nvSpPr>
            <p:spPr>
              <a:xfrm>
                <a:off x="7394257" y="2817647"/>
                <a:ext cx="231313" cy="21498"/>
              </a:xfrm>
              <a:custGeom>
                <a:avLst/>
                <a:gdLst/>
                <a:ahLst/>
                <a:cxnLst/>
                <a:rect l="l" t="t" r="r" b="b"/>
                <a:pathLst>
                  <a:path w="7704" h="716" extrusionOk="0">
                    <a:moveTo>
                      <a:pt x="369" y="1"/>
                    </a:moveTo>
                    <a:cubicBezTo>
                      <a:pt x="167" y="1"/>
                      <a:pt x="0" y="167"/>
                      <a:pt x="0" y="358"/>
                    </a:cubicBezTo>
                    <a:cubicBezTo>
                      <a:pt x="0" y="548"/>
                      <a:pt x="167" y="715"/>
                      <a:pt x="369" y="715"/>
                    </a:cubicBezTo>
                    <a:lnTo>
                      <a:pt x="7346" y="715"/>
                    </a:lnTo>
                    <a:cubicBezTo>
                      <a:pt x="7537" y="715"/>
                      <a:pt x="7704" y="548"/>
                      <a:pt x="7704" y="358"/>
                    </a:cubicBezTo>
                    <a:cubicBezTo>
                      <a:pt x="7704" y="167"/>
                      <a:pt x="7537" y="1"/>
                      <a:pt x="734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8" name="Google Shape;2207;p74">
                <a:extLst>
                  <a:ext uri="{FF2B5EF4-FFF2-40B4-BE49-F238E27FC236}">
                    <a16:creationId xmlns:a16="http://schemas.microsoft.com/office/drawing/2014/main" id="{BAE159FC-941D-AF8A-CAE0-2C9F54EECE7E}"/>
                  </a:ext>
                </a:extLst>
              </p:cNvPr>
              <p:cNvSpPr/>
              <p:nvPr/>
            </p:nvSpPr>
            <p:spPr>
              <a:xfrm>
                <a:off x="7394257" y="2876288"/>
                <a:ext cx="231313" cy="21468"/>
              </a:xfrm>
              <a:custGeom>
                <a:avLst/>
                <a:gdLst/>
                <a:ahLst/>
                <a:cxnLst/>
                <a:rect l="l" t="t" r="r" b="b"/>
                <a:pathLst>
                  <a:path w="7704" h="715" extrusionOk="0">
                    <a:moveTo>
                      <a:pt x="369" y="0"/>
                    </a:moveTo>
                    <a:cubicBezTo>
                      <a:pt x="167" y="0"/>
                      <a:pt x="0" y="167"/>
                      <a:pt x="0" y="357"/>
                    </a:cubicBezTo>
                    <a:cubicBezTo>
                      <a:pt x="0" y="548"/>
                      <a:pt x="167" y="715"/>
                      <a:pt x="369" y="715"/>
                    </a:cubicBezTo>
                    <a:lnTo>
                      <a:pt x="7346" y="715"/>
                    </a:lnTo>
                    <a:cubicBezTo>
                      <a:pt x="7537" y="715"/>
                      <a:pt x="7704" y="548"/>
                      <a:pt x="7704" y="357"/>
                    </a:cubicBezTo>
                    <a:cubicBezTo>
                      <a:pt x="7704" y="167"/>
                      <a:pt x="7537" y="0"/>
                      <a:pt x="734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9" name="Google Shape;2208;p74">
                <a:extLst>
                  <a:ext uri="{FF2B5EF4-FFF2-40B4-BE49-F238E27FC236}">
                    <a16:creationId xmlns:a16="http://schemas.microsoft.com/office/drawing/2014/main" id="{2425AB16-7347-11BA-7D11-D5DE7FF77ED8}"/>
                  </a:ext>
                </a:extLst>
              </p:cNvPr>
              <p:cNvSpPr/>
              <p:nvPr/>
            </p:nvSpPr>
            <p:spPr>
              <a:xfrm>
                <a:off x="7394618" y="2934898"/>
                <a:ext cx="132290" cy="21498"/>
              </a:xfrm>
              <a:custGeom>
                <a:avLst/>
                <a:gdLst/>
                <a:ahLst/>
                <a:cxnLst/>
                <a:rect l="l" t="t" r="r" b="b"/>
                <a:pathLst>
                  <a:path w="4406" h="716" extrusionOk="0">
                    <a:moveTo>
                      <a:pt x="357" y="1"/>
                    </a:moveTo>
                    <a:cubicBezTo>
                      <a:pt x="155" y="1"/>
                      <a:pt x="0" y="168"/>
                      <a:pt x="0" y="358"/>
                    </a:cubicBezTo>
                    <a:cubicBezTo>
                      <a:pt x="0" y="549"/>
                      <a:pt x="155" y="715"/>
                      <a:pt x="357" y="715"/>
                    </a:cubicBezTo>
                    <a:lnTo>
                      <a:pt x="4048" y="715"/>
                    </a:lnTo>
                    <a:cubicBezTo>
                      <a:pt x="4239" y="715"/>
                      <a:pt x="4405" y="549"/>
                      <a:pt x="4405" y="358"/>
                    </a:cubicBezTo>
                    <a:cubicBezTo>
                      <a:pt x="4405" y="168"/>
                      <a:pt x="4239" y="1"/>
                      <a:pt x="404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60" name="Google Shape;2209;p74">
                <a:extLst>
                  <a:ext uri="{FF2B5EF4-FFF2-40B4-BE49-F238E27FC236}">
                    <a16:creationId xmlns:a16="http://schemas.microsoft.com/office/drawing/2014/main" id="{7E07EC89-3E56-2D85-7C5C-F48C0D966B93}"/>
                  </a:ext>
                </a:extLst>
              </p:cNvPr>
              <p:cNvSpPr/>
              <p:nvPr/>
            </p:nvSpPr>
            <p:spPr>
              <a:xfrm>
                <a:off x="7394257" y="2474090"/>
                <a:ext cx="231313" cy="21498"/>
              </a:xfrm>
              <a:custGeom>
                <a:avLst/>
                <a:gdLst/>
                <a:ahLst/>
                <a:cxnLst/>
                <a:rect l="l" t="t" r="r" b="b"/>
                <a:pathLst>
                  <a:path w="7704" h="716" extrusionOk="0">
                    <a:moveTo>
                      <a:pt x="369" y="1"/>
                    </a:moveTo>
                    <a:cubicBezTo>
                      <a:pt x="167" y="1"/>
                      <a:pt x="0" y="167"/>
                      <a:pt x="0" y="358"/>
                    </a:cubicBezTo>
                    <a:cubicBezTo>
                      <a:pt x="0" y="548"/>
                      <a:pt x="167" y="715"/>
                      <a:pt x="369" y="715"/>
                    </a:cubicBezTo>
                    <a:lnTo>
                      <a:pt x="7346" y="715"/>
                    </a:lnTo>
                    <a:cubicBezTo>
                      <a:pt x="7537" y="715"/>
                      <a:pt x="7704" y="572"/>
                      <a:pt x="7704" y="358"/>
                    </a:cubicBezTo>
                    <a:cubicBezTo>
                      <a:pt x="7704" y="167"/>
                      <a:pt x="7537" y="1"/>
                      <a:pt x="734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61" name="Google Shape;2210;p74">
                <a:extLst>
                  <a:ext uri="{FF2B5EF4-FFF2-40B4-BE49-F238E27FC236}">
                    <a16:creationId xmlns:a16="http://schemas.microsoft.com/office/drawing/2014/main" id="{0F51A866-8B02-0338-EA6E-DC9D37EA3CEA}"/>
                  </a:ext>
                </a:extLst>
              </p:cNvPr>
              <p:cNvSpPr/>
              <p:nvPr/>
            </p:nvSpPr>
            <p:spPr>
              <a:xfrm>
                <a:off x="7394618" y="2532731"/>
                <a:ext cx="132290" cy="21468"/>
              </a:xfrm>
              <a:custGeom>
                <a:avLst/>
                <a:gdLst/>
                <a:ahLst/>
                <a:cxnLst/>
                <a:rect l="l" t="t" r="r" b="b"/>
                <a:pathLst>
                  <a:path w="4406" h="715" extrusionOk="0">
                    <a:moveTo>
                      <a:pt x="357" y="0"/>
                    </a:moveTo>
                    <a:cubicBezTo>
                      <a:pt x="155" y="0"/>
                      <a:pt x="0" y="167"/>
                      <a:pt x="0" y="358"/>
                    </a:cubicBezTo>
                    <a:cubicBezTo>
                      <a:pt x="0" y="548"/>
                      <a:pt x="155" y="715"/>
                      <a:pt x="357" y="715"/>
                    </a:cubicBezTo>
                    <a:lnTo>
                      <a:pt x="4048" y="715"/>
                    </a:lnTo>
                    <a:cubicBezTo>
                      <a:pt x="4239" y="715"/>
                      <a:pt x="4405" y="548"/>
                      <a:pt x="4405" y="358"/>
                    </a:cubicBezTo>
                    <a:cubicBezTo>
                      <a:pt x="4405" y="167"/>
                      <a:pt x="4239" y="0"/>
                      <a:pt x="404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078" name="Google Shape;2211;p74">
              <a:extLst>
                <a:ext uri="{FF2B5EF4-FFF2-40B4-BE49-F238E27FC236}">
                  <a16:creationId xmlns:a16="http://schemas.microsoft.com/office/drawing/2014/main" id="{EFFE7B98-B51A-8B44-79B5-567F67696DE5}"/>
                </a:ext>
              </a:extLst>
            </p:cNvPr>
            <p:cNvSpPr/>
            <p:nvPr/>
          </p:nvSpPr>
          <p:spPr>
            <a:xfrm>
              <a:off x="5841286" y="1715485"/>
              <a:ext cx="175196" cy="175196"/>
            </a:xfrm>
            <a:custGeom>
              <a:avLst/>
              <a:gdLst/>
              <a:ahLst/>
              <a:cxnLst/>
              <a:rect l="l" t="t" r="r" b="b"/>
              <a:pathLst>
                <a:path w="5835" h="5835" extrusionOk="0">
                  <a:moveTo>
                    <a:pt x="2917" y="1"/>
                  </a:moveTo>
                  <a:cubicBezTo>
                    <a:pt x="2667" y="1501"/>
                    <a:pt x="1501" y="2680"/>
                    <a:pt x="0" y="2918"/>
                  </a:cubicBezTo>
                  <a:cubicBezTo>
                    <a:pt x="1501" y="3168"/>
                    <a:pt x="2656" y="4323"/>
                    <a:pt x="2917" y="5835"/>
                  </a:cubicBezTo>
                  <a:cubicBezTo>
                    <a:pt x="3168" y="4323"/>
                    <a:pt x="4322" y="3168"/>
                    <a:pt x="5835" y="2918"/>
                  </a:cubicBezTo>
                  <a:cubicBezTo>
                    <a:pt x="4322" y="2656"/>
                    <a:pt x="3168" y="1501"/>
                    <a:pt x="29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9" name="Google Shape;2212;p74">
              <a:extLst>
                <a:ext uri="{FF2B5EF4-FFF2-40B4-BE49-F238E27FC236}">
                  <a16:creationId xmlns:a16="http://schemas.microsoft.com/office/drawing/2014/main" id="{F9C35615-0115-03D2-1BA5-F41329714FB0}"/>
                </a:ext>
              </a:extLst>
            </p:cNvPr>
            <p:cNvSpPr/>
            <p:nvPr/>
          </p:nvSpPr>
          <p:spPr>
            <a:xfrm>
              <a:off x="5187772" y="2635330"/>
              <a:ext cx="131600" cy="131570"/>
            </a:xfrm>
            <a:custGeom>
              <a:avLst/>
              <a:gdLst/>
              <a:ahLst/>
              <a:cxnLst/>
              <a:rect l="l" t="t" r="r" b="b"/>
              <a:pathLst>
                <a:path w="4383" h="4382" extrusionOk="0">
                  <a:moveTo>
                    <a:pt x="2192" y="0"/>
                  </a:moveTo>
                  <a:cubicBezTo>
                    <a:pt x="2001" y="1132"/>
                    <a:pt x="1120" y="2013"/>
                    <a:pt x="1" y="2191"/>
                  </a:cubicBezTo>
                  <a:cubicBezTo>
                    <a:pt x="1120" y="2370"/>
                    <a:pt x="2013" y="3251"/>
                    <a:pt x="2192" y="4382"/>
                  </a:cubicBezTo>
                  <a:cubicBezTo>
                    <a:pt x="2370" y="3263"/>
                    <a:pt x="3251" y="2370"/>
                    <a:pt x="4382" y="2191"/>
                  </a:cubicBezTo>
                  <a:cubicBezTo>
                    <a:pt x="3263" y="2013"/>
                    <a:pt x="2370" y="1132"/>
                    <a:pt x="219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0" name="Google Shape;2213;p74">
              <a:extLst>
                <a:ext uri="{FF2B5EF4-FFF2-40B4-BE49-F238E27FC236}">
                  <a16:creationId xmlns:a16="http://schemas.microsoft.com/office/drawing/2014/main" id="{3DF5893D-135D-F116-32DD-0362F94181D7}"/>
                </a:ext>
              </a:extLst>
            </p:cNvPr>
            <p:cNvSpPr/>
            <p:nvPr/>
          </p:nvSpPr>
          <p:spPr>
            <a:xfrm>
              <a:off x="7078565" y="3326737"/>
              <a:ext cx="131239" cy="131570"/>
            </a:xfrm>
            <a:custGeom>
              <a:avLst/>
              <a:gdLst/>
              <a:ahLst/>
              <a:cxnLst/>
              <a:rect l="l" t="t" r="r" b="b"/>
              <a:pathLst>
                <a:path w="4371" h="4382" extrusionOk="0">
                  <a:moveTo>
                    <a:pt x="2192" y="0"/>
                  </a:moveTo>
                  <a:cubicBezTo>
                    <a:pt x="2013" y="1131"/>
                    <a:pt x="1120" y="2012"/>
                    <a:pt x="1" y="2191"/>
                  </a:cubicBezTo>
                  <a:cubicBezTo>
                    <a:pt x="1120" y="2369"/>
                    <a:pt x="2013" y="3251"/>
                    <a:pt x="2192" y="4382"/>
                  </a:cubicBezTo>
                  <a:cubicBezTo>
                    <a:pt x="2370" y="3262"/>
                    <a:pt x="3239" y="2369"/>
                    <a:pt x="4371" y="2191"/>
                  </a:cubicBezTo>
                  <a:cubicBezTo>
                    <a:pt x="3263" y="2012"/>
                    <a:pt x="2370" y="1131"/>
                    <a:pt x="219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1" name="Google Shape;2214;p74">
              <a:extLst>
                <a:ext uri="{FF2B5EF4-FFF2-40B4-BE49-F238E27FC236}">
                  <a16:creationId xmlns:a16="http://schemas.microsoft.com/office/drawing/2014/main" id="{F83C9A21-EC45-B56F-EEC1-6CD404C1BCDB}"/>
                </a:ext>
              </a:extLst>
            </p:cNvPr>
            <p:cNvSpPr/>
            <p:nvPr/>
          </p:nvSpPr>
          <p:spPr>
            <a:xfrm>
              <a:off x="6328547" y="1416997"/>
              <a:ext cx="398642" cy="439716"/>
            </a:xfrm>
            <a:custGeom>
              <a:avLst/>
              <a:gdLst/>
              <a:ahLst/>
              <a:cxnLst/>
              <a:rect l="l" t="t" r="r" b="b"/>
              <a:pathLst>
                <a:path w="13277" h="14645" extrusionOk="0">
                  <a:moveTo>
                    <a:pt x="7168" y="822"/>
                  </a:moveTo>
                  <a:lnTo>
                    <a:pt x="12526" y="4524"/>
                  </a:lnTo>
                  <a:lnTo>
                    <a:pt x="12002" y="11013"/>
                  </a:lnTo>
                  <a:lnTo>
                    <a:pt x="6120" y="13811"/>
                  </a:lnTo>
                  <a:lnTo>
                    <a:pt x="763" y="10120"/>
                  </a:lnTo>
                  <a:lnTo>
                    <a:pt x="1287" y="3631"/>
                  </a:lnTo>
                  <a:lnTo>
                    <a:pt x="7168" y="822"/>
                  </a:lnTo>
                  <a:close/>
                  <a:moveTo>
                    <a:pt x="7228" y="0"/>
                  </a:moveTo>
                  <a:lnTo>
                    <a:pt x="584" y="3155"/>
                  </a:lnTo>
                  <a:lnTo>
                    <a:pt x="1" y="10478"/>
                  </a:lnTo>
                  <a:lnTo>
                    <a:pt x="6061" y="14645"/>
                  </a:lnTo>
                  <a:lnTo>
                    <a:pt x="12705" y="11490"/>
                  </a:lnTo>
                  <a:lnTo>
                    <a:pt x="13276" y="4167"/>
                  </a:lnTo>
                  <a:lnTo>
                    <a:pt x="722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2" name="Google Shape;2215;p74">
              <a:extLst>
                <a:ext uri="{FF2B5EF4-FFF2-40B4-BE49-F238E27FC236}">
                  <a16:creationId xmlns:a16="http://schemas.microsoft.com/office/drawing/2014/main" id="{4F9282CE-9960-AFD7-3001-B032FEF5408C}"/>
                </a:ext>
              </a:extLst>
            </p:cNvPr>
            <p:cNvSpPr/>
            <p:nvPr/>
          </p:nvSpPr>
          <p:spPr>
            <a:xfrm>
              <a:off x="6148721" y="1402675"/>
              <a:ext cx="398642" cy="439746"/>
            </a:xfrm>
            <a:custGeom>
              <a:avLst/>
              <a:gdLst/>
              <a:ahLst/>
              <a:cxnLst/>
              <a:rect l="l" t="t" r="r" b="b"/>
              <a:pathLst>
                <a:path w="13277" h="14646" extrusionOk="0">
                  <a:moveTo>
                    <a:pt x="7156" y="834"/>
                  </a:moveTo>
                  <a:lnTo>
                    <a:pt x="12514" y="4525"/>
                  </a:lnTo>
                  <a:lnTo>
                    <a:pt x="11990" y="11014"/>
                  </a:lnTo>
                  <a:lnTo>
                    <a:pt x="6109" y="13812"/>
                  </a:lnTo>
                  <a:lnTo>
                    <a:pt x="751" y="10121"/>
                  </a:lnTo>
                  <a:lnTo>
                    <a:pt x="1275" y="3632"/>
                  </a:lnTo>
                  <a:lnTo>
                    <a:pt x="7156" y="834"/>
                  </a:lnTo>
                  <a:close/>
                  <a:moveTo>
                    <a:pt x="7216" y="1"/>
                  </a:moveTo>
                  <a:lnTo>
                    <a:pt x="572" y="3156"/>
                  </a:lnTo>
                  <a:lnTo>
                    <a:pt x="1" y="10478"/>
                  </a:lnTo>
                  <a:lnTo>
                    <a:pt x="6049" y="14645"/>
                  </a:lnTo>
                  <a:lnTo>
                    <a:pt x="12693" y="11490"/>
                  </a:lnTo>
                  <a:lnTo>
                    <a:pt x="13276" y="4168"/>
                  </a:lnTo>
                  <a:lnTo>
                    <a:pt x="7216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3" name="Google Shape;2216;p74">
              <a:extLst>
                <a:ext uri="{FF2B5EF4-FFF2-40B4-BE49-F238E27FC236}">
                  <a16:creationId xmlns:a16="http://schemas.microsoft.com/office/drawing/2014/main" id="{C62D8F6F-80C8-88CF-D3CE-7FF886F903ED}"/>
                </a:ext>
              </a:extLst>
            </p:cNvPr>
            <p:cNvSpPr/>
            <p:nvPr/>
          </p:nvSpPr>
          <p:spPr>
            <a:xfrm>
              <a:off x="6247056" y="1590727"/>
              <a:ext cx="384680" cy="425064"/>
            </a:xfrm>
            <a:custGeom>
              <a:avLst/>
              <a:gdLst/>
              <a:ahLst/>
              <a:cxnLst/>
              <a:rect l="l" t="t" r="r" b="b"/>
              <a:pathLst>
                <a:path w="12812" h="14157" extrusionOk="0">
                  <a:moveTo>
                    <a:pt x="6941" y="358"/>
                  </a:moveTo>
                  <a:lnTo>
                    <a:pt x="12514" y="4180"/>
                  </a:lnTo>
                  <a:lnTo>
                    <a:pt x="11978" y="10907"/>
                  </a:lnTo>
                  <a:lnTo>
                    <a:pt x="5870" y="13812"/>
                  </a:lnTo>
                  <a:lnTo>
                    <a:pt x="310" y="9990"/>
                  </a:lnTo>
                  <a:lnTo>
                    <a:pt x="845" y="3263"/>
                  </a:lnTo>
                  <a:lnTo>
                    <a:pt x="6941" y="358"/>
                  </a:lnTo>
                  <a:close/>
                  <a:moveTo>
                    <a:pt x="6965" y="1"/>
                  </a:moveTo>
                  <a:lnTo>
                    <a:pt x="548" y="3048"/>
                  </a:lnTo>
                  <a:lnTo>
                    <a:pt x="0" y="10049"/>
                  </a:lnTo>
                  <a:lnTo>
                    <a:pt x="0" y="10133"/>
                  </a:lnTo>
                  <a:lnTo>
                    <a:pt x="5775" y="14109"/>
                  </a:lnTo>
                  <a:lnTo>
                    <a:pt x="5846" y="14157"/>
                  </a:lnTo>
                  <a:lnTo>
                    <a:pt x="12263" y="11097"/>
                  </a:lnTo>
                  <a:lnTo>
                    <a:pt x="12811" y="4108"/>
                  </a:lnTo>
                  <a:lnTo>
                    <a:pt x="12811" y="4013"/>
                  </a:lnTo>
                  <a:lnTo>
                    <a:pt x="7037" y="48"/>
                  </a:lnTo>
                  <a:lnTo>
                    <a:pt x="696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4" name="Google Shape;2217;p74">
              <a:extLst>
                <a:ext uri="{FF2B5EF4-FFF2-40B4-BE49-F238E27FC236}">
                  <a16:creationId xmlns:a16="http://schemas.microsoft.com/office/drawing/2014/main" id="{06232B22-3274-ED4A-90EB-057A50CC6562}"/>
                </a:ext>
              </a:extLst>
            </p:cNvPr>
            <p:cNvSpPr/>
            <p:nvPr/>
          </p:nvSpPr>
          <p:spPr>
            <a:xfrm>
              <a:off x="7744960" y="3137003"/>
              <a:ext cx="515169" cy="444040"/>
            </a:xfrm>
            <a:custGeom>
              <a:avLst/>
              <a:gdLst/>
              <a:ahLst/>
              <a:cxnLst/>
              <a:rect l="l" t="t" r="r" b="b"/>
              <a:pathLst>
                <a:path w="17158" h="14789" extrusionOk="0">
                  <a:moveTo>
                    <a:pt x="11512" y="0"/>
                  </a:moveTo>
                  <a:cubicBezTo>
                    <a:pt x="11349" y="0"/>
                    <a:pt x="11195" y="94"/>
                    <a:pt x="11168" y="306"/>
                  </a:cubicBezTo>
                  <a:cubicBezTo>
                    <a:pt x="10978" y="1652"/>
                    <a:pt x="10799" y="2985"/>
                    <a:pt x="10609" y="4331"/>
                  </a:cubicBezTo>
                  <a:cubicBezTo>
                    <a:pt x="10513" y="4986"/>
                    <a:pt x="10430" y="5617"/>
                    <a:pt x="10335" y="6272"/>
                  </a:cubicBezTo>
                  <a:cubicBezTo>
                    <a:pt x="10299" y="6569"/>
                    <a:pt x="10252" y="6867"/>
                    <a:pt x="10216" y="7164"/>
                  </a:cubicBezTo>
                  <a:cubicBezTo>
                    <a:pt x="10037" y="7153"/>
                    <a:pt x="9859" y="7153"/>
                    <a:pt x="9716" y="7141"/>
                  </a:cubicBezTo>
                  <a:cubicBezTo>
                    <a:pt x="9299" y="7093"/>
                    <a:pt x="8882" y="7069"/>
                    <a:pt x="8466" y="7045"/>
                  </a:cubicBezTo>
                  <a:cubicBezTo>
                    <a:pt x="7573" y="7010"/>
                    <a:pt x="6668" y="6974"/>
                    <a:pt x="5775" y="6962"/>
                  </a:cubicBezTo>
                  <a:cubicBezTo>
                    <a:pt x="5065" y="6943"/>
                    <a:pt x="4356" y="6933"/>
                    <a:pt x="3646" y="6933"/>
                  </a:cubicBezTo>
                  <a:cubicBezTo>
                    <a:pt x="2582" y="6933"/>
                    <a:pt x="1517" y="6955"/>
                    <a:pt x="453" y="6998"/>
                  </a:cubicBezTo>
                  <a:cubicBezTo>
                    <a:pt x="0" y="7022"/>
                    <a:pt x="84" y="7712"/>
                    <a:pt x="536" y="7712"/>
                  </a:cubicBezTo>
                  <a:cubicBezTo>
                    <a:pt x="2274" y="7736"/>
                    <a:pt x="4001" y="7807"/>
                    <a:pt x="5727" y="7950"/>
                  </a:cubicBezTo>
                  <a:cubicBezTo>
                    <a:pt x="6572" y="8034"/>
                    <a:pt x="7418" y="8129"/>
                    <a:pt x="8275" y="8236"/>
                  </a:cubicBezTo>
                  <a:cubicBezTo>
                    <a:pt x="8692" y="8296"/>
                    <a:pt x="9109" y="8343"/>
                    <a:pt x="9525" y="8403"/>
                  </a:cubicBezTo>
                  <a:cubicBezTo>
                    <a:pt x="9680" y="8415"/>
                    <a:pt x="9882" y="8462"/>
                    <a:pt x="10073" y="8486"/>
                  </a:cubicBezTo>
                  <a:cubicBezTo>
                    <a:pt x="9299" y="9355"/>
                    <a:pt x="8525" y="10201"/>
                    <a:pt x="7751" y="11070"/>
                  </a:cubicBezTo>
                  <a:cubicBezTo>
                    <a:pt x="6799" y="12106"/>
                    <a:pt x="5834" y="13129"/>
                    <a:pt x="4977" y="14261"/>
                  </a:cubicBezTo>
                  <a:cubicBezTo>
                    <a:pt x="4827" y="14476"/>
                    <a:pt x="5010" y="14788"/>
                    <a:pt x="5234" y="14788"/>
                  </a:cubicBezTo>
                  <a:cubicBezTo>
                    <a:pt x="5294" y="14788"/>
                    <a:pt x="5357" y="14766"/>
                    <a:pt x="5418" y="14713"/>
                  </a:cubicBezTo>
                  <a:cubicBezTo>
                    <a:pt x="6465" y="13761"/>
                    <a:pt x="7418" y="12689"/>
                    <a:pt x="8370" y="11641"/>
                  </a:cubicBezTo>
                  <a:lnTo>
                    <a:pt x="10835" y="8962"/>
                  </a:lnTo>
                  <a:cubicBezTo>
                    <a:pt x="10930" y="8962"/>
                    <a:pt x="11025" y="8939"/>
                    <a:pt x="11109" y="8891"/>
                  </a:cubicBezTo>
                  <a:cubicBezTo>
                    <a:pt x="11144" y="8927"/>
                    <a:pt x="11168" y="8950"/>
                    <a:pt x="11216" y="8986"/>
                  </a:cubicBezTo>
                  <a:lnTo>
                    <a:pt x="11978" y="9700"/>
                  </a:lnTo>
                  <a:lnTo>
                    <a:pt x="13538" y="11165"/>
                  </a:lnTo>
                  <a:cubicBezTo>
                    <a:pt x="14550" y="12153"/>
                    <a:pt x="15538" y="13165"/>
                    <a:pt x="16574" y="14118"/>
                  </a:cubicBezTo>
                  <a:cubicBezTo>
                    <a:pt x="16627" y="14168"/>
                    <a:pt x="16687" y="14190"/>
                    <a:pt x="16747" y="14190"/>
                  </a:cubicBezTo>
                  <a:cubicBezTo>
                    <a:pt x="16957" y="14190"/>
                    <a:pt x="17157" y="13928"/>
                    <a:pt x="16990" y="13725"/>
                  </a:cubicBezTo>
                  <a:cubicBezTo>
                    <a:pt x="16086" y="12641"/>
                    <a:pt x="15097" y="11629"/>
                    <a:pt x="14169" y="10570"/>
                  </a:cubicBezTo>
                  <a:cubicBezTo>
                    <a:pt x="13704" y="10058"/>
                    <a:pt x="13252" y="9534"/>
                    <a:pt x="12799" y="8998"/>
                  </a:cubicBezTo>
                  <a:cubicBezTo>
                    <a:pt x="12573" y="8724"/>
                    <a:pt x="12335" y="8474"/>
                    <a:pt x="12109" y="8212"/>
                  </a:cubicBezTo>
                  <a:cubicBezTo>
                    <a:pt x="11918" y="7986"/>
                    <a:pt x="11740" y="7736"/>
                    <a:pt x="11502" y="7557"/>
                  </a:cubicBezTo>
                  <a:cubicBezTo>
                    <a:pt x="11514" y="7200"/>
                    <a:pt x="11514" y="6855"/>
                    <a:pt x="11549" y="6510"/>
                  </a:cubicBezTo>
                  <a:cubicBezTo>
                    <a:pt x="11585" y="5831"/>
                    <a:pt x="11633" y="5152"/>
                    <a:pt x="11680" y="4474"/>
                  </a:cubicBezTo>
                  <a:cubicBezTo>
                    <a:pt x="11764" y="3116"/>
                    <a:pt x="11859" y="1759"/>
                    <a:pt x="11930" y="390"/>
                  </a:cubicBezTo>
                  <a:cubicBezTo>
                    <a:pt x="11930" y="146"/>
                    <a:pt x="11714" y="0"/>
                    <a:pt x="1151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5" name="Google Shape;2218;p74">
              <a:extLst>
                <a:ext uri="{FF2B5EF4-FFF2-40B4-BE49-F238E27FC236}">
                  <a16:creationId xmlns:a16="http://schemas.microsoft.com/office/drawing/2014/main" id="{C12072F5-C99B-029B-1B74-F4161637B0C2}"/>
                </a:ext>
              </a:extLst>
            </p:cNvPr>
            <p:cNvSpPr/>
            <p:nvPr/>
          </p:nvSpPr>
          <p:spPr>
            <a:xfrm>
              <a:off x="7655573" y="3286202"/>
              <a:ext cx="152317" cy="135743"/>
            </a:xfrm>
            <a:custGeom>
              <a:avLst/>
              <a:gdLst/>
              <a:ahLst/>
              <a:cxnLst/>
              <a:rect l="l" t="t" r="r" b="b"/>
              <a:pathLst>
                <a:path w="5073" h="4521" extrusionOk="0">
                  <a:moveTo>
                    <a:pt x="2547" y="1"/>
                  </a:moveTo>
                  <a:cubicBezTo>
                    <a:pt x="1902" y="1"/>
                    <a:pt x="1260" y="273"/>
                    <a:pt x="810" y="802"/>
                  </a:cubicBezTo>
                  <a:cubicBezTo>
                    <a:pt x="1" y="1755"/>
                    <a:pt x="132" y="3184"/>
                    <a:pt x="1084" y="3993"/>
                  </a:cubicBezTo>
                  <a:cubicBezTo>
                    <a:pt x="1507" y="4348"/>
                    <a:pt x="2024" y="4521"/>
                    <a:pt x="2539" y="4521"/>
                  </a:cubicBezTo>
                  <a:cubicBezTo>
                    <a:pt x="3183" y="4521"/>
                    <a:pt x="3825" y="4249"/>
                    <a:pt x="4275" y="3719"/>
                  </a:cubicBezTo>
                  <a:cubicBezTo>
                    <a:pt x="5073" y="2767"/>
                    <a:pt x="4954" y="1338"/>
                    <a:pt x="4001" y="529"/>
                  </a:cubicBezTo>
                  <a:cubicBezTo>
                    <a:pt x="3578" y="174"/>
                    <a:pt x="3061" y="1"/>
                    <a:pt x="254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6" name="Google Shape;2219;p74">
              <a:extLst>
                <a:ext uri="{FF2B5EF4-FFF2-40B4-BE49-F238E27FC236}">
                  <a16:creationId xmlns:a16="http://schemas.microsoft.com/office/drawing/2014/main" id="{4866DC17-5FFA-7140-3510-46589F40F053}"/>
                </a:ext>
              </a:extLst>
            </p:cNvPr>
            <p:cNvSpPr/>
            <p:nvPr/>
          </p:nvSpPr>
          <p:spPr>
            <a:xfrm>
              <a:off x="8168956" y="3479719"/>
              <a:ext cx="154088" cy="136073"/>
            </a:xfrm>
            <a:custGeom>
              <a:avLst/>
              <a:gdLst/>
              <a:ahLst/>
              <a:cxnLst/>
              <a:rect l="l" t="t" r="r" b="b"/>
              <a:pathLst>
                <a:path w="5132" h="4532" extrusionOk="0">
                  <a:moveTo>
                    <a:pt x="2575" y="0"/>
                  </a:moveTo>
                  <a:cubicBezTo>
                    <a:pt x="2110" y="0"/>
                    <a:pt x="1641" y="140"/>
                    <a:pt x="1238" y="430"/>
                  </a:cubicBezTo>
                  <a:cubicBezTo>
                    <a:pt x="214" y="1168"/>
                    <a:pt x="0" y="2585"/>
                    <a:pt x="726" y="3597"/>
                  </a:cubicBezTo>
                  <a:cubicBezTo>
                    <a:pt x="1178" y="4207"/>
                    <a:pt x="1868" y="4531"/>
                    <a:pt x="2567" y="4531"/>
                  </a:cubicBezTo>
                  <a:cubicBezTo>
                    <a:pt x="3027" y="4531"/>
                    <a:pt x="3491" y="4390"/>
                    <a:pt x="3893" y="4097"/>
                  </a:cubicBezTo>
                  <a:cubicBezTo>
                    <a:pt x="4905" y="3359"/>
                    <a:pt x="5132" y="1942"/>
                    <a:pt x="4405" y="930"/>
                  </a:cubicBezTo>
                  <a:cubicBezTo>
                    <a:pt x="3968" y="321"/>
                    <a:pt x="3277" y="0"/>
                    <a:pt x="25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7" name="Google Shape;2220;p74">
              <a:extLst>
                <a:ext uri="{FF2B5EF4-FFF2-40B4-BE49-F238E27FC236}">
                  <a16:creationId xmlns:a16="http://schemas.microsoft.com/office/drawing/2014/main" id="{D91BB81D-627B-DCA1-3E46-BB8035CBC03B}"/>
                </a:ext>
              </a:extLst>
            </p:cNvPr>
            <p:cNvSpPr/>
            <p:nvPr/>
          </p:nvSpPr>
          <p:spPr>
            <a:xfrm>
              <a:off x="8018436" y="3050198"/>
              <a:ext cx="154118" cy="136073"/>
            </a:xfrm>
            <a:custGeom>
              <a:avLst/>
              <a:gdLst/>
              <a:ahLst/>
              <a:cxnLst/>
              <a:rect l="l" t="t" r="r" b="b"/>
              <a:pathLst>
                <a:path w="5133" h="4532" extrusionOk="0">
                  <a:moveTo>
                    <a:pt x="2571" y="1"/>
                  </a:moveTo>
                  <a:cubicBezTo>
                    <a:pt x="2108" y="1"/>
                    <a:pt x="1638" y="142"/>
                    <a:pt x="1227" y="435"/>
                  </a:cubicBezTo>
                  <a:cubicBezTo>
                    <a:pt x="215" y="1173"/>
                    <a:pt x="1" y="2590"/>
                    <a:pt x="727" y="3602"/>
                  </a:cubicBezTo>
                  <a:cubicBezTo>
                    <a:pt x="1171" y="4211"/>
                    <a:pt x="1861" y="4532"/>
                    <a:pt x="2561" y="4532"/>
                  </a:cubicBezTo>
                  <a:cubicBezTo>
                    <a:pt x="3024" y="4532"/>
                    <a:pt x="3491" y="4392"/>
                    <a:pt x="3894" y="4102"/>
                  </a:cubicBezTo>
                  <a:cubicBezTo>
                    <a:pt x="4906" y="3364"/>
                    <a:pt x="5132" y="1947"/>
                    <a:pt x="4406" y="935"/>
                  </a:cubicBezTo>
                  <a:cubicBezTo>
                    <a:pt x="3961" y="325"/>
                    <a:pt x="3274" y="1"/>
                    <a:pt x="257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8" name="Google Shape;2221;p74">
              <a:extLst>
                <a:ext uri="{FF2B5EF4-FFF2-40B4-BE49-F238E27FC236}">
                  <a16:creationId xmlns:a16="http://schemas.microsoft.com/office/drawing/2014/main" id="{55696CB2-A166-B0E3-294E-C314D2053C4C}"/>
                </a:ext>
              </a:extLst>
            </p:cNvPr>
            <p:cNvSpPr/>
            <p:nvPr/>
          </p:nvSpPr>
          <p:spPr>
            <a:xfrm>
              <a:off x="7813239" y="3504220"/>
              <a:ext cx="154088" cy="136073"/>
            </a:xfrm>
            <a:custGeom>
              <a:avLst/>
              <a:gdLst/>
              <a:ahLst/>
              <a:cxnLst/>
              <a:rect l="l" t="t" r="r" b="b"/>
              <a:pathLst>
                <a:path w="5132" h="4532" extrusionOk="0">
                  <a:moveTo>
                    <a:pt x="2577" y="1"/>
                  </a:moveTo>
                  <a:cubicBezTo>
                    <a:pt x="2114" y="1"/>
                    <a:pt x="1645" y="142"/>
                    <a:pt x="1239" y="435"/>
                  </a:cubicBezTo>
                  <a:cubicBezTo>
                    <a:pt x="227" y="1173"/>
                    <a:pt x="0" y="2590"/>
                    <a:pt x="727" y="3602"/>
                  </a:cubicBezTo>
                  <a:cubicBezTo>
                    <a:pt x="1178" y="4211"/>
                    <a:pt x="1867" y="4531"/>
                    <a:pt x="2564" y="4531"/>
                  </a:cubicBezTo>
                  <a:cubicBezTo>
                    <a:pt x="3026" y="4531"/>
                    <a:pt x="3491" y="4391"/>
                    <a:pt x="3894" y="4102"/>
                  </a:cubicBezTo>
                  <a:cubicBezTo>
                    <a:pt x="4906" y="3364"/>
                    <a:pt x="5132" y="1947"/>
                    <a:pt x="4406" y="935"/>
                  </a:cubicBezTo>
                  <a:cubicBezTo>
                    <a:pt x="3968" y="325"/>
                    <a:pt x="3279" y="1"/>
                    <a:pt x="25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9" name="Google Shape;2222;p74">
              <a:extLst>
                <a:ext uri="{FF2B5EF4-FFF2-40B4-BE49-F238E27FC236}">
                  <a16:creationId xmlns:a16="http://schemas.microsoft.com/office/drawing/2014/main" id="{31C72518-FA47-6960-7793-F8F2AB7DF279}"/>
                </a:ext>
              </a:extLst>
            </p:cNvPr>
            <p:cNvSpPr/>
            <p:nvPr/>
          </p:nvSpPr>
          <p:spPr>
            <a:xfrm>
              <a:off x="7960156" y="3264823"/>
              <a:ext cx="227409" cy="200327"/>
            </a:xfrm>
            <a:custGeom>
              <a:avLst/>
              <a:gdLst/>
              <a:ahLst/>
              <a:cxnLst/>
              <a:rect l="l" t="t" r="r" b="b"/>
              <a:pathLst>
                <a:path w="7574" h="6672" extrusionOk="0">
                  <a:moveTo>
                    <a:pt x="3777" y="1"/>
                  </a:moveTo>
                  <a:cubicBezTo>
                    <a:pt x="3102" y="1"/>
                    <a:pt x="2422" y="206"/>
                    <a:pt x="1834" y="633"/>
                  </a:cubicBezTo>
                  <a:cubicBezTo>
                    <a:pt x="346" y="1717"/>
                    <a:pt x="1" y="3800"/>
                    <a:pt x="1084" y="5289"/>
                  </a:cubicBezTo>
                  <a:cubicBezTo>
                    <a:pt x="1747" y="6190"/>
                    <a:pt x="2772" y="6672"/>
                    <a:pt x="3808" y="6672"/>
                  </a:cubicBezTo>
                  <a:cubicBezTo>
                    <a:pt x="4484" y="6672"/>
                    <a:pt x="5164" y="6467"/>
                    <a:pt x="5752" y="6039"/>
                  </a:cubicBezTo>
                  <a:cubicBezTo>
                    <a:pt x="7240" y="4955"/>
                    <a:pt x="7573" y="2872"/>
                    <a:pt x="6490" y="1383"/>
                  </a:cubicBezTo>
                  <a:cubicBezTo>
                    <a:pt x="5834" y="483"/>
                    <a:pt x="4812" y="1"/>
                    <a:pt x="37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0" name="Google Shape;2223;p74">
              <a:extLst>
                <a:ext uri="{FF2B5EF4-FFF2-40B4-BE49-F238E27FC236}">
                  <a16:creationId xmlns:a16="http://schemas.microsoft.com/office/drawing/2014/main" id="{D155A39D-7CC7-78E0-E397-7C25B579D313}"/>
                </a:ext>
              </a:extLst>
            </p:cNvPr>
            <p:cNvSpPr/>
            <p:nvPr/>
          </p:nvSpPr>
          <p:spPr>
            <a:xfrm>
              <a:off x="4869977" y="3916957"/>
              <a:ext cx="81878" cy="63653"/>
            </a:xfrm>
            <a:custGeom>
              <a:avLst/>
              <a:gdLst/>
              <a:ahLst/>
              <a:cxnLst/>
              <a:rect l="l" t="t" r="r" b="b"/>
              <a:pathLst>
                <a:path w="2727" h="2120" extrusionOk="0">
                  <a:moveTo>
                    <a:pt x="1369" y="0"/>
                  </a:moveTo>
                  <a:cubicBezTo>
                    <a:pt x="0" y="0"/>
                    <a:pt x="0" y="2120"/>
                    <a:pt x="1369" y="2120"/>
                  </a:cubicBezTo>
                  <a:cubicBezTo>
                    <a:pt x="2727" y="2120"/>
                    <a:pt x="2727" y="0"/>
                    <a:pt x="136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1" name="Google Shape;2224;p74">
              <a:extLst>
                <a:ext uri="{FF2B5EF4-FFF2-40B4-BE49-F238E27FC236}">
                  <a16:creationId xmlns:a16="http://schemas.microsoft.com/office/drawing/2014/main" id="{C02BAA80-4A96-9FB5-4C3C-001CC4CF9D57}"/>
                </a:ext>
              </a:extLst>
            </p:cNvPr>
            <p:cNvSpPr/>
            <p:nvPr/>
          </p:nvSpPr>
          <p:spPr>
            <a:xfrm>
              <a:off x="6809382" y="1928549"/>
              <a:ext cx="81908" cy="63323"/>
            </a:xfrm>
            <a:custGeom>
              <a:avLst/>
              <a:gdLst/>
              <a:ahLst/>
              <a:cxnLst/>
              <a:rect l="l" t="t" r="r" b="b"/>
              <a:pathLst>
                <a:path w="2728" h="2109" extrusionOk="0">
                  <a:moveTo>
                    <a:pt x="1370" y="1"/>
                  </a:moveTo>
                  <a:cubicBezTo>
                    <a:pt x="1" y="1"/>
                    <a:pt x="1" y="2108"/>
                    <a:pt x="1370" y="2108"/>
                  </a:cubicBezTo>
                  <a:cubicBezTo>
                    <a:pt x="2727" y="2108"/>
                    <a:pt x="2727" y="1"/>
                    <a:pt x="137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2" name="Google Shape;2225;p74">
              <a:extLst>
                <a:ext uri="{FF2B5EF4-FFF2-40B4-BE49-F238E27FC236}">
                  <a16:creationId xmlns:a16="http://schemas.microsoft.com/office/drawing/2014/main" id="{DEA9C1AC-1C1A-5ED2-6A55-885B5E74B93F}"/>
                </a:ext>
              </a:extLst>
            </p:cNvPr>
            <p:cNvSpPr/>
            <p:nvPr/>
          </p:nvSpPr>
          <p:spPr>
            <a:xfrm>
              <a:off x="5524903" y="1928549"/>
              <a:ext cx="82238" cy="63323"/>
            </a:xfrm>
            <a:custGeom>
              <a:avLst/>
              <a:gdLst/>
              <a:ahLst/>
              <a:cxnLst/>
              <a:rect l="l" t="t" r="r" b="b"/>
              <a:pathLst>
                <a:path w="2739" h="2109" extrusionOk="0">
                  <a:moveTo>
                    <a:pt x="1370" y="1"/>
                  </a:moveTo>
                  <a:cubicBezTo>
                    <a:pt x="0" y="1"/>
                    <a:pt x="0" y="2108"/>
                    <a:pt x="1370" y="2108"/>
                  </a:cubicBezTo>
                  <a:cubicBezTo>
                    <a:pt x="2739" y="2108"/>
                    <a:pt x="2739" y="1"/>
                    <a:pt x="137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3" name="Google Shape;2226;p74">
              <a:extLst>
                <a:ext uri="{FF2B5EF4-FFF2-40B4-BE49-F238E27FC236}">
                  <a16:creationId xmlns:a16="http://schemas.microsoft.com/office/drawing/2014/main" id="{784037B8-F30D-05F4-47E9-1F95688BDAFA}"/>
                </a:ext>
              </a:extLst>
            </p:cNvPr>
            <p:cNvSpPr/>
            <p:nvPr/>
          </p:nvSpPr>
          <p:spPr>
            <a:xfrm>
              <a:off x="7986609" y="3773583"/>
              <a:ext cx="82268" cy="63683"/>
            </a:xfrm>
            <a:custGeom>
              <a:avLst/>
              <a:gdLst/>
              <a:ahLst/>
              <a:cxnLst/>
              <a:rect l="l" t="t" r="r" b="b"/>
              <a:pathLst>
                <a:path w="2740" h="2121" extrusionOk="0">
                  <a:moveTo>
                    <a:pt x="1370" y="1"/>
                  </a:moveTo>
                  <a:cubicBezTo>
                    <a:pt x="1" y="1"/>
                    <a:pt x="1" y="2120"/>
                    <a:pt x="1370" y="2120"/>
                  </a:cubicBezTo>
                  <a:cubicBezTo>
                    <a:pt x="2739" y="2120"/>
                    <a:pt x="2739" y="1"/>
                    <a:pt x="137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4" name="Google Shape;2227;p74">
              <a:extLst>
                <a:ext uri="{FF2B5EF4-FFF2-40B4-BE49-F238E27FC236}">
                  <a16:creationId xmlns:a16="http://schemas.microsoft.com/office/drawing/2014/main" id="{C896294C-80DA-5E81-31F5-8A4F70A5E471}"/>
                </a:ext>
              </a:extLst>
            </p:cNvPr>
            <p:cNvSpPr/>
            <p:nvPr/>
          </p:nvSpPr>
          <p:spPr>
            <a:xfrm>
              <a:off x="6009671" y="3631680"/>
              <a:ext cx="82238" cy="63293"/>
            </a:xfrm>
            <a:custGeom>
              <a:avLst/>
              <a:gdLst/>
              <a:ahLst/>
              <a:cxnLst/>
              <a:rect l="l" t="t" r="r" b="b"/>
              <a:pathLst>
                <a:path w="2739" h="2108" extrusionOk="0">
                  <a:moveTo>
                    <a:pt x="1370" y="0"/>
                  </a:moveTo>
                  <a:cubicBezTo>
                    <a:pt x="0" y="0"/>
                    <a:pt x="0" y="2108"/>
                    <a:pt x="1370" y="2108"/>
                  </a:cubicBezTo>
                  <a:cubicBezTo>
                    <a:pt x="2739" y="2108"/>
                    <a:pt x="2739" y="0"/>
                    <a:pt x="137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5" name="Google Shape;2228;p74">
              <a:extLst>
                <a:ext uri="{FF2B5EF4-FFF2-40B4-BE49-F238E27FC236}">
                  <a16:creationId xmlns:a16="http://schemas.microsoft.com/office/drawing/2014/main" id="{1C98B8C0-9E3E-9F7C-3E72-854822061627}"/>
                </a:ext>
              </a:extLst>
            </p:cNvPr>
            <p:cNvSpPr/>
            <p:nvPr/>
          </p:nvSpPr>
          <p:spPr>
            <a:xfrm>
              <a:off x="5277879" y="2342186"/>
              <a:ext cx="82599" cy="63653"/>
            </a:xfrm>
            <a:custGeom>
              <a:avLst/>
              <a:gdLst/>
              <a:ahLst/>
              <a:cxnLst/>
              <a:rect l="l" t="t" r="r" b="b"/>
              <a:pathLst>
                <a:path w="2751" h="2120" extrusionOk="0">
                  <a:moveTo>
                    <a:pt x="1381" y="0"/>
                  </a:moveTo>
                  <a:cubicBezTo>
                    <a:pt x="0" y="0"/>
                    <a:pt x="0" y="2120"/>
                    <a:pt x="1381" y="2120"/>
                  </a:cubicBezTo>
                  <a:cubicBezTo>
                    <a:pt x="1385" y="2120"/>
                    <a:pt x="1389" y="2120"/>
                    <a:pt x="1393" y="2120"/>
                  </a:cubicBezTo>
                  <a:cubicBezTo>
                    <a:pt x="2751" y="2120"/>
                    <a:pt x="2747" y="0"/>
                    <a:pt x="138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6" name="Google Shape;2229;p74">
              <a:extLst>
                <a:ext uri="{FF2B5EF4-FFF2-40B4-BE49-F238E27FC236}">
                  <a16:creationId xmlns:a16="http://schemas.microsoft.com/office/drawing/2014/main" id="{6DD1EA3E-48A3-A1ED-215B-B1FEF6DA3DF6}"/>
                </a:ext>
              </a:extLst>
            </p:cNvPr>
            <p:cNvSpPr/>
            <p:nvPr/>
          </p:nvSpPr>
          <p:spPr>
            <a:xfrm>
              <a:off x="5244280" y="4123955"/>
              <a:ext cx="81518" cy="63653"/>
            </a:xfrm>
            <a:custGeom>
              <a:avLst/>
              <a:gdLst/>
              <a:ahLst/>
              <a:cxnLst/>
              <a:rect l="l" t="t" r="r" b="b"/>
              <a:pathLst>
                <a:path w="2715" h="2120" extrusionOk="0">
                  <a:moveTo>
                    <a:pt x="1369" y="0"/>
                  </a:moveTo>
                  <a:cubicBezTo>
                    <a:pt x="0" y="0"/>
                    <a:pt x="0" y="2119"/>
                    <a:pt x="1369" y="2119"/>
                  </a:cubicBezTo>
                  <a:cubicBezTo>
                    <a:pt x="2715" y="2119"/>
                    <a:pt x="2715" y="0"/>
                    <a:pt x="136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7" name="Google Shape;2230;p74">
              <a:extLst>
                <a:ext uri="{FF2B5EF4-FFF2-40B4-BE49-F238E27FC236}">
                  <a16:creationId xmlns:a16="http://schemas.microsoft.com/office/drawing/2014/main" id="{2423DB3F-B919-8558-7C0A-7A68DE6B4DC7}"/>
                </a:ext>
              </a:extLst>
            </p:cNvPr>
            <p:cNvSpPr/>
            <p:nvPr/>
          </p:nvSpPr>
          <p:spPr>
            <a:xfrm>
              <a:off x="7757811" y="2704690"/>
              <a:ext cx="82268" cy="63653"/>
            </a:xfrm>
            <a:custGeom>
              <a:avLst/>
              <a:gdLst/>
              <a:ahLst/>
              <a:cxnLst/>
              <a:rect l="l" t="t" r="r" b="b"/>
              <a:pathLst>
                <a:path w="2740" h="2120" extrusionOk="0">
                  <a:moveTo>
                    <a:pt x="1370" y="0"/>
                  </a:moveTo>
                  <a:cubicBezTo>
                    <a:pt x="1" y="0"/>
                    <a:pt x="1" y="2120"/>
                    <a:pt x="1370" y="2120"/>
                  </a:cubicBezTo>
                  <a:cubicBezTo>
                    <a:pt x="2739" y="2120"/>
                    <a:pt x="2739" y="0"/>
                    <a:pt x="1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8" name="Google Shape;2231;p74">
              <a:extLst>
                <a:ext uri="{FF2B5EF4-FFF2-40B4-BE49-F238E27FC236}">
                  <a16:creationId xmlns:a16="http://schemas.microsoft.com/office/drawing/2014/main" id="{D88D2A9C-9FB3-EE2B-6719-070C16A907DB}"/>
                </a:ext>
              </a:extLst>
            </p:cNvPr>
            <p:cNvSpPr/>
            <p:nvPr/>
          </p:nvSpPr>
          <p:spPr>
            <a:xfrm>
              <a:off x="7316670" y="3178018"/>
              <a:ext cx="82238" cy="63293"/>
            </a:xfrm>
            <a:custGeom>
              <a:avLst/>
              <a:gdLst/>
              <a:ahLst/>
              <a:cxnLst/>
              <a:rect l="l" t="t" r="r" b="b"/>
              <a:pathLst>
                <a:path w="2739" h="2108" extrusionOk="0">
                  <a:moveTo>
                    <a:pt x="1370" y="0"/>
                  </a:moveTo>
                  <a:cubicBezTo>
                    <a:pt x="1" y="0"/>
                    <a:pt x="1" y="2108"/>
                    <a:pt x="1370" y="2108"/>
                  </a:cubicBezTo>
                  <a:cubicBezTo>
                    <a:pt x="2739" y="2108"/>
                    <a:pt x="2739" y="0"/>
                    <a:pt x="137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9" name="Google Shape;2232;p74">
              <a:extLst>
                <a:ext uri="{FF2B5EF4-FFF2-40B4-BE49-F238E27FC236}">
                  <a16:creationId xmlns:a16="http://schemas.microsoft.com/office/drawing/2014/main" id="{B94A8AB6-455D-385B-4285-B565DC4373AD}"/>
                </a:ext>
              </a:extLst>
            </p:cNvPr>
            <p:cNvSpPr/>
            <p:nvPr/>
          </p:nvSpPr>
          <p:spPr>
            <a:xfrm>
              <a:off x="7497576" y="1827032"/>
              <a:ext cx="82238" cy="63653"/>
            </a:xfrm>
            <a:custGeom>
              <a:avLst/>
              <a:gdLst/>
              <a:ahLst/>
              <a:cxnLst/>
              <a:rect l="l" t="t" r="r" b="b"/>
              <a:pathLst>
                <a:path w="2739" h="2120" extrusionOk="0">
                  <a:moveTo>
                    <a:pt x="1369" y="1"/>
                  </a:moveTo>
                  <a:cubicBezTo>
                    <a:pt x="0" y="1"/>
                    <a:pt x="0" y="2120"/>
                    <a:pt x="1369" y="2120"/>
                  </a:cubicBezTo>
                  <a:cubicBezTo>
                    <a:pt x="2727" y="2120"/>
                    <a:pt x="2739" y="1"/>
                    <a:pt x="136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0" name="Google Shape;2233;p74">
              <a:extLst>
                <a:ext uri="{FF2B5EF4-FFF2-40B4-BE49-F238E27FC236}">
                  <a16:creationId xmlns:a16="http://schemas.microsoft.com/office/drawing/2014/main" id="{C6D74464-0C13-F1DA-78FA-1A61DFAC92AA}"/>
                </a:ext>
              </a:extLst>
            </p:cNvPr>
            <p:cNvSpPr/>
            <p:nvPr/>
          </p:nvSpPr>
          <p:spPr>
            <a:xfrm>
              <a:off x="7703134" y="4131462"/>
              <a:ext cx="82238" cy="63653"/>
            </a:xfrm>
            <a:custGeom>
              <a:avLst/>
              <a:gdLst/>
              <a:ahLst/>
              <a:cxnLst/>
              <a:rect l="l" t="t" r="r" b="b"/>
              <a:pathLst>
                <a:path w="2739" h="2120" extrusionOk="0">
                  <a:moveTo>
                    <a:pt x="1369" y="0"/>
                  </a:moveTo>
                  <a:cubicBezTo>
                    <a:pt x="0" y="0"/>
                    <a:pt x="0" y="2119"/>
                    <a:pt x="1369" y="2119"/>
                  </a:cubicBezTo>
                  <a:cubicBezTo>
                    <a:pt x="1373" y="2119"/>
                    <a:pt x="1377" y="2119"/>
                    <a:pt x="1381" y="2119"/>
                  </a:cubicBezTo>
                  <a:cubicBezTo>
                    <a:pt x="2739" y="2119"/>
                    <a:pt x="2735" y="0"/>
                    <a:pt x="136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1" name="Google Shape;2234;p74">
              <a:extLst>
                <a:ext uri="{FF2B5EF4-FFF2-40B4-BE49-F238E27FC236}">
                  <a16:creationId xmlns:a16="http://schemas.microsoft.com/office/drawing/2014/main" id="{B812EA23-8881-066A-9605-E865FE4CB4ED}"/>
                </a:ext>
              </a:extLst>
            </p:cNvPr>
            <p:cNvSpPr/>
            <p:nvPr/>
          </p:nvSpPr>
          <p:spPr>
            <a:xfrm>
              <a:off x="5438758" y="3748571"/>
              <a:ext cx="1082852" cy="845474"/>
            </a:xfrm>
            <a:custGeom>
              <a:avLst/>
              <a:gdLst/>
              <a:ahLst/>
              <a:cxnLst/>
              <a:rect l="l" t="t" r="r" b="b"/>
              <a:pathLst>
                <a:path w="36065" h="28159" extrusionOk="0">
                  <a:moveTo>
                    <a:pt x="8180" y="0"/>
                  </a:moveTo>
                  <a:cubicBezTo>
                    <a:pt x="2060" y="10240"/>
                    <a:pt x="0" y="28159"/>
                    <a:pt x="0" y="28159"/>
                  </a:cubicBezTo>
                  <a:lnTo>
                    <a:pt x="34445" y="28159"/>
                  </a:lnTo>
                  <a:cubicBezTo>
                    <a:pt x="36064" y="7382"/>
                    <a:pt x="28599" y="0"/>
                    <a:pt x="2861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2" name="Google Shape;2235;p74">
              <a:extLst>
                <a:ext uri="{FF2B5EF4-FFF2-40B4-BE49-F238E27FC236}">
                  <a16:creationId xmlns:a16="http://schemas.microsoft.com/office/drawing/2014/main" id="{1FAC7A89-6436-7CF2-27F9-E10E7EC0D2CB}"/>
                </a:ext>
              </a:extLst>
            </p:cNvPr>
            <p:cNvSpPr/>
            <p:nvPr/>
          </p:nvSpPr>
          <p:spPr>
            <a:xfrm>
              <a:off x="5747275" y="3791448"/>
              <a:ext cx="490128" cy="245484"/>
            </a:xfrm>
            <a:custGeom>
              <a:avLst/>
              <a:gdLst/>
              <a:ahLst/>
              <a:cxnLst/>
              <a:rect l="l" t="t" r="r" b="b"/>
              <a:pathLst>
                <a:path w="16324" h="8176" extrusionOk="0">
                  <a:moveTo>
                    <a:pt x="10585" y="882"/>
                  </a:moveTo>
                  <a:cubicBezTo>
                    <a:pt x="10513" y="3085"/>
                    <a:pt x="10537" y="5288"/>
                    <a:pt x="10632" y="7490"/>
                  </a:cubicBezTo>
                  <a:cubicBezTo>
                    <a:pt x="10239" y="7324"/>
                    <a:pt x="10216" y="6526"/>
                    <a:pt x="10192" y="6192"/>
                  </a:cubicBezTo>
                  <a:cubicBezTo>
                    <a:pt x="10156" y="5633"/>
                    <a:pt x="10085" y="5049"/>
                    <a:pt x="10049" y="4478"/>
                  </a:cubicBezTo>
                  <a:cubicBezTo>
                    <a:pt x="9942" y="3287"/>
                    <a:pt x="9835" y="2097"/>
                    <a:pt x="9716" y="930"/>
                  </a:cubicBezTo>
                  <a:cubicBezTo>
                    <a:pt x="9716" y="906"/>
                    <a:pt x="9716" y="906"/>
                    <a:pt x="9704" y="894"/>
                  </a:cubicBezTo>
                  <a:cubicBezTo>
                    <a:pt x="10001" y="894"/>
                    <a:pt x="10287" y="894"/>
                    <a:pt x="10585" y="882"/>
                  </a:cubicBezTo>
                  <a:close/>
                  <a:moveTo>
                    <a:pt x="15917" y="1"/>
                  </a:moveTo>
                  <a:cubicBezTo>
                    <a:pt x="15910" y="1"/>
                    <a:pt x="15902" y="1"/>
                    <a:pt x="15895" y="1"/>
                  </a:cubicBezTo>
                  <a:cubicBezTo>
                    <a:pt x="13287" y="180"/>
                    <a:pt x="10692" y="347"/>
                    <a:pt x="8073" y="370"/>
                  </a:cubicBezTo>
                  <a:cubicBezTo>
                    <a:pt x="7505" y="378"/>
                    <a:pt x="6937" y="382"/>
                    <a:pt x="6368" y="382"/>
                  </a:cubicBezTo>
                  <a:cubicBezTo>
                    <a:pt x="4325" y="382"/>
                    <a:pt x="2278" y="332"/>
                    <a:pt x="238" y="239"/>
                  </a:cubicBezTo>
                  <a:cubicBezTo>
                    <a:pt x="234" y="239"/>
                    <a:pt x="230" y="239"/>
                    <a:pt x="227" y="239"/>
                  </a:cubicBezTo>
                  <a:cubicBezTo>
                    <a:pt x="0" y="239"/>
                    <a:pt x="4" y="585"/>
                    <a:pt x="238" y="608"/>
                  </a:cubicBezTo>
                  <a:cubicBezTo>
                    <a:pt x="2846" y="787"/>
                    <a:pt x="5465" y="882"/>
                    <a:pt x="8073" y="894"/>
                  </a:cubicBezTo>
                  <a:lnTo>
                    <a:pt x="9120" y="894"/>
                  </a:lnTo>
                  <a:lnTo>
                    <a:pt x="9120" y="930"/>
                  </a:lnTo>
                  <a:cubicBezTo>
                    <a:pt x="9239" y="2430"/>
                    <a:pt x="9382" y="3918"/>
                    <a:pt x="9501" y="5419"/>
                  </a:cubicBezTo>
                  <a:cubicBezTo>
                    <a:pt x="9568" y="6285"/>
                    <a:pt x="9541" y="8176"/>
                    <a:pt x="10764" y="8176"/>
                  </a:cubicBezTo>
                  <a:cubicBezTo>
                    <a:pt x="10852" y="8176"/>
                    <a:pt x="10947" y="8166"/>
                    <a:pt x="11049" y="8145"/>
                  </a:cubicBezTo>
                  <a:cubicBezTo>
                    <a:pt x="11180" y="8109"/>
                    <a:pt x="11287" y="7978"/>
                    <a:pt x="11287" y="7847"/>
                  </a:cubicBezTo>
                  <a:cubicBezTo>
                    <a:pt x="11121" y="5538"/>
                    <a:pt x="11061" y="3216"/>
                    <a:pt x="11073" y="894"/>
                  </a:cubicBezTo>
                  <a:cubicBezTo>
                    <a:pt x="12692" y="870"/>
                    <a:pt x="14300" y="823"/>
                    <a:pt x="15907" y="704"/>
                  </a:cubicBezTo>
                  <a:cubicBezTo>
                    <a:pt x="16316" y="645"/>
                    <a:pt x="16323" y="1"/>
                    <a:pt x="159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3" name="Google Shape;2236;p74">
              <a:extLst>
                <a:ext uri="{FF2B5EF4-FFF2-40B4-BE49-F238E27FC236}">
                  <a16:creationId xmlns:a16="http://schemas.microsoft.com/office/drawing/2014/main" id="{E7F6BDEB-A44A-2D92-D875-E18DB68F4A1B}"/>
                </a:ext>
              </a:extLst>
            </p:cNvPr>
            <p:cNvSpPr/>
            <p:nvPr/>
          </p:nvSpPr>
          <p:spPr>
            <a:xfrm>
              <a:off x="6058283" y="4130501"/>
              <a:ext cx="89414" cy="463916"/>
            </a:xfrm>
            <a:custGeom>
              <a:avLst/>
              <a:gdLst/>
              <a:ahLst/>
              <a:cxnLst/>
              <a:rect l="l" t="t" r="r" b="b"/>
              <a:pathLst>
                <a:path w="2978" h="15451" extrusionOk="0">
                  <a:moveTo>
                    <a:pt x="489" y="0"/>
                  </a:moveTo>
                  <a:cubicBezTo>
                    <a:pt x="335" y="0"/>
                    <a:pt x="220" y="420"/>
                    <a:pt x="167" y="1389"/>
                  </a:cubicBezTo>
                  <a:cubicBezTo>
                    <a:pt x="60" y="3306"/>
                    <a:pt x="48" y="5247"/>
                    <a:pt x="12" y="7176"/>
                  </a:cubicBezTo>
                  <a:cubicBezTo>
                    <a:pt x="1" y="8997"/>
                    <a:pt x="24" y="13641"/>
                    <a:pt x="48" y="15451"/>
                  </a:cubicBezTo>
                  <a:lnTo>
                    <a:pt x="2977" y="15451"/>
                  </a:lnTo>
                  <a:cubicBezTo>
                    <a:pt x="2965" y="15379"/>
                    <a:pt x="2965" y="15332"/>
                    <a:pt x="2965" y="15272"/>
                  </a:cubicBezTo>
                  <a:cubicBezTo>
                    <a:pt x="2846" y="14010"/>
                    <a:pt x="2691" y="9914"/>
                    <a:pt x="2513" y="8664"/>
                  </a:cubicBezTo>
                  <a:cubicBezTo>
                    <a:pt x="2156" y="6152"/>
                    <a:pt x="1739" y="3652"/>
                    <a:pt x="1060" y="1211"/>
                  </a:cubicBezTo>
                  <a:cubicBezTo>
                    <a:pt x="848" y="453"/>
                    <a:pt x="648" y="0"/>
                    <a:pt x="4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4" name="Google Shape;2237;p74">
              <a:extLst>
                <a:ext uri="{FF2B5EF4-FFF2-40B4-BE49-F238E27FC236}">
                  <a16:creationId xmlns:a16="http://schemas.microsoft.com/office/drawing/2014/main" id="{76C43F6B-926E-53D9-F6E6-351B7F5E5FD9}"/>
                </a:ext>
              </a:extLst>
            </p:cNvPr>
            <p:cNvSpPr/>
            <p:nvPr/>
          </p:nvSpPr>
          <p:spPr>
            <a:xfrm>
              <a:off x="5996070" y="2220641"/>
              <a:ext cx="368257" cy="760383"/>
            </a:xfrm>
            <a:custGeom>
              <a:avLst/>
              <a:gdLst/>
              <a:ahLst/>
              <a:cxnLst/>
              <a:rect l="l" t="t" r="r" b="b"/>
              <a:pathLst>
                <a:path w="12265" h="25325" extrusionOk="0">
                  <a:moveTo>
                    <a:pt x="4430" y="0"/>
                  </a:moveTo>
                  <a:lnTo>
                    <a:pt x="1" y="679"/>
                  </a:lnTo>
                  <a:lnTo>
                    <a:pt x="3025" y="25325"/>
                  </a:lnTo>
                  <a:lnTo>
                    <a:pt x="7014" y="24825"/>
                  </a:lnTo>
                  <a:cubicBezTo>
                    <a:pt x="8395" y="23801"/>
                    <a:pt x="9752" y="22705"/>
                    <a:pt x="10740" y="21289"/>
                  </a:cubicBezTo>
                  <a:cubicBezTo>
                    <a:pt x="11717" y="19872"/>
                    <a:pt x="12264" y="18086"/>
                    <a:pt x="11883" y="16407"/>
                  </a:cubicBezTo>
                  <a:cubicBezTo>
                    <a:pt x="11431" y="14514"/>
                    <a:pt x="9931" y="13121"/>
                    <a:pt x="8692" y="11609"/>
                  </a:cubicBezTo>
                  <a:cubicBezTo>
                    <a:pt x="6014" y="8370"/>
                    <a:pt x="4501" y="4203"/>
                    <a:pt x="44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5" name="Google Shape;2238;p74">
              <a:extLst>
                <a:ext uri="{FF2B5EF4-FFF2-40B4-BE49-F238E27FC236}">
                  <a16:creationId xmlns:a16="http://schemas.microsoft.com/office/drawing/2014/main" id="{8AB88DA0-CAF7-F4AD-D63F-F63D75F557DC}"/>
                </a:ext>
              </a:extLst>
            </p:cNvPr>
            <p:cNvSpPr/>
            <p:nvPr/>
          </p:nvSpPr>
          <p:spPr>
            <a:xfrm>
              <a:off x="5369759" y="2014363"/>
              <a:ext cx="634548" cy="1011692"/>
            </a:xfrm>
            <a:custGeom>
              <a:avLst/>
              <a:gdLst/>
              <a:ahLst/>
              <a:cxnLst/>
              <a:rect l="l" t="t" r="r" b="b"/>
              <a:pathLst>
                <a:path w="21134" h="33695" extrusionOk="0">
                  <a:moveTo>
                    <a:pt x="19038" y="0"/>
                  </a:moveTo>
                  <a:cubicBezTo>
                    <a:pt x="0" y="489"/>
                    <a:pt x="11609" y="18205"/>
                    <a:pt x="6025" y="23241"/>
                  </a:cubicBezTo>
                  <a:cubicBezTo>
                    <a:pt x="2084" y="26813"/>
                    <a:pt x="3310" y="31742"/>
                    <a:pt x="3310" y="31742"/>
                  </a:cubicBezTo>
                  <a:cubicBezTo>
                    <a:pt x="6370" y="27016"/>
                    <a:pt x="21134" y="33695"/>
                    <a:pt x="20396" y="23206"/>
                  </a:cubicBezTo>
                  <a:lnTo>
                    <a:pt x="13716" y="13919"/>
                  </a:lnTo>
                  <a:lnTo>
                    <a:pt x="1903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6" name="Google Shape;2239;p74">
              <a:extLst>
                <a:ext uri="{FF2B5EF4-FFF2-40B4-BE49-F238E27FC236}">
                  <a16:creationId xmlns:a16="http://schemas.microsoft.com/office/drawing/2014/main" id="{FE0F48B0-B04E-6283-252C-211831A823DC}"/>
                </a:ext>
              </a:extLst>
            </p:cNvPr>
            <p:cNvSpPr/>
            <p:nvPr/>
          </p:nvSpPr>
          <p:spPr>
            <a:xfrm>
              <a:off x="5379757" y="2198452"/>
              <a:ext cx="1939735" cy="2234881"/>
            </a:xfrm>
            <a:custGeom>
              <a:avLst/>
              <a:gdLst/>
              <a:ahLst/>
              <a:cxnLst/>
              <a:rect l="l" t="t" r="r" b="b"/>
              <a:pathLst>
                <a:path w="64604" h="74434" extrusionOk="0">
                  <a:moveTo>
                    <a:pt x="52588" y="0"/>
                  </a:moveTo>
                  <a:cubicBezTo>
                    <a:pt x="52424" y="0"/>
                    <a:pt x="46649" y="7693"/>
                    <a:pt x="46649" y="7693"/>
                  </a:cubicBezTo>
                  <a:lnTo>
                    <a:pt x="49078" y="14527"/>
                  </a:lnTo>
                  <a:cubicBezTo>
                    <a:pt x="43649" y="14420"/>
                    <a:pt x="33945" y="14241"/>
                    <a:pt x="27171" y="14205"/>
                  </a:cubicBezTo>
                  <a:cubicBezTo>
                    <a:pt x="26676" y="14185"/>
                    <a:pt x="26165" y="14177"/>
                    <a:pt x="25674" y="14177"/>
                  </a:cubicBezTo>
                  <a:cubicBezTo>
                    <a:pt x="24132" y="14177"/>
                    <a:pt x="22789" y="14253"/>
                    <a:pt x="22789" y="14253"/>
                  </a:cubicBezTo>
                  <a:lnTo>
                    <a:pt x="16431" y="13812"/>
                  </a:lnTo>
                  <a:cubicBezTo>
                    <a:pt x="16431" y="13812"/>
                    <a:pt x="9287" y="16194"/>
                    <a:pt x="5394" y="18218"/>
                  </a:cubicBezTo>
                  <a:cubicBezTo>
                    <a:pt x="4168" y="18861"/>
                    <a:pt x="1727" y="19968"/>
                    <a:pt x="1394" y="20527"/>
                  </a:cubicBezTo>
                  <a:cubicBezTo>
                    <a:pt x="691" y="21670"/>
                    <a:pt x="0" y="32874"/>
                    <a:pt x="2013" y="45054"/>
                  </a:cubicBezTo>
                  <a:lnTo>
                    <a:pt x="1989" y="45078"/>
                  </a:lnTo>
                  <a:cubicBezTo>
                    <a:pt x="1989" y="45078"/>
                    <a:pt x="2084" y="45840"/>
                    <a:pt x="2358" y="46924"/>
                  </a:cubicBezTo>
                  <a:cubicBezTo>
                    <a:pt x="2406" y="47174"/>
                    <a:pt x="2465" y="47447"/>
                    <a:pt x="2501" y="47697"/>
                  </a:cubicBezTo>
                  <a:lnTo>
                    <a:pt x="2548" y="47686"/>
                  </a:lnTo>
                  <a:cubicBezTo>
                    <a:pt x="3239" y="50198"/>
                    <a:pt x="4620" y="53722"/>
                    <a:pt x="7109" y="54293"/>
                  </a:cubicBezTo>
                  <a:cubicBezTo>
                    <a:pt x="5394" y="58651"/>
                    <a:pt x="3620" y="64664"/>
                    <a:pt x="2286" y="72796"/>
                  </a:cubicBezTo>
                  <a:cubicBezTo>
                    <a:pt x="2286" y="72796"/>
                    <a:pt x="8332" y="74430"/>
                    <a:pt x="12755" y="74430"/>
                  </a:cubicBezTo>
                  <a:cubicBezTo>
                    <a:pt x="14336" y="74430"/>
                    <a:pt x="15711" y="74221"/>
                    <a:pt x="16526" y="73653"/>
                  </a:cubicBezTo>
                  <a:cubicBezTo>
                    <a:pt x="19146" y="71819"/>
                    <a:pt x="20182" y="62235"/>
                    <a:pt x="19039" y="51626"/>
                  </a:cubicBezTo>
                  <a:lnTo>
                    <a:pt x="25420" y="51626"/>
                  </a:lnTo>
                  <a:cubicBezTo>
                    <a:pt x="26540" y="69319"/>
                    <a:pt x="26301" y="72439"/>
                    <a:pt x="29969" y="74165"/>
                  </a:cubicBezTo>
                  <a:cubicBezTo>
                    <a:pt x="30367" y="74356"/>
                    <a:pt x="30854" y="74434"/>
                    <a:pt x="31385" y="74434"/>
                  </a:cubicBezTo>
                  <a:cubicBezTo>
                    <a:pt x="33843" y="74434"/>
                    <a:pt x="37255" y="72760"/>
                    <a:pt x="37255" y="72760"/>
                  </a:cubicBezTo>
                  <a:cubicBezTo>
                    <a:pt x="37327" y="66616"/>
                    <a:pt x="36434" y="62033"/>
                    <a:pt x="35279" y="58282"/>
                  </a:cubicBezTo>
                  <a:lnTo>
                    <a:pt x="35148" y="57877"/>
                  </a:lnTo>
                  <a:cubicBezTo>
                    <a:pt x="34993" y="57437"/>
                    <a:pt x="34850" y="56996"/>
                    <a:pt x="34695" y="56568"/>
                  </a:cubicBezTo>
                  <a:cubicBezTo>
                    <a:pt x="34624" y="56365"/>
                    <a:pt x="34552" y="56163"/>
                    <a:pt x="34469" y="55960"/>
                  </a:cubicBezTo>
                  <a:cubicBezTo>
                    <a:pt x="32707" y="51162"/>
                    <a:pt x="30659" y="47709"/>
                    <a:pt x="30207" y="43542"/>
                  </a:cubicBezTo>
                  <a:cubicBezTo>
                    <a:pt x="30421" y="36125"/>
                    <a:pt x="34171" y="35851"/>
                    <a:pt x="34374" y="31695"/>
                  </a:cubicBezTo>
                  <a:cubicBezTo>
                    <a:pt x="34374" y="31553"/>
                    <a:pt x="34386" y="31398"/>
                    <a:pt x="34374" y="31255"/>
                  </a:cubicBezTo>
                  <a:cubicBezTo>
                    <a:pt x="38148" y="30695"/>
                    <a:pt x="44947" y="29612"/>
                    <a:pt x="53805" y="27814"/>
                  </a:cubicBezTo>
                  <a:cubicBezTo>
                    <a:pt x="64604" y="25599"/>
                    <a:pt x="63556" y="20849"/>
                    <a:pt x="61091" y="14884"/>
                  </a:cubicBezTo>
                  <a:cubicBezTo>
                    <a:pt x="59282" y="10538"/>
                    <a:pt x="52590" y="1"/>
                    <a:pt x="52590" y="1"/>
                  </a:cubicBezTo>
                  <a:cubicBezTo>
                    <a:pt x="52590" y="1"/>
                    <a:pt x="52589" y="0"/>
                    <a:pt x="525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7" name="Google Shape;2240;p74">
              <a:extLst>
                <a:ext uri="{FF2B5EF4-FFF2-40B4-BE49-F238E27FC236}">
                  <a16:creationId xmlns:a16="http://schemas.microsoft.com/office/drawing/2014/main" id="{E92BC563-84C3-5124-9272-834B2B10C881}"/>
                </a:ext>
              </a:extLst>
            </p:cNvPr>
            <p:cNvSpPr/>
            <p:nvPr/>
          </p:nvSpPr>
          <p:spPr>
            <a:xfrm>
              <a:off x="6140945" y="2658450"/>
              <a:ext cx="134962" cy="250679"/>
            </a:xfrm>
            <a:custGeom>
              <a:avLst/>
              <a:gdLst/>
              <a:ahLst/>
              <a:cxnLst/>
              <a:rect l="l" t="t" r="r" b="b"/>
              <a:pathLst>
                <a:path w="4495" h="8349" extrusionOk="0">
                  <a:moveTo>
                    <a:pt x="136" y="0"/>
                  </a:moveTo>
                  <a:cubicBezTo>
                    <a:pt x="70" y="0"/>
                    <a:pt x="1" y="77"/>
                    <a:pt x="34" y="159"/>
                  </a:cubicBezTo>
                  <a:cubicBezTo>
                    <a:pt x="1296" y="2838"/>
                    <a:pt x="2427" y="5588"/>
                    <a:pt x="3832" y="8196"/>
                  </a:cubicBezTo>
                  <a:cubicBezTo>
                    <a:pt x="3891" y="8303"/>
                    <a:pt x="3982" y="8348"/>
                    <a:pt x="4075" y="8348"/>
                  </a:cubicBezTo>
                  <a:cubicBezTo>
                    <a:pt x="4281" y="8348"/>
                    <a:pt x="4494" y="8125"/>
                    <a:pt x="4379" y="7863"/>
                  </a:cubicBezTo>
                  <a:cubicBezTo>
                    <a:pt x="3129" y="5184"/>
                    <a:pt x="1593" y="2659"/>
                    <a:pt x="212" y="52"/>
                  </a:cubicBezTo>
                  <a:cubicBezTo>
                    <a:pt x="194" y="15"/>
                    <a:pt x="165" y="0"/>
                    <a:pt x="136" y="0"/>
                  </a:cubicBezTo>
                  <a:close/>
                </a:path>
              </a:pathLst>
            </a:custGeom>
            <a:solidFill>
              <a:srgbClr val="DBDBD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8" name="Google Shape;2241;p74">
              <a:extLst>
                <a:ext uri="{FF2B5EF4-FFF2-40B4-BE49-F238E27FC236}">
                  <a16:creationId xmlns:a16="http://schemas.microsoft.com/office/drawing/2014/main" id="{65B24731-2EF7-3353-2119-802EC2CD40E3}"/>
                </a:ext>
              </a:extLst>
            </p:cNvPr>
            <p:cNvSpPr/>
            <p:nvPr/>
          </p:nvSpPr>
          <p:spPr>
            <a:xfrm>
              <a:off x="6153796" y="3097819"/>
              <a:ext cx="107099" cy="572186"/>
            </a:xfrm>
            <a:custGeom>
              <a:avLst/>
              <a:gdLst/>
              <a:ahLst/>
              <a:cxnLst/>
              <a:rect l="l" t="t" r="r" b="b"/>
              <a:pathLst>
                <a:path w="3567" h="19057" extrusionOk="0">
                  <a:moveTo>
                    <a:pt x="3206" y="1"/>
                  </a:moveTo>
                  <a:cubicBezTo>
                    <a:pt x="3059" y="1"/>
                    <a:pt x="2911" y="83"/>
                    <a:pt x="2868" y="254"/>
                  </a:cubicBezTo>
                  <a:cubicBezTo>
                    <a:pt x="2535" y="1433"/>
                    <a:pt x="2415" y="2683"/>
                    <a:pt x="2225" y="3886"/>
                  </a:cubicBezTo>
                  <a:cubicBezTo>
                    <a:pt x="2034" y="5076"/>
                    <a:pt x="1856" y="6267"/>
                    <a:pt x="1677" y="7481"/>
                  </a:cubicBezTo>
                  <a:cubicBezTo>
                    <a:pt x="1320" y="9886"/>
                    <a:pt x="975" y="12315"/>
                    <a:pt x="606" y="14720"/>
                  </a:cubicBezTo>
                  <a:cubicBezTo>
                    <a:pt x="391" y="16089"/>
                    <a:pt x="213" y="17482"/>
                    <a:pt x="22" y="18852"/>
                  </a:cubicBezTo>
                  <a:cubicBezTo>
                    <a:pt x="1" y="18974"/>
                    <a:pt x="109" y="19057"/>
                    <a:pt x="203" y="19057"/>
                  </a:cubicBezTo>
                  <a:cubicBezTo>
                    <a:pt x="266" y="19057"/>
                    <a:pt x="322" y="19020"/>
                    <a:pt x="332" y="18935"/>
                  </a:cubicBezTo>
                  <a:cubicBezTo>
                    <a:pt x="1225" y="14113"/>
                    <a:pt x="2130" y="9279"/>
                    <a:pt x="2939" y="4445"/>
                  </a:cubicBezTo>
                  <a:cubicBezTo>
                    <a:pt x="3154" y="3100"/>
                    <a:pt x="3475" y="1731"/>
                    <a:pt x="3547" y="361"/>
                  </a:cubicBezTo>
                  <a:cubicBezTo>
                    <a:pt x="3566" y="125"/>
                    <a:pt x="3387" y="1"/>
                    <a:pt x="320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9" name="Google Shape;2242;p74">
              <a:extLst>
                <a:ext uri="{FF2B5EF4-FFF2-40B4-BE49-F238E27FC236}">
                  <a16:creationId xmlns:a16="http://schemas.microsoft.com/office/drawing/2014/main" id="{2E121E84-7E6E-9784-D32C-1B8B0BA54F35}"/>
                </a:ext>
              </a:extLst>
            </p:cNvPr>
            <p:cNvSpPr/>
            <p:nvPr/>
          </p:nvSpPr>
          <p:spPr>
            <a:xfrm>
              <a:off x="5671820" y="2689046"/>
              <a:ext cx="224017" cy="1011662"/>
            </a:xfrm>
            <a:custGeom>
              <a:avLst/>
              <a:gdLst/>
              <a:ahLst/>
              <a:cxnLst/>
              <a:rect l="l" t="t" r="r" b="b"/>
              <a:pathLst>
                <a:path w="7461" h="33694" extrusionOk="0">
                  <a:moveTo>
                    <a:pt x="2759" y="1"/>
                  </a:moveTo>
                  <a:cubicBezTo>
                    <a:pt x="2695" y="1"/>
                    <a:pt x="2632" y="36"/>
                    <a:pt x="2608" y="116"/>
                  </a:cubicBezTo>
                  <a:cubicBezTo>
                    <a:pt x="2049" y="2355"/>
                    <a:pt x="1180" y="4510"/>
                    <a:pt x="120" y="6534"/>
                  </a:cubicBezTo>
                  <a:cubicBezTo>
                    <a:pt x="25" y="6713"/>
                    <a:pt x="84" y="6903"/>
                    <a:pt x="251" y="7010"/>
                  </a:cubicBezTo>
                  <a:cubicBezTo>
                    <a:pt x="953" y="7498"/>
                    <a:pt x="1680" y="7963"/>
                    <a:pt x="2442" y="8368"/>
                  </a:cubicBezTo>
                  <a:cubicBezTo>
                    <a:pt x="2858" y="8594"/>
                    <a:pt x="3287" y="8772"/>
                    <a:pt x="3716" y="8963"/>
                  </a:cubicBezTo>
                  <a:cubicBezTo>
                    <a:pt x="2632" y="9046"/>
                    <a:pt x="1561" y="9130"/>
                    <a:pt x="477" y="9249"/>
                  </a:cubicBezTo>
                  <a:cubicBezTo>
                    <a:pt x="168" y="9272"/>
                    <a:pt x="1" y="9546"/>
                    <a:pt x="132" y="9844"/>
                  </a:cubicBezTo>
                  <a:cubicBezTo>
                    <a:pt x="2799" y="15690"/>
                    <a:pt x="4787" y="21774"/>
                    <a:pt x="5954" y="28096"/>
                  </a:cubicBezTo>
                  <a:cubicBezTo>
                    <a:pt x="6275" y="29882"/>
                    <a:pt x="6478" y="31692"/>
                    <a:pt x="6847" y="33478"/>
                  </a:cubicBezTo>
                  <a:cubicBezTo>
                    <a:pt x="6879" y="33626"/>
                    <a:pt x="7004" y="33694"/>
                    <a:pt x="7133" y="33694"/>
                  </a:cubicBezTo>
                  <a:cubicBezTo>
                    <a:pt x="7294" y="33694"/>
                    <a:pt x="7461" y="33587"/>
                    <a:pt x="7454" y="33394"/>
                  </a:cubicBezTo>
                  <a:cubicBezTo>
                    <a:pt x="7407" y="31763"/>
                    <a:pt x="7109" y="30156"/>
                    <a:pt x="6823" y="28560"/>
                  </a:cubicBezTo>
                  <a:cubicBezTo>
                    <a:pt x="6549" y="26953"/>
                    <a:pt x="6204" y="25358"/>
                    <a:pt x="5823" y="23786"/>
                  </a:cubicBezTo>
                  <a:cubicBezTo>
                    <a:pt x="5037" y="20631"/>
                    <a:pt x="4097" y="17535"/>
                    <a:pt x="2930" y="14511"/>
                  </a:cubicBezTo>
                  <a:cubicBezTo>
                    <a:pt x="2346" y="12975"/>
                    <a:pt x="1727" y="11463"/>
                    <a:pt x="1061" y="9975"/>
                  </a:cubicBezTo>
                  <a:cubicBezTo>
                    <a:pt x="2346" y="9808"/>
                    <a:pt x="3644" y="9630"/>
                    <a:pt x="4954" y="9463"/>
                  </a:cubicBezTo>
                  <a:cubicBezTo>
                    <a:pt x="5299" y="9427"/>
                    <a:pt x="5335" y="9010"/>
                    <a:pt x="5025" y="8891"/>
                  </a:cubicBezTo>
                  <a:cubicBezTo>
                    <a:pt x="4240" y="8570"/>
                    <a:pt x="3501" y="8129"/>
                    <a:pt x="2751" y="7725"/>
                  </a:cubicBezTo>
                  <a:cubicBezTo>
                    <a:pt x="2108" y="7367"/>
                    <a:pt x="1489" y="6998"/>
                    <a:pt x="882" y="6593"/>
                  </a:cubicBezTo>
                  <a:cubicBezTo>
                    <a:pt x="1846" y="4558"/>
                    <a:pt x="2501" y="2426"/>
                    <a:pt x="2930" y="212"/>
                  </a:cubicBezTo>
                  <a:cubicBezTo>
                    <a:pt x="2959" y="82"/>
                    <a:pt x="2857" y="1"/>
                    <a:pt x="275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0" name="Google Shape;2243;p74">
              <a:extLst>
                <a:ext uri="{FF2B5EF4-FFF2-40B4-BE49-F238E27FC236}">
                  <a16:creationId xmlns:a16="http://schemas.microsoft.com/office/drawing/2014/main" id="{6723DBCE-1886-8C3C-88DD-6CDD207A7701}"/>
                </a:ext>
              </a:extLst>
            </p:cNvPr>
            <p:cNvSpPr/>
            <p:nvPr/>
          </p:nvSpPr>
          <p:spPr>
            <a:xfrm>
              <a:off x="6261829" y="2789453"/>
              <a:ext cx="159703" cy="797824"/>
            </a:xfrm>
            <a:custGeom>
              <a:avLst/>
              <a:gdLst/>
              <a:ahLst/>
              <a:cxnLst/>
              <a:rect l="l" t="t" r="r" b="b"/>
              <a:pathLst>
                <a:path w="5319" h="26572" extrusionOk="0">
                  <a:moveTo>
                    <a:pt x="62" y="1"/>
                  </a:moveTo>
                  <a:cubicBezTo>
                    <a:pt x="30" y="1"/>
                    <a:pt x="0" y="30"/>
                    <a:pt x="8" y="71"/>
                  </a:cubicBezTo>
                  <a:cubicBezTo>
                    <a:pt x="520" y="1868"/>
                    <a:pt x="1556" y="3488"/>
                    <a:pt x="2437" y="5131"/>
                  </a:cubicBezTo>
                  <a:cubicBezTo>
                    <a:pt x="3330" y="6809"/>
                    <a:pt x="4223" y="8548"/>
                    <a:pt x="4509" y="10453"/>
                  </a:cubicBezTo>
                  <a:cubicBezTo>
                    <a:pt x="4640" y="11381"/>
                    <a:pt x="4628" y="12334"/>
                    <a:pt x="4402" y="13239"/>
                  </a:cubicBezTo>
                  <a:cubicBezTo>
                    <a:pt x="4175" y="14084"/>
                    <a:pt x="3759" y="14858"/>
                    <a:pt x="3294" y="15584"/>
                  </a:cubicBezTo>
                  <a:cubicBezTo>
                    <a:pt x="2818" y="16358"/>
                    <a:pt x="2282" y="17096"/>
                    <a:pt x="1854" y="17894"/>
                  </a:cubicBezTo>
                  <a:cubicBezTo>
                    <a:pt x="1425" y="18680"/>
                    <a:pt x="1080" y="19537"/>
                    <a:pt x="830" y="20406"/>
                  </a:cubicBezTo>
                  <a:cubicBezTo>
                    <a:pt x="258" y="22347"/>
                    <a:pt x="115" y="24490"/>
                    <a:pt x="663" y="26443"/>
                  </a:cubicBezTo>
                  <a:cubicBezTo>
                    <a:pt x="689" y="26531"/>
                    <a:pt x="767" y="26572"/>
                    <a:pt x="845" y="26572"/>
                  </a:cubicBezTo>
                  <a:cubicBezTo>
                    <a:pt x="945" y="26572"/>
                    <a:pt x="1045" y="26504"/>
                    <a:pt x="1032" y="26383"/>
                  </a:cubicBezTo>
                  <a:cubicBezTo>
                    <a:pt x="901" y="24514"/>
                    <a:pt x="937" y="22657"/>
                    <a:pt x="1425" y="20835"/>
                  </a:cubicBezTo>
                  <a:cubicBezTo>
                    <a:pt x="1663" y="19930"/>
                    <a:pt x="2008" y="19037"/>
                    <a:pt x="2437" y="18204"/>
                  </a:cubicBezTo>
                  <a:cubicBezTo>
                    <a:pt x="2854" y="17406"/>
                    <a:pt x="3354" y="16644"/>
                    <a:pt x="3830" y="15882"/>
                  </a:cubicBezTo>
                  <a:cubicBezTo>
                    <a:pt x="4306" y="15144"/>
                    <a:pt x="4723" y="14346"/>
                    <a:pt x="5009" y="13501"/>
                  </a:cubicBezTo>
                  <a:cubicBezTo>
                    <a:pt x="5247" y="12608"/>
                    <a:pt x="5318" y="11691"/>
                    <a:pt x="5235" y="10786"/>
                  </a:cubicBezTo>
                  <a:cubicBezTo>
                    <a:pt x="5044" y="8917"/>
                    <a:pt x="4282" y="7155"/>
                    <a:pt x="3294" y="5571"/>
                  </a:cubicBezTo>
                  <a:cubicBezTo>
                    <a:pt x="2735" y="4666"/>
                    <a:pt x="2139" y="3773"/>
                    <a:pt x="1568" y="2845"/>
                  </a:cubicBezTo>
                  <a:cubicBezTo>
                    <a:pt x="1008" y="1940"/>
                    <a:pt x="532" y="987"/>
                    <a:pt x="103" y="23"/>
                  </a:cubicBezTo>
                  <a:cubicBezTo>
                    <a:pt x="92" y="8"/>
                    <a:pt x="77" y="1"/>
                    <a:pt x="6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1" name="Google Shape;2244;p74">
              <a:extLst>
                <a:ext uri="{FF2B5EF4-FFF2-40B4-BE49-F238E27FC236}">
                  <a16:creationId xmlns:a16="http://schemas.microsoft.com/office/drawing/2014/main" id="{EC8B4C52-0954-72D4-FE97-0F73FE097721}"/>
                </a:ext>
              </a:extLst>
            </p:cNvPr>
            <p:cNvSpPr/>
            <p:nvPr/>
          </p:nvSpPr>
          <p:spPr>
            <a:xfrm>
              <a:off x="5836272" y="2653195"/>
              <a:ext cx="394709" cy="1095372"/>
            </a:xfrm>
            <a:custGeom>
              <a:avLst/>
              <a:gdLst/>
              <a:ahLst/>
              <a:cxnLst/>
              <a:rect l="l" t="t" r="r" b="b"/>
              <a:pathLst>
                <a:path w="13146" h="36482" extrusionOk="0">
                  <a:moveTo>
                    <a:pt x="8514" y="1"/>
                  </a:moveTo>
                  <a:lnTo>
                    <a:pt x="179" y="1013"/>
                  </a:lnTo>
                  <a:cubicBezTo>
                    <a:pt x="179" y="1013"/>
                    <a:pt x="1" y="8776"/>
                    <a:pt x="525" y="14503"/>
                  </a:cubicBezTo>
                  <a:cubicBezTo>
                    <a:pt x="1049" y="20289"/>
                    <a:pt x="3239" y="28933"/>
                    <a:pt x="3811" y="36481"/>
                  </a:cubicBezTo>
                  <a:lnTo>
                    <a:pt x="10193" y="36481"/>
                  </a:lnTo>
                  <a:cubicBezTo>
                    <a:pt x="9252" y="20872"/>
                    <a:pt x="13145" y="18182"/>
                    <a:pt x="11562" y="12609"/>
                  </a:cubicBezTo>
                  <a:cubicBezTo>
                    <a:pt x="9240" y="4287"/>
                    <a:pt x="8514" y="1"/>
                    <a:pt x="851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2" name="Google Shape;2245;p74">
              <a:extLst>
                <a:ext uri="{FF2B5EF4-FFF2-40B4-BE49-F238E27FC236}">
                  <a16:creationId xmlns:a16="http://schemas.microsoft.com/office/drawing/2014/main" id="{A1E19FB9-26BA-095B-E50F-4245CDD2D9E9}"/>
                </a:ext>
              </a:extLst>
            </p:cNvPr>
            <p:cNvSpPr/>
            <p:nvPr/>
          </p:nvSpPr>
          <p:spPr>
            <a:xfrm>
              <a:off x="5882752" y="3239511"/>
              <a:ext cx="295326" cy="78666"/>
            </a:xfrm>
            <a:custGeom>
              <a:avLst/>
              <a:gdLst/>
              <a:ahLst/>
              <a:cxnLst/>
              <a:rect l="l" t="t" r="r" b="b"/>
              <a:pathLst>
                <a:path w="9836" h="2620" extrusionOk="0">
                  <a:moveTo>
                    <a:pt x="9835" y="0"/>
                  </a:moveTo>
                  <a:lnTo>
                    <a:pt x="9835" y="0"/>
                  </a:lnTo>
                  <a:cubicBezTo>
                    <a:pt x="6597" y="786"/>
                    <a:pt x="3299" y="1453"/>
                    <a:pt x="1" y="1917"/>
                  </a:cubicBezTo>
                  <a:cubicBezTo>
                    <a:pt x="48" y="2155"/>
                    <a:pt x="72" y="2381"/>
                    <a:pt x="120" y="2619"/>
                  </a:cubicBezTo>
                  <a:cubicBezTo>
                    <a:pt x="798" y="2524"/>
                    <a:pt x="1501" y="2393"/>
                    <a:pt x="2191" y="2262"/>
                  </a:cubicBezTo>
                  <a:cubicBezTo>
                    <a:pt x="4715" y="1786"/>
                    <a:pt x="7216" y="1203"/>
                    <a:pt x="9716" y="572"/>
                  </a:cubicBezTo>
                  <a:cubicBezTo>
                    <a:pt x="9764" y="381"/>
                    <a:pt x="9788" y="179"/>
                    <a:pt x="983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3" name="Google Shape;2246;p74">
              <a:extLst>
                <a:ext uri="{FF2B5EF4-FFF2-40B4-BE49-F238E27FC236}">
                  <a16:creationId xmlns:a16="http://schemas.microsoft.com/office/drawing/2014/main" id="{A1E9EA51-FCD9-8720-59DB-D46062E7DC9D}"/>
                </a:ext>
              </a:extLst>
            </p:cNvPr>
            <p:cNvSpPr/>
            <p:nvPr/>
          </p:nvSpPr>
          <p:spPr>
            <a:xfrm>
              <a:off x="5809458" y="2326813"/>
              <a:ext cx="293164" cy="467729"/>
            </a:xfrm>
            <a:custGeom>
              <a:avLst/>
              <a:gdLst/>
              <a:ahLst/>
              <a:cxnLst/>
              <a:rect l="l" t="t" r="r" b="b"/>
              <a:pathLst>
                <a:path w="9764" h="15578" extrusionOk="0">
                  <a:moveTo>
                    <a:pt x="1" y="0"/>
                  </a:moveTo>
                  <a:lnTo>
                    <a:pt x="1072" y="11788"/>
                  </a:lnTo>
                  <a:cubicBezTo>
                    <a:pt x="1269" y="13942"/>
                    <a:pt x="3077" y="15578"/>
                    <a:pt x="5225" y="15578"/>
                  </a:cubicBezTo>
                  <a:cubicBezTo>
                    <a:pt x="5285" y="15578"/>
                    <a:pt x="5345" y="15576"/>
                    <a:pt x="5406" y="15574"/>
                  </a:cubicBezTo>
                  <a:cubicBezTo>
                    <a:pt x="7609" y="15490"/>
                    <a:pt x="9359" y="13693"/>
                    <a:pt x="9407" y="11490"/>
                  </a:cubicBezTo>
                  <a:lnTo>
                    <a:pt x="9454" y="9490"/>
                  </a:lnTo>
                  <a:lnTo>
                    <a:pt x="9609" y="5668"/>
                  </a:lnTo>
                  <a:lnTo>
                    <a:pt x="9764" y="2346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472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4" name="Google Shape;2247;p74">
              <a:extLst>
                <a:ext uri="{FF2B5EF4-FFF2-40B4-BE49-F238E27FC236}">
                  <a16:creationId xmlns:a16="http://schemas.microsoft.com/office/drawing/2014/main" id="{EF397656-F072-8B16-1631-C31834EA674D}"/>
                </a:ext>
              </a:extLst>
            </p:cNvPr>
            <p:cNvSpPr/>
            <p:nvPr/>
          </p:nvSpPr>
          <p:spPr>
            <a:xfrm>
              <a:off x="5866298" y="2457456"/>
              <a:ext cx="233835" cy="155890"/>
            </a:xfrm>
            <a:custGeom>
              <a:avLst/>
              <a:gdLst/>
              <a:ahLst/>
              <a:cxnLst/>
              <a:rect l="l" t="t" r="r" b="b"/>
              <a:pathLst>
                <a:path w="7788" h="5192" extrusionOk="0">
                  <a:moveTo>
                    <a:pt x="1533" y="0"/>
                  </a:moveTo>
                  <a:cubicBezTo>
                    <a:pt x="910" y="0"/>
                    <a:pt x="371" y="39"/>
                    <a:pt x="1" y="138"/>
                  </a:cubicBezTo>
                  <a:cubicBezTo>
                    <a:pt x="903" y="2700"/>
                    <a:pt x="2779" y="5191"/>
                    <a:pt x="6578" y="5191"/>
                  </a:cubicBezTo>
                  <a:cubicBezTo>
                    <a:pt x="6893" y="5191"/>
                    <a:pt x="7220" y="5174"/>
                    <a:pt x="7561" y="5139"/>
                  </a:cubicBezTo>
                  <a:lnTo>
                    <a:pt x="7788" y="614"/>
                  </a:lnTo>
                  <a:cubicBezTo>
                    <a:pt x="7788" y="614"/>
                    <a:pt x="3996" y="0"/>
                    <a:pt x="1533" y="0"/>
                  </a:cubicBezTo>
                  <a:close/>
                </a:path>
              </a:pathLst>
            </a:custGeom>
            <a:solidFill>
              <a:srgbClr val="EC55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5" name="Google Shape;2248;p74">
              <a:extLst>
                <a:ext uri="{FF2B5EF4-FFF2-40B4-BE49-F238E27FC236}">
                  <a16:creationId xmlns:a16="http://schemas.microsoft.com/office/drawing/2014/main" id="{B34A11C4-4FB8-865F-A59D-F1077B4171D4}"/>
                </a:ext>
              </a:extLst>
            </p:cNvPr>
            <p:cNvSpPr/>
            <p:nvPr/>
          </p:nvSpPr>
          <p:spPr>
            <a:xfrm>
              <a:off x="5635368" y="1987250"/>
              <a:ext cx="567713" cy="411793"/>
            </a:xfrm>
            <a:custGeom>
              <a:avLst/>
              <a:gdLst/>
              <a:ahLst/>
              <a:cxnLst/>
              <a:rect l="l" t="t" r="r" b="b"/>
              <a:pathLst>
                <a:path w="18908" h="13715" extrusionOk="0">
                  <a:moveTo>
                    <a:pt x="12482" y="0"/>
                  </a:moveTo>
                  <a:cubicBezTo>
                    <a:pt x="10802" y="0"/>
                    <a:pt x="9026" y="588"/>
                    <a:pt x="7466" y="1808"/>
                  </a:cubicBezTo>
                  <a:cubicBezTo>
                    <a:pt x="4013" y="2630"/>
                    <a:pt x="0" y="7809"/>
                    <a:pt x="4203" y="13714"/>
                  </a:cubicBezTo>
                  <a:lnTo>
                    <a:pt x="18908" y="6785"/>
                  </a:lnTo>
                  <a:cubicBezTo>
                    <a:pt x="18860" y="2385"/>
                    <a:pt x="15866" y="0"/>
                    <a:pt x="12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6" name="Google Shape;2249;p74">
              <a:extLst>
                <a:ext uri="{FF2B5EF4-FFF2-40B4-BE49-F238E27FC236}">
                  <a16:creationId xmlns:a16="http://schemas.microsoft.com/office/drawing/2014/main" id="{AC9C7B90-2A59-3D60-BF33-C03CA5A3CB90}"/>
                </a:ext>
              </a:extLst>
            </p:cNvPr>
            <p:cNvSpPr/>
            <p:nvPr/>
          </p:nvSpPr>
          <p:spPr>
            <a:xfrm>
              <a:off x="5727968" y="2026013"/>
              <a:ext cx="521234" cy="534805"/>
            </a:xfrm>
            <a:custGeom>
              <a:avLst/>
              <a:gdLst/>
              <a:ahLst/>
              <a:cxnLst/>
              <a:rect l="l" t="t" r="r" b="b"/>
              <a:pathLst>
                <a:path w="17360" h="17812" extrusionOk="0">
                  <a:moveTo>
                    <a:pt x="9779" y="1"/>
                  </a:moveTo>
                  <a:cubicBezTo>
                    <a:pt x="6928" y="1"/>
                    <a:pt x="3713" y="1597"/>
                    <a:pt x="2250" y="3565"/>
                  </a:cubicBezTo>
                  <a:cubicBezTo>
                    <a:pt x="0" y="6625"/>
                    <a:pt x="512" y="10399"/>
                    <a:pt x="2500" y="13293"/>
                  </a:cubicBezTo>
                  <a:cubicBezTo>
                    <a:pt x="3405" y="14626"/>
                    <a:pt x="4632" y="15769"/>
                    <a:pt x="6037" y="16567"/>
                  </a:cubicBezTo>
                  <a:cubicBezTo>
                    <a:pt x="7403" y="17339"/>
                    <a:pt x="9003" y="17811"/>
                    <a:pt x="10559" y="17811"/>
                  </a:cubicBezTo>
                  <a:cubicBezTo>
                    <a:pt x="11811" y="17811"/>
                    <a:pt x="13034" y="17506"/>
                    <a:pt x="14085" y="16805"/>
                  </a:cubicBezTo>
                  <a:cubicBezTo>
                    <a:pt x="15776" y="15674"/>
                    <a:pt x="16764" y="13650"/>
                    <a:pt x="16967" y="11602"/>
                  </a:cubicBezTo>
                  <a:cubicBezTo>
                    <a:pt x="17359" y="8185"/>
                    <a:pt x="16050" y="3530"/>
                    <a:pt x="13371" y="1184"/>
                  </a:cubicBezTo>
                  <a:cubicBezTo>
                    <a:pt x="12514" y="446"/>
                    <a:pt x="11442" y="89"/>
                    <a:pt x="10275" y="17"/>
                  </a:cubicBezTo>
                  <a:cubicBezTo>
                    <a:pt x="10111" y="6"/>
                    <a:pt x="9946" y="1"/>
                    <a:pt x="9779" y="1"/>
                  </a:cubicBezTo>
                  <a:close/>
                </a:path>
              </a:pathLst>
            </a:custGeom>
            <a:solidFill>
              <a:srgbClr val="F472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7" name="Google Shape;2250;p74">
              <a:extLst>
                <a:ext uri="{FF2B5EF4-FFF2-40B4-BE49-F238E27FC236}">
                  <a16:creationId xmlns:a16="http://schemas.microsoft.com/office/drawing/2014/main" id="{7BB84C78-0BDD-518F-E745-7C371CB576AD}"/>
                </a:ext>
              </a:extLst>
            </p:cNvPr>
            <p:cNvSpPr/>
            <p:nvPr/>
          </p:nvSpPr>
          <p:spPr>
            <a:xfrm>
              <a:off x="5903500" y="2008869"/>
              <a:ext cx="297097" cy="152077"/>
            </a:xfrm>
            <a:custGeom>
              <a:avLst/>
              <a:gdLst/>
              <a:ahLst/>
              <a:cxnLst/>
              <a:rect l="l" t="t" r="r" b="b"/>
              <a:pathLst>
                <a:path w="9895" h="5065" extrusionOk="0">
                  <a:moveTo>
                    <a:pt x="4159" y="0"/>
                  </a:moveTo>
                  <a:cubicBezTo>
                    <a:pt x="2546" y="0"/>
                    <a:pt x="991" y="640"/>
                    <a:pt x="0" y="1457"/>
                  </a:cubicBezTo>
                  <a:cubicBezTo>
                    <a:pt x="485" y="1390"/>
                    <a:pt x="985" y="1356"/>
                    <a:pt x="1493" y="1356"/>
                  </a:cubicBezTo>
                  <a:cubicBezTo>
                    <a:pt x="4490" y="1356"/>
                    <a:pt x="7767" y="2540"/>
                    <a:pt x="9894" y="5065"/>
                  </a:cubicBezTo>
                  <a:cubicBezTo>
                    <a:pt x="8803" y="1261"/>
                    <a:pt x="6424" y="0"/>
                    <a:pt x="415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8" name="Google Shape;2251;p74">
              <a:extLst>
                <a:ext uri="{FF2B5EF4-FFF2-40B4-BE49-F238E27FC236}">
                  <a16:creationId xmlns:a16="http://schemas.microsoft.com/office/drawing/2014/main" id="{7FA4ED3A-AAC1-0530-6AAE-84BDFB7448EF}"/>
                </a:ext>
              </a:extLst>
            </p:cNvPr>
            <p:cNvSpPr/>
            <p:nvPr/>
          </p:nvSpPr>
          <p:spPr>
            <a:xfrm>
              <a:off x="5591740" y="2032229"/>
              <a:ext cx="395790" cy="376123"/>
            </a:xfrm>
            <a:custGeom>
              <a:avLst/>
              <a:gdLst/>
              <a:ahLst/>
              <a:cxnLst/>
              <a:rect l="l" t="t" r="r" b="b"/>
              <a:pathLst>
                <a:path w="13182" h="12527" extrusionOk="0">
                  <a:moveTo>
                    <a:pt x="11502" y="1"/>
                  </a:moveTo>
                  <a:lnTo>
                    <a:pt x="11502" y="1"/>
                  </a:lnTo>
                  <a:cubicBezTo>
                    <a:pt x="4680" y="1608"/>
                    <a:pt x="1" y="9419"/>
                    <a:pt x="7002" y="12526"/>
                  </a:cubicBezTo>
                  <a:cubicBezTo>
                    <a:pt x="9335" y="11431"/>
                    <a:pt x="13181" y="5370"/>
                    <a:pt x="115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9" name="Google Shape;2252;p74">
              <a:extLst>
                <a:ext uri="{FF2B5EF4-FFF2-40B4-BE49-F238E27FC236}">
                  <a16:creationId xmlns:a16="http://schemas.microsoft.com/office/drawing/2014/main" id="{8F371D79-C1D1-BEDF-A12B-76338B79DA3B}"/>
                </a:ext>
              </a:extLst>
            </p:cNvPr>
            <p:cNvSpPr/>
            <p:nvPr/>
          </p:nvSpPr>
          <p:spPr>
            <a:xfrm>
              <a:off x="6134429" y="2230730"/>
              <a:ext cx="41134" cy="45818"/>
            </a:xfrm>
            <a:custGeom>
              <a:avLst/>
              <a:gdLst/>
              <a:ahLst/>
              <a:cxnLst/>
              <a:rect l="l" t="t" r="r" b="b"/>
              <a:pathLst>
                <a:path w="1370" h="1526" extrusionOk="0">
                  <a:moveTo>
                    <a:pt x="569" y="1"/>
                  </a:moveTo>
                  <a:cubicBezTo>
                    <a:pt x="505" y="1"/>
                    <a:pt x="442" y="15"/>
                    <a:pt x="382" y="45"/>
                  </a:cubicBezTo>
                  <a:cubicBezTo>
                    <a:pt x="84" y="176"/>
                    <a:pt x="1" y="605"/>
                    <a:pt x="155" y="1010"/>
                  </a:cubicBezTo>
                  <a:cubicBezTo>
                    <a:pt x="288" y="1332"/>
                    <a:pt x="549" y="1526"/>
                    <a:pt x="793" y="1526"/>
                  </a:cubicBezTo>
                  <a:cubicBezTo>
                    <a:pt x="856" y="1526"/>
                    <a:pt x="918" y="1513"/>
                    <a:pt x="977" y="1486"/>
                  </a:cubicBezTo>
                  <a:cubicBezTo>
                    <a:pt x="1275" y="1355"/>
                    <a:pt x="1370" y="914"/>
                    <a:pt x="1203" y="522"/>
                  </a:cubicBezTo>
                  <a:cubicBezTo>
                    <a:pt x="1062" y="202"/>
                    <a:pt x="810" y="1"/>
                    <a:pt x="5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0" name="Google Shape;2253;p74">
              <a:extLst>
                <a:ext uri="{FF2B5EF4-FFF2-40B4-BE49-F238E27FC236}">
                  <a16:creationId xmlns:a16="http://schemas.microsoft.com/office/drawing/2014/main" id="{50E4E4F4-CE32-6622-C8FB-0639122ED9DB}"/>
                </a:ext>
              </a:extLst>
            </p:cNvPr>
            <p:cNvSpPr/>
            <p:nvPr/>
          </p:nvSpPr>
          <p:spPr>
            <a:xfrm>
              <a:off x="6000724" y="2281294"/>
              <a:ext cx="41134" cy="45668"/>
            </a:xfrm>
            <a:custGeom>
              <a:avLst/>
              <a:gdLst/>
              <a:ahLst/>
              <a:cxnLst/>
              <a:rect l="l" t="t" r="r" b="b"/>
              <a:pathLst>
                <a:path w="1370" h="1521" extrusionOk="0">
                  <a:moveTo>
                    <a:pt x="565" y="0"/>
                  </a:moveTo>
                  <a:cubicBezTo>
                    <a:pt x="502" y="0"/>
                    <a:pt x="440" y="13"/>
                    <a:pt x="382" y="40"/>
                  </a:cubicBezTo>
                  <a:cubicBezTo>
                    <a:pt x="84" y="171"/>
                    <a:pt x="1" y="600"/>
                    <a:pt x="167" y="1004"/>
                  </a:cubicBezTo>
                  <a:cubicBezTo>
                    <a:pt x="290" y="1326"/>
                    <a:pt x="557" y="1520"/>
                    <a:pt x="798" y="1520"/>
                  </a:cubicBezTo>
                  <a:cubicBezTo>
                    <a:pt x="860" y="1520"/>
                    <a:pt x="921" y="1508"/>
                    <a:pt x="977" y="1481"/>
                  </a:cubicBezTo>
                  <a:cubicBezTo>
                    <a:pt x="1275" y="1350"/>
                    <a:pt x="1370" y="921"/>
                    <a:pt x="1203" y="516"/>
                  </a:cubicBezTo>
                  <a:cubicBezTo>
                    <a:pt x="1071" y="194"/>
                    <a:pt x="810" y="0"/>
                    <a:pt x="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1" name="Google Shape;2254;p74">
              <a:extLst>
                <a:ext uri="{FF2B5EF4-FFF2-40B4-BE49-F238E27FC236}">
                  <a16:creationId xmlns:a16="http://schemas.microsoft.com/office/drawing/2014/main" id="{6969D2B2-D7CB-BD01-84E7-3AE33B45E4E9}"/>
                </a:ext>
              </a:extLst>
            </p:cNvPr>
            <p:cNvSpPr/>
            <p:nvPr/>
          </p:nvSpPr>
          <p:spPr>
            <a:xfrm>
              <a:off x="6064979" y="2231751"/>
              <a:ext cx="79476" cy="138355"/>
            </a:xfrm>
            <a:custGeom>
              <a:avLst/>
              <a:gdLst/>
              <a:ahLst/>
              <a:cxnLst/>
              <a:rect l="l" t="t" r="r" b="b"/>
              <a:pathLst>
                <a:path w="2647" h="4608" extrusionOk="0">
                  <a:moveTo>
                    <a:pt x="127" y="1"/>
                  </a:moveTo>
                  <a:cubicBezTo>
                    <a:pt x="64" y="1"/>
                    <a:pt x="1" y="63"/>
                    <a:pt x="51" y="130"/>
                  </a:cubicBezTo>
                  <a:cubicBezTo>
                    <a:pt x="540" y="869"/>
                    <a:pt x="1028" y="1595"/>
                    <a:pt x="1552" y="2333"/>
                  </a:cubicBezTo>
                  <a:cubicBezTo>
                    <a:pt x="1802" y="2690"/>
                    <a:pt x="2135" y="3047"/>
                    <a:pt x="2230" y="3476"/>
                  </a:cubicBezTo>
                  <a:cubicBezTo>
                    <a:pt x="2325" y="3833"/>
                    <a:pt x="2147" y="4155"/>
                    <a:pt x="1933" y="4428"/>
                  </a:cubicBezTo>
                  <a:cubicBezTo>
                    <a:pt x="1876" y="4497"/>
                    <a:pt x="1916" y="4608"/>
                    <a:pt x="2013" y="4608"/>
                  </a:cubicBezTo>
                  <a:cubicBezTo>
                    <a:pt x="2018" y="4608"/>
                    <a:pt x="2023" y="4608"/>
                    <a:pt x="2028" y="4607"/>
                  </a:cubicBezTo>
                  <a:cubicBezTo>
                    <a:pt x="2361" y="4571"/>
                    <a:pt x="2587" y="4238"/>
                    <a:pt x="2599" y="3905"/>
                  </a:cubicBezTo>
                  <a:cubicBezTo>
                    <a:pt x="2647" y="3440"/>
                    <a:pt x="2409" y="3024"/>
                    <a:pt x="2159" y="2666"/>
                  </a:cubicBezTo>
                  <a:cubicBezTo>
                    <a:pt x="1540" y="1761"/>
                    <a:pt x="885" y="904"/>
                    <a:pt x="194" y="35"/>
                  </a:cubicBezTo>
                  <a:cubicBezTo>
                    <a:pt x="177" y="11"/>
                    <a:pt x="152" y="1"/>
                    <a:pt x="1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2" name="Google Shape;2255;p74">
              <a:extLst>
                <a:ext uri="{FF2B5EF4-FFF2-40B4-BE49-F238E27FC236}">
                  <a16:creationId xmlns:a16="http://schemas.microsoft.com/office/drawing/2014/main" id="{97A58411-FC82-A05C-077B-0CD713BCEA86}"/>
                </a:ext>
              </a:extLst>
            </p:cNvPr>
            <p:cNvSpPr/>
            <p:nvPr/>
          </p:nvSpPr>
          <p:spPr>
            <a:xfrm>
              <a:off x="5670408" y="2362094"/>
              <a:ext cx="219152" cy="194562"/>
            </a:xfrm>
            <a:custGeom>
              <a:avLst/>
              <a:gdLst/>
              <a:ahLst/>
              <a:cxnLst/>
              <a:rect l="l" t="t" r="r" b="b"/>
              <a:pathLst>
                <a:path w="7299" h="6480" extrusionOk="0">
                  <a:moveTo>
                    <a:pt x="2518" y="0"/>
                  </a:moveTo>
                  <a:cubicBezTo>
                    <a:pt x="1673" y="0"/>
                    <a:pt x="815" y="347"/>
                    <a:pt x="405" y="1064"/>
                  </a:cubicBezTo>
                  <a:cubicBezTo>
                    <a:pt x="0" y="1766"/>
                    <a:pt x="107" y="2659"/>
                    <a:pt x="369" y="3421"/>
                  </a:cubicBezTo>
                  <a:cubicBezTo>
                    <a:pt x="715" y="4398"/>
                    <a:pt x="1358" y="5314"/>
                    <a:pt x="2215" y="5874"/>
                  </a:cubicBezTo>
                  <a:cubicBezTo>
                    <a:pt x="2812" y="6261"/>
                    <a:pt x="3519" y="6479"/>
                    <a:pt x="4220" y="6479"/>
                  </a:cubicBezTo>
                  <a:cubicBezTo>
                    <a:pt x="4553" y="6479"/>
                    <a:pt x="4885" y="6430"/>
                    <a:pt x="5203" y="6326"/>
                  </a:cubicBezTo>
                  <a:cubicBezTo>
                    <a:pt x="6192" y="5993"/>
                    <a:pt x="6989" y="5088"/>
                    <a:pt x="7096" y="4040"/>
                  </a:cubicBezTo>
                  <a:cubicBezTo>
                    <a:pt x="7299" y="2064"/>
                    <a:pt x="4656" y="278"/>
                    <a:pt x="2929" y="28"/>
                  </a:cubicBezTo>
                  <a:cubicBezTo>
                    <a:pt x="2794" y="10"/>
                    <a:pt x="2656" y="0"/>
                    <a:pt x="2518" y="0"/>
                  </a:cubicBezTo>
                  <a:close/>
                </a:path>
              </a:pathLst>
            </a:custGeom>
            <a:solidFill>
              <a:srgbClr val="F472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3" name="Google Shape;2256;p74">
              <a:extLst>
                <a:ext uri="{FF2B5EF4-FFF2-40B4-BE49-F238E27FC236}">
                  <a16:creationId xmlns:a16="http://schemas.microsoft.com/office/drawing/2014/main" id="{805B409B-61EE-4CFA-07AA-A132164CD3E8}"/>
                </a:ext>
              </a:extLst>
            </p:cNvPr>
            <p:cNvSpPr/>
            <p:nvPr/>
          </p:nvSpPr>
          <p:spPr>
            <a:xfrm>
              <a:off x="5722804" y="2442623"/>
              <a:ext cx="102776" cy="43356"/>
            </a:xfrm>
            <a:custGeom>
              <a:avLst/>
              <a:gdLst/>
              <a:ahLst/>
              <a:cxnLst/>
              <a:rect l="l" t="t" r="r" b="b"/>
              <a:pathLst>
                <a:path w="3423" h="1444" extrusionOk="0">
                  <a:moveTo>
                    <a:pt x="1313" y="1"/>
                  </a:moveTo>
                  <a:cubicBezTo>
                    <a:pt x="939" y="1"/>
                    <a:pt x="555" y="56"/>
                    <a:pt x="160" y="144"/>
                  </a:cubicBezTo>
                  <a:cubicBezTo>
                    <a:pt x="1" y="167"/>
                    <a:pt x="27" y="419"/>
                    <a:pt x="176" y="419"/>
                  </a:cubicBezTo>
                  <a:cubicBezTo>
                    <a:pt x="182" y="419"/>
                    <a:pt x="189" y="419"/>
                    <a:pt x="196" y="418"/>
                  </a:cubicBezTo>
                  <a:cubicBezTo>
                    <a:pt x="249" y="413"/>
                    <a:pt x="302" y="411"/>
                    <a:pt x="356" y="411"/>
                  </a:cubicBezTo>
                  <a:cubicBezTo>
                    <a:pt x="1184" y="411"/>
                    <a:pt x="2090" y="912"/>
                    <a:pt x="2649" y="1370"/>
                  </a:cubicBezTo>
                  <a:cubicBezTo>
                    <a:pt x="2703" y="1425"/>
                    <a:pt x="2793" y="1443"/>
                    <a:pt x="2875" y="1443"/>
                  </a:cubicBezTo>
                  <a:cubicBezTo>
                    <a:pt x="2919" y="1443"/>
                    <a:pt x="2961" y="1438"/>
                    <a:pt x="2994" y="1430"/>
                  </a:cubicBezTo>
                  <a:cubicBezTo>
                    <a:pt x="3089" y="1406"/>
                    <a:pt x="3208" y="1335"/>
                    <a:pt x="3268" y="1227"/>
                  </a:cubicBezTo>
                  <a:cubicBezTo>
                    <a:pt x="3423" y="989"/>
                    <a:pt x="3339" y="751"/>
                    <a:pt x="3137" y="608"/>
                  </a:cubicBezTo>
                  <a:cubicBezTo>
                    <a:pt x="2565" y="164"/>
                    <a:pt x="1955" y="1"/>
                    <a:pt x="13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4" name="Google Shape;2257;p74">
              <a:extLst>
                <a:ext uri="{FF2B5EF4-FFF2-40B4-BE49-F238E27FC236}">
                  <a16:creationId xmlns:a16="http://schemas.microsoft.com/office/drawing/2014/main" id="{122C7ACE-DC63-1784-B1F8-A0C66636ABC1}"/>
                </a:ext>
              </a:extLst>
            </p:cNvPr>
            <p:cNvSpPr/>
            <p:nvPr/>
          </p:nvSpPr>
          <p:spPr>
            <a:xfrm>
              <a:off x="6098818" y="2114500"/>
              <a:ext cx="88093" cy="43927"/>
            </a:xfrm>
            <a:custGeom>
              <a:avLst/>
              <a:gdLst/>
              <a:ahLst/>
              <a:cxnLst/>
              <a:rect l="l" t="t" r="r" b="b"/>
              <a:pathLst>
                <a:path w="2934" h="1463" extrusionOk="0">
                  <a:moveTo>
                    <a:pt x="1876" y="0"/>
                  </a:moveTo>
                  <a:cubicBezTo>
                    <a:pt x="1169" y="0"/>
                    <a:pt x="142" y="496"/>
                    <a:pt x="55" y="1023"/>
                  </a:cubicBezTo>
                  <a:cubicBezTo>
                    <a:pt x="0" y="1331"/>
                    <a:pt x="323" y="1462"/>
                    <a:pt x="755" y="1462"/>
                  </a:cubicBezTo>
                  <a:cubicBezTo>
                    <a:pt x="1625" y="1462"/>
                    <a:pt x="2934" y="930"/>
                    <a:pt x="2472" y="237"/>
                  </a:cubicBezTo>
                  <a:cubicBezTo>
                    <a:pt x="2365" y="71"/>
                    <a:pt x="2143" y="0"/>
                    <a:pt x="18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5" name="Google Shape;2258;p74">
              <a:extLst>
                <a:ext uri="{FF2B5EF4-FFF2-40B4-BE49-F238E27FC236}">
                  <a16:creationId xmlns:a16="http://schemas.microsoft.com/office/drawing/2014/main" id="{7819A63B-41CA-2FFA-9ADC-74B4045197C7}"/>
                </a:ext>
              </a:extLst>
            </p:cNvPr>
            <p:cNvSpPr/>
            <p:nvPr/>
          </p:nvSpPr>
          <p:spPr>
            <a:xfrm>
              <a:off x="5887586" y="2194399"/>
              <a:ext cx="97101" cy="58579"/>
            </a:xfrm>
            <a:custGeom>
              <a:avLst/>
              <a:gdLst/>
              <a:ahLst/>
              <a:cxnLst/>
              <a:rect l="l" t="t" r="r" b="b"/>
              <a:pathLst>
                <a:path w="3234" h="1951" extrusionOk="0">
                  <a:moveTo>
                    <a:pt x="2179" y="0"/>
                  </a:moveTo>
                  <a:cubicBezTo>
                    <a:pt x="1354" y="0"/>
                    <a:pt x="85" y="736"/>
                    <a:pt x="30" y="1386"/>
                  </a:cubicBezTo>
                  <a:cubicBezTo>
                    <a:pt x="1" y="1792"/>
                    <a:pt x="239" y="1951"/>
                    <a:pt x="587" y="1951"/>
                  </a:cubicBezTo>
                  <a:cubicBezTo>
                    <a:pt x="1516" y="1951"/>
                    <a:pt x="3233" y="817"/>
                    <a:pt x="2757" y="219"/>
                  </a:cubicBezTo>
                  <a:cubicBezTo>
                    <a:pt x="2633" y="66"/>
                    <a:pt x="2426" y="0"/>
                    <a:pt x="2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6" name="Google Shape;2259;p74">
              <a:extLst>
                <a:ext uri="{FF2B5EF4-FFF2-40B4-BE49-F238E27FC236}">
                  <a16:creationId xmlns:a16="http://schemas.microsoft.com/office/drawing/2014/main" id="{6A963F35-77BD-2475-CDA1-32FA0D0655B3}"/>
                </a:ext>
              </a:extLst>
            </p:cNvPr>
            <p:cNvSpPr/>
            <p:nvPr/>
          </p:nvSpPr>
          <p:spPr>
            <a:xfrm>
              <a:off x="6043060" y="2396203"/>
              <a:ext cx="74852" cy="24320"/>
            </a:xfrm>
            <a:custGeom>
              <a:avLst/>
              <a:gdLst/>
              <a:ahLst/>
              <a:cxnLst/>
              <a:rect l="l" t="t" r="r" b="b"/>
              <a:pathLst>
                <a:path w="2493" h="810" extrusionOk="0">
                  <a:moveTo>
                    <a:pt x="2375" y="0"/>
                  </a:moveTo>
                  <a:cubicBezTo>
                    <a:pt x="2364" y="0"/>
                    <a:pt x="2352" y="4"/>
                    <a:pt x="2341" y="11"/>
                  </a:cubicBezTo>
                  <a:cubicBezTo>
                    <a:pt x="2043" y="142"/>
                    <a:pt x="1651" y="225"/>
                    <a:pt x="1329" y="261"/>
                  </a:cubicBezTo>
                  <a:cubicBezTo>
                    <a:pt x="1270" y="265"/>
                    <a:pt x="1204" y="268"/>
                    <a:pt x="1135" y="268"/>
                  </a:cubicBezTo>
                  <a:cubicBezTo>
                    <a:pt x="813" y="268"/>
                    <a:pt x="411" y="217"/>
                    <a:pt x="186" y="71"/>
                  </a:cubicBezTo>
                  <a:cubicBezTo>
                    <a:pt x="165" y="54"/>
                    <a:pt x="144" y="47"/>
                    <a:pt x="125" y="47"/>
                  </a:cubicBezTo>
                  <a:cubicBezTo>
                    <a:pt x="48" y="47"/>
                    <a:pt x="0" y="163"/>
                    <a:pt x="67" y="249"/>
                  </a:cubicBezTo>
                  <a:cubicBezTo>
                    <a:pt x="333" y="619"/>
                    <a:pt x="778" y="809"/>
                    <a:pt x="1305" y="809"/>
                  </a:cubicBezTo>
                  <a:cubicBezTo>
                    <a:pt x="1321" y="809"/>
                    <a:pt x="1337" y="809"/>
                    <a:pt x="1353" y="809"/>
                  </a:cubicBezTo>
                  <a:cubicBezTo>
                    <a:pt x="1829" y="797"/>
                    <a:pt x="2234" y="559"/>
                    <a:pt x="2472" y="166"/>
                  </a:cubicBezTo>
                  <a:cubicBezTo>
                    <a:pt x="2492" y="96"/>
                    <a:pt x="2436" y="0"/>
                    <a:pt x="23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7" name="Google Shape;2260;p74">
              <a:extLst>
                <a:ext uri="{FF2B5EF4-FFF2-40B4-BE49-F238E27FC236}">
                  <a16:creationId xmlns:a16="http://schemas.microsoft.com/office/drawing/2014/main" id="{AF2C1EE7-E7D5-818E-864C-0928E012D55A}"/>
                </a:ext>
              </a:extLst>
            </p:cNvPr>
            <p:cNvSpPr/>
            <p:nvPr/>
          </p:nvSpPr>
          <p:spPr>
            <a:xfrm>
              <a:off x="6394694" y="1958935"/>
              <a:ext cx="504090" cy="245815"/>
            </a:xfrm>
            <a:custGeom>
              <a:avLst/>
              <a:gdLst/>
              <a:ahLst/>
              <a:cxnLst/>
              <a:rect l="l" t="t" r="r" b="b"/>
              <a:pathLst>
                <a:path w="16789" h="8187" extrusionOk="0">
                  <a:moveTo>
                    <a:pt x="11549" y="1"/>
                  </a:moveTo>
                  <a:lnTo>
                    <a:pt x="7442" y="2954"/>
                  </a:lnTo>
                  <a:lnTo>
                    <a:pt x="5441" y="310"/>
                  </a:lnTo>
                  <a:lnTo>
                    <a:pt x="739" y="1453"/>
                  </a:lnTo>
                  <a:cubicBezTo>
                    <a:pt x="334" y="1561"/>
                    <a:pt x="48" y="1906"/>
                    <a:pt x="36" y="2299"/>
                  </a:cubicBezTo>
                  <a:cubicBezTo>
                    <a:pt x="0" y="2799"/>
                    <a:pt x="381" y="3228"/>
                    <a:pt x="869" y="3275"/>
                  </a:cubicBezTo>
                  <a:lnTo>
                    <a:pt x="6215" y="3835"/>
                  </a:lnTo>
                  <a:lnTo>
                    <a:pt x="5882" y="4073"/>
                  </a:lnTo>
                  <a:cubicBezTo>
                    <a:pt x="8847" y="6398"/>
                    <a:pt x="11236" y="8186"/>
                    <a:pt x="13314" y="8186"/>
                  </a:cubicBezTo>
                  <a:cubicBezTo>
                    <a:pt x="14566" y="8186"/>
                    <a:pt x="15705" y="7537"/>
                    <a:pt x="16788" y="5966"/>
                  </a:cubicBezTo>
                  <a:lnTo>
                    <a:pt x="11549" y="1"/>
                  </a:lnTo>
                  <a:close/>
                </a:path>
              </a:pathLst>
            </a:custGeom>
            <a:solidFill>
              <a:srgbClr val="EC55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8" name="Google Shape;2261;p74">
              <a:extLst>
                <a:ext uri="{FF2B5EF4-FFF2-40B4-BE49-F238E27FC236}">
                  <a16:creationId xmlns:a16="http://schemas.microsoft.com/office/drawing/2014/main" id="{B618A67B-2471-8C6F-FC9C-703ABF7A51FA}"/>
                </a:ext>
              </a:extLst>
            </p:cNvPr>
            <p:cNvSpPr/>
            <p:nvPr/>
          </p:nvSpPr>
          <p:spPr>
            <a:xfrm>
              <a:off x="6289933" y="2071563"/>
              <a:ext cx="108360" cy="326732"/>
            </a:xfrm>
            <a:custGeom>
              <a:avLst/>
              <a:gdLst/>
              <a:ahLst/>
              <a:cxnLst/>
              <a:rect l="l" t="t" r="r" b="b"/>
              <a:pathLst>
                <a:path w="3609" h="10882" extrusionOk="0">
                  <a:moveTo>
                    <a:pt x="1703" y="0"/>
                  </a:moveTo>
                  <a:lnTo>
                    <a:pt x="965" y="3632"/>
                  </a:lnTo>
                  <a:lnTo>
                    <a:pt x="156" y="7585"/>
                  </a:lnTo>
                  <a:cubicBezTo>
                    <a:pt x="132" y="7739"/>
                    <a:pt x="179" y="7870"/>
                    <a:pt x="263" y="7978"/>
                  </a:cubicBezTo>
                  <a:lnTo>
                    <a:pt x="298" y="8001"/>
                  </a:lnTo>
                  <a:cubicBezTo>
                    <a:pt x="489" y="8204"/>
                    <a:pt x="441" y="8513"/>
                    <a:pt x="215" y="8656"/>
                  </a:cubicBezTo>
                  <a:cubicBezTo>
                    <a:pt x="120" y="8740"/>
                    <a:pt x="37" y="8835"/>
                    <a:pt x="25" y="8942"/>
                  </a:cubicBezTo>
                  <a:cubicBezTo>
                    <a:pt x="1" y="9049"/>
                    <a:pt x="13" y="9168"/>
                    <a:pt x="84" y="9275"/>
                  </a:cubicBezTo>
                  <a:cubicBezTo>
                    <a:pt x="251" y="9513"/>
                    <a:pt x="251" y="9823"/>
                    <a:pt x="120" y="10085"/>
                  </a:cubicBezTo>
                  <a:cubicBezTo>
                    <a:pt x="72" y="10168"/>
                    <a:pt x="60" y="10252"/>
                    <a:pt x="60" y="10359"/>
                  </a:cubicBezTo>
                  <a:cubicBezTo>
                    <a:pt x="60" y="10561"/>
                    <a:pt x="191" y="10740"/>
                    <a:pt x="370" y="10835"/>
                  </a:cubicBezTo>
                  <a:cubicBezTo>
                    <a:pt x="447" y="10867"/>
                    <a:pt x="525" y="10882"/>
                    <a:pt x="600" y="10882"/>
                  </a:cubicBezTo>
                  <a:cubicBezTo>
                    <a:pt x="860" y="10882"/>
                    <a:pt x="1086" y="10706"/>
                    <a:pt x="1132" y="10466"/>
                  </a:cubicBezTo>
                  <a:cubicBezTo>
                    <a:pt x="1144" y="10406"/>
                    <a:pt x="1144" y="10359"/>
                    <a:pt x="1144" y="10311"/>
                  </a:cubicBezTo>
                  <a:cubicBezTo>
                    <a:pt x="1120" y="10014"/>
                    <a:pt x="1227" y="9716"/>
                    <a:pt x="1477" y="9549"/>
                  </a:cubicBezTo>
                  <a:cubicBezTo>
                    <a:pt x="1691" y="9418"/>
                    <a:pt x="1739" y="9168"/>
                    <a:pt x="1620" y="8954"/>
                  </a:cubicBezTo>
                  <a:cubicBezTo>
                    <a:pt x="1465" y="8716"/>
                    <a:pt x="1525" y="8418"/>
                    <a:pt x="1775" y="8299"/>
                  </a:cubicBezTo>
                  <a:lnTo>
                    <a:pt x="1811" y="8287"/>
                  </a:lnTo>
                  <a:cubicBezTo>
                    <a:pt x="1942" y="8228"/>
                    <a:pt x="2037" y="8109"/>
                    <a:pt x="2061" y="7978"/>
                  </a:cubicBezTo>
                  <a:lnTo>
                    <a:pt x="2465" y="5977"/>
                  </a:lnTo>
                  <a:lnTo>
                    <a:pt x="3608" y="381"/>
                  </a:lnTo>
                  <a:lnTo>
                    <a:pt x="1703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9" name="Google Shape;2262;p74">
              <a:extLst>
                <a:ext uri="{FF2B5EF4-FFF2-40B4-BE49-F238E27FC236}">
                  <a16:creationId xmlns:a16="http://schemas.microsoft.com/office/drawing/2014/main" id="{DCE8FD01-8671-D3AC-3AFD-59201492D610}"/>
                </a:ext>
              </a:extLst>
            </p:cNvPr>
            <p:cNvSpPr/>
            <p:nvPr/>
          </p:nvSpPr>
          <p:spPr>
            <a:xfrm>
              <a:off x="6300653" y="2205628"/>
              <a:ext cx="54015" cy="183423"/>
            </a:xfrm>
            <a:custGeom>
              <a:avLst/>
              <a:gdLst/>
              <a:ahLst/>
              <a:cxnLst/>
              <a:rect l="l" t="t" r="r" b="b"/>
              <a:pathLst>
                <a:path w="1799" h="6109" extrusionOk="0">
                  <a:moveTo>
                    <a:pt x="787" y="0"/>
                  </a:moveTo>
                  <a:lnTo>
                    <a:pt x="144" y="3179"/>
                  </a:lnTo>
                  <a:cubicBezTo>
                    <a:pt x="132" y="3215"/>
                    <a:pt x="144" y="3263"/>
                    <a:pt x="156" y="3286"/>
                  </a:cubicBezTo>
                  <a:lnTo>
                    <a:pt x="180" y="3298"/>
                  </a:lnTo>
                  <a:lnTo>
                    <a:pt x="203" y="3334"/>
                  </a:lnTo>
                  <a:cubicBezTo>
                    <a:pt x="239" y="3358"/>
                    <a:pt x="263" y="3393"/>
                    <a:pt x="275" y="3417"/>
                  </a:cubicBezTo>
                  <a:cubicBezTo>
                    <a:pt x="501" y="3763"/>
                    <a:pt x="418" y="4227"/>
                    <a:pt x="72" y="4453"/>
                  </a:cubicBezTo>
                  <a:cubicBezTo>
                    <a:pt x="25" y="4477"/>
                    <a:pt x="13" y="4513"/>
                    <a:pt x="13" y="4536"/>
                  </a:cubicBezTo>
                  <a:cubicBezTo>
                    <a:pt x="1" y="4572"/>
                    <a:pt x="1" y="4596"/>
                    <a:pt x="25" y="4644"/>
                  </a:cubicBezTo>
                  <a:cubicBezTo>
                    <a:pt x="251" y="4965"/>
                    <a:pt x="263" y="5406"/>
                    <a:pt x="72" y="5775"/>
                  </a:cubicBezTo>
                  <a:cubicBezTo>
                    <a:pt x="61" y="5799"/>
                    <a:pt x="37" y="5846"/>
                    <a:pt x="37" y="5894"/>
                  </a:cubicBezTo>
                  <a:cubicBezTo>
                    <a:pt x="37" y="5941"/>
                    <a:pt x="61" y="5977"/>
                    <a:pt x="84" y="6013"/>
                  </a:cubicBezTo>
                  <a:cubicBezTo>
                    <a:pt x="96" y="6037"/>
                    <a:pt x="144" y="6072"/>
                    <a:pt x="180" y="6084"/>
                  </a:cubicBezTo>
                  <a:cubicBezTo>
                    <a:pt x="211" y="6102"/>
                    <a:pt x="241" y="6108"/>
                    <a:pt x="268" y="6108"/>
                  </a:cubicBezTo>
                  <a:cubicBezTo>
                    <a:pt x="313" y="6108"/>
                    <a:pt x="352" y="6092"/>
                    <a:pt x="382" y="6084"/>
                  </a:cubicBezTo>
                  <a:cubicBezTo>
                    <a:pt x="442" y="6060"/>
                    <a:pt x="489" y="6001"/>
                    <a:pt x="501" y="5918"/>
                  </a:cubicBezTo>
                  <a:lnTo>
                    <a:pt x="501" y="5858"/>
                  </a:lnTo>
                  <a:cubicBezTo>
                    <a:pt x="477" y="5441"/>
                    <a:pt x="656" y="5060"/>
                    <a:pt x="977" y="4834"/>
                  </a:cubicBezTo>
                  <a:cubicBezTo>
                    <a:pt x="1037" y="4787"/>
                    <a:pt x="1073" y="4703"/>
                    <a:pt x="1025" y="4644"/>
                  </a:cubicBezTo>
                  <a:cubicBezTo>
                    <a:pt x="906" y="4453"/>
                    <a:pt x="870" y="4215"/>
                    <a:pt x="930" y="4001"/>
                  </a:cubicBezTo>
                  <a:cubicBezTo>
                    <a:pt x="989" y="3810"/>
                    <a:pt x="1132" y="3644"/>
                    <a:pt x="1323" y="3560"/>
                  </a:cubicBezTo>
                  <a:lnTo>
                    <a:pt x="1346" y="3536"/>
                  </a:lnTo>
                  <a:cubicBezTo>
                    <a:pt x="1382" y="3513"/>
                    <a:pt x="1406" y="3477"/>
                    <a:pt x="1430" y="3441"/>
                  </a:cubicBezTo>
                  <a:lnTo>
                    <a:pt x="1799" y="1560"/>
                  </a:lnTo>
                  <a:cubicBezTo>
                    <a:pt x="1692" y="1417"/>
                    <a:pt x="1585" y="1262"/>
                    <a:pt x="1525" y="1119"/>
                  </a:cubicBezTo>
                  <a:lnTo>
                    <a:pt x="1334" y="834"/>
                  </a:lnTo>
                  <a:cubicBezTo>
                    <a:pt x="1275" y="762"/>
                    <a:pt x="1227" y="667"/>
                    <a:pt x="1168" y="596"/>
                  </a:cubicBezTo>
                  <a:cubicBezTo>
                    <a:pt x="1049" y="417"/>
                    <a:pt x="918" y="203"/>
                    <a:pt x="78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0" name="Google Shape;2263;p74">
              <a:extLst>
                <a:ext uri="{FF2B5EF4-FFF2-40B4-BE49-F238E27FC236}">
                  <a16:creationId xmlns:a16="http://schemas.microsoft.com/office/drawing/2014/main" id="{21D433A5-5B08-8A00-D18E-52AB11BA4C44}"/>
                </a:ext>
              </a:extLst>
            </p:cNvPr>
            <p:cNvSpPr/>
            <p:nvPr/>
          </p:nvSpPr>
          <p:spPr>
            <a:xfrm>
              <a:off x="6286000" y="2027785"/>
              <a:ext cx="165558" cy="100824"/>
            </a:xfrm>
            <a:custGeom>
              <a:avLst/>
              <a:gdLst/>
              <a:ahLst/>
              <a:cxnLst/>
              <a:rect l="l" t="t" r="r" b="b"/>
              <a:pathLst>
                <a:path w="5514" h="3358" extrusionOk="0">
                  <a:moveTo>
                    <a:pt x="792" y="0"/>
                  </a:moveTo>
                  <a:cubicBezTo>
                    <a:pt x="604" y="0"/>
                    <a:pt x="436" y="135"/>
                    <a:pt x="394" y="327"/>
                  </a:cubicBezTo>
                  <a:lnTo>
                    <a:pt x="48" y="2018"/>
                  </a:lnTo>
                  <a:cubicBezTo>
                    <a:pt x="1" y="2232"/>
                    <a:pt x="156" y="2435"/>
                    <a:pt x="370" y="2482"/>
                  </a:cubicBezTo>
                  <a:lnTo>
                    <a:pt x="4668" y="3351"/>
                  </a:lnTo>
                  <a:cubicBezTo>
                    <a:pt x="4690" y="3355"/>
                    <a:pt x="4713" y="3357"/>
                    <a:pt x="4735" y="3357"/>
                  </a:cubicBezTo>
                  <a:cubicBezTo>
                    <a:pt x="4915" y="3357"/>
                    <a:pt x="5090" y="3231"/>
                    <a:pt x="5132" y="3030"/>
                  </a:cubicBezTo>
                  <a:lnTo>
                    <a:pt x="5466" y="1339"/>
                  </a:lnTo>
                  <a:cubicBezTo>
                    <a:pt x="5513" y="1125"/>
                    <a:pt x="5371" y="923"/>
                    <a:pt x="5156" y="875"/>
                  </a:cubicBezTo>
                  <a:lnTo>
                    <a:pt x="858" y="6"/>
                  </a:lnTo>
                  <a:cubicBezTo>
                    <a:pt x="836" y="2"/>
                    <a:pt x="814" y="0"/>
                    <a:pt x="79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1" name="Google Shape;2264;p74">
              <a:extLst>
                <a:ext uri="{FF2B5EF4-FFF2-40B4-BE49-F238E27FC236}">
                  <a16:creationId xmlns:a16="http://schemas.microsoft.com/office/drawing/2014/main" id="{AAB0208B-4459-1AC0-7071-12AE2B01899E}"/>
                </a:ext>
              </a:extLst>
            </p:cNvPr>
            <p:cNvSpPr/>
            <p:nvPr/>
          </p:nvSpPr>
          <p:spPr>
            <a:xfrm>
              <a:off x="6313894" y="2017696"/>
              <a:ext cx="124424" cy="50802"/>
            </a:xfrm>
            <a:custGeom>
              <a:avLst/>
              <a:gdLst/>
              <a:ahLst/>
              <a:cxnLst/>
              <a:rect l="l" t="t" r="r" b="b"/>
              <a:pathLst>
                <a:path w="4144" h="1692" extrusionOk="0">
                  <a:moveTo>
                    <a:pt x="361" y="1"/>
                  </a:moveTo>
                  <a:cubicBezTo>
                    <a:pt x="251" y="1"/>
                    <a:pt x="150" y="88"/>
                    <a:pt x="120" y="211"/>
                  </a:cubicBezTo>
                  <a:lnTo>
                    <a:pt x="36" y="687"/>
                  </a:lnTo>
                  <a:cubicBezTo>
                    <a:pt x="1" y="818"/>
                    <a:pt x="96" y="961"/>
                    <a:pt x="239" y="985"/>
                  </a:cubicBezTo>
                  <a:lnTo>
                    <a:pt x="3739" y="1687"/>
                  </a:lnTo>
                  <a:cubicBezTo>
                    <a:pt x="3754" y="1690"/>
                    <a:pt x="3769" y="1691"/>
                    <a:pt x="3784" y="1691"/>
                  </a:cubicBezTo>
                  <a:cubicBezTo>
                    <a:pt x="3899" y="1691"/>
                    <a:pt x="4005" y="1611"/>
                    <a:pt x="4037" y="1485"/>
                  </a:cubicBezTo>
                  <a:lnTo>
                    <a:pt x="4120" y="1009"/>
                  </a:lnTo>
                  <a:cubicBezTo>
                    <a:pt x="4144" y="866"/>
                    <a:pt x="4049" y="723"/>
                    <a:pt x="3918" y="711"/>
                  </a:cubicBezTo>
                  <a:lnTo>
                    <a:pt x="417" y="8"/>
                  </a:lnTo>
                  <a:cubicBezTo>
                    <a:pt x="399" y="3"/>
                    <a:pt x="380" y="1"/>
                    <a:pt x="36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2" name="Google Shape;2265;p74">
              <a:extLst>
                <a:ext uri="{FF2B5EF4-FFF2-40B4-BE49-F238E27FC236}">
                  <a16:creationId xmlns:a16="http://schemas.microsoft.com/office/drawing/2014/main" id="{98C0558F-7A22-FC99-7A54-7BC40742CD73}"/>
                </a:ext>
              </a:extLst>
            </p:cNvPr>
            <p:cNvSpPr/>
            <p:nvPr/>
          </p:nvSpPr>
          <p:spPr>
            <a:xfrm>
              <a:off x="6356801" y="2026254"/>
              <a:ext cx="81518" cy="42245"/>
            </a:xfrm>
            <a:custGeom>
              <a:avLst/>
              <a:gdLst/>
              <a:ahLst/>
              <a:cxnLst/>
              <a:rect l="l" t="t" r="r" b="b"/>
              <a:pathLst>
                <a:path w="2715" h="1407" extrusionOk="0">
                  <a:moveTo>
                    <a:pt x="357" y="1"/>
                  </a:moveTo>
                  <a:cubicBezTo>
                    <a:pt x="248" y="1"/>
                    <a:pt x="150" y="81"/>
                    <a:pt x="119" y="212"/>
                  </a:cubicBezTo>
                  <a:lnTo>
                    <a:pt x="36" y="688"/>
                  </a:lnTo>
                  <a:cubicBezTo>
                    <a:pt x="0" y="819"/>
                    <a:pt x="96" y="950"/>
                    <a:pt x="238" y="986"/>
                  </a:cubicBezTo>
                  <a:lnTo>
                    <a:pt x="2310" y="1402"/>
                  </a:lnTo>
                  <a:cubicBezTo>
                    <a:pt x="2325" y="1405"/>
                    <a:pt x="2340" y="1406"/>
                    <a:pt x="2355" y="1406"/>
                  </a:cubicBezTo>
                  <a:cubicBezTo>
                    <a:pt x="2470" y="1406"/>
                    <a:pt x="2576" y="1326"/>
                    <a:pt x="2608" y="1200"/>
                  </a:cubicBezTo>
                  <a:lnTo>
                    <a:pt x="2691" y="724"/>
                  </a:lnTo>
                  <a:cubicBezTo>
                    <a:pt x="2715" y="581"/>
                    <a:pt x="2620" y="438"/>
                    <a:pt x="2489" y="426"/>
                  </a:cubicBezTo>
                  <a:lnTo>
                    <a:pt x="417" y="9"/>
                  </a:lnTo>
                  <a:cubicBezTo>
                    <a:pt x="397" y="4"/>
                    <a:pt x="376" y="1"/>
                    <a:pt x="35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3" name="Google Shape;2266;p74">
              <a:extLst>
                <a:ext uri="{FF2B5EF4-FFF2-40B4-BE49-F238E27FC236}">
                  <a16:creationId xmlns:a16="http://schemas.microsoft.com/office/drawing/2014/main" id="{064D4911-5B2F-3179-BA15-9557E710924B}"/>
                </a:ext>
              </a:extLst>
            </p:cNvPr>
            <p:cNvSpPr/>
            <p:nvPr/>
          </p:nvSpPr>
          <p:spPr>
            <a:xfrm>
              <a:off x="6291735" y="2028385"/>
              <a:ext cx="159463" cy="71369"/>
            </a:xfrm>
            <a:custGeom>
              <a:avLst/>
              <a:gdLst/>
              <a:ahLst/>
              <a:cxnLst/>
              <a:rect l="l" t="t" r="r" b="b"/>
              <a:pathLst>
                <a:path w="5311" h="2377" extrusionOk="0">
                  <a:moveTo>
                    <a:pt x="577" y="1"/>
                  </a:moveTo>
                  <a:cubicBezTo>
                    <a:pt x="393" y="1"/>
                    <a:pt x="233" y="142"/>
                    <a:pt x="191" y="319"/>
                  </a:cubicBezTo>
                  <a:lnTo>
                    <a:pt x="36" y="1045"/>
                  </a:lnTo>
                  <a:cubicBezTo>
                    <a:pt x="0" y="1260"/>
                    <a:pt x="143" y="1462"/>
                    <a:pt x="358" y="1510"/>
                  </a:cubicBezTo>
                  <a:lnTo>
                    <a:pt x="4656" y="2367"/>
                  </a:lnTo>
                  <a:cubicBezTo>
                    <a:pt x="4685" y="2373"/>
                    <a:pt x="4714" y="2376"/>
                    <a:pt x="4743" y="2376"/>
                  </a:cubicBezTo>
                  <a:cubicBezTo>
                    <a:pt x="4932" y="2376"/>
                    <a:pt x="5089" y="2244"/>
                    <a:pt x="5120" y="2058"/>
                  </a:cubicBezTo>
                  <a:lnTo>
                    <a:pt x="5263" y="1331"/>
                  </a:lnTo>
                  <a:cubicBezTo>
                    <a:pt x="5311" y="1117"/>
                    <a:pt x="5156" y="915"/>
                    <a:pt x="4953" y="867"/>
                  </a:cubicBezTo>
                  <a:lnTo>
                    <a:pt x="655" y="10"/>
                  </a:lnTo>
                  <a:cubicBezTo>
                    <a:pt x="629" y="4"/>
                    <a:pt x="602" y="1"/>
                    <a:pt x="57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4" name="Google Shape;2267;p74">
              <a:extLst>
                <a:ext uri="{FF2B5EF4-FFF2-40B4-BE49-F238E27FC236}">
                  <a16:creationId xmlns:a16="http://schemas.microsoft.com/office/drawing/2014/main" id="{E0FD5B81-8222-41B7-8E85-497151FD1BF2}"/>
                </a:ext>
              </a:extLst>
            </p:cNvPr>
            <p:cNvSpPr/>
            <p:nvPr/>
          </p:nvSpPr>
          <p:spPr>
            <a:xfrm>
              <a:off x="6299962" y="2038264"/>
              <a:ext cx="22188" cy="56927"/>
            </a:xfrm>
            <a:custGeom>
              <a:avLst/>
              <a:gdLst/>
              <a:ahLst/>
              <a:cxnLst/>
              <a:rect l="l" t="t" r="r" b="b"/>
              <a:pathLst>
                <a:path w="739" h="1896" extrusionOk="0">
                  <a:moveTo>
                    <a:pt x="536" y="1"/>
                  </a:moveTo>
                  <a:cubicBezTo>
                    <a:pt x="436" y="1"/>
                    <a:pt x="333" y="69"/>
                    <a:pt x="322" y="169"/>
                  </a:cubicBezTo>
                  <a:lnTo>
                    <a:pt x="24" y="1657"/>
                  </a:lnTo>
                  <a:cubicBezTo>
                    <a:pt x="0" y="1764"/>
                    <a:pt x="84" y="1883"/>
                    <a:pt x="179" y="1895"/>
                  </a:cubicBezTo>
                  <a:lnTo>
                    <a:pt x="262" y="1895"/>
                  </a:lnTo>
                  <a:cubicBezTo>
                    <a:pt x="345" y="1883"/>
                    <a:pt x="405" y="1824"/>
                    <a:pt x="417" y="1729"/>
                  </a:cubicBezTo>
                  <a:lnTo>
                    <a:pt x="715" y="240"/>
                  </a:lnTo>
                  <a:cubicBezTo>
                    <a:pt x="738" y="133"/>
                    <a:pt x="655" y="14"/>
                    <a:pt x="560" y="2"/>
                  </a:cubicBezTo>
                  <a:cubicBezTo>
                    <a:pt x="552" y="1"/>
                    <a:pt x="544" y="1"/>
                    <a:pt x="5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5" name="Google Shape;2268;p74">
              <a:extLst>
                <a:ext uri="{FF2B5EF4-FFF2-40B4-BE49-F238E27FC236}">
                  <a16:creationId xmlns:a16="http://schemas.microsoft.com/office/drawing/2014/main" id="{EBCDB1AA-E359-2005-ADF4-EC14F0F4D07D}"/>
                </a:ext>
              </a:extLst>
            </p:cNvPr>
            <p:cNvSpPr/>
            <p:nvPr/>
          </p:nvSpPr>
          <p:spPr>
            <a:xfrm>
              <a:off x="6319269" y="2042197"/>
              <a:ext cx="21828" cy="56927"/>
            </a:xfrm>
            <a:custGeom>
              <a:avLst/>
              <a:gdLst/>
              <a:ahLst/>
              <a:cxnLst/>
              <a:rect l="l" t="t" r="r" b="b"/>
              <a:pathLst>
                <a:path w="727" h="1896" extrusionOk="0">
                  <a:moveTo>
                    <a:pt x="529" y="1"/>
                  </a:moveTo>
                  <a:cubicBezTo>
                    <a:pt x="438" y="1"/>
                    <a:pt x="332" y="80"/>
                    <a:pt x="310" y="169"/>
                  </a:cubicBezTo>
                  <a:lnTo>
                    <a:pt x="12" y="1657"/>
                  </a:lnTo>
                  <a:cubicBezTo>
                    <a:pt x="0" y="1764"/>
                    <a:pt x="72" y="1883"/>
                    <a:pt x="179" y="1895"/>
                  </a:cubicBezTo>
                  <a:lnTo>
                    <a:pt x="250" y="1895"/>
                  </a:lnTo>
                  <a:cubicBezTo>
                    <a:pt x="333" y="1883"/>
                    <a:pt x="405" y="1824"/>
                    <a:pt x="417" y="1740"/>
                  </a:cubicBezTo>
                  <a:lnTo>
                    <a:pt x="714" y="252"/>
                  </a:lnTo>
                  <a:cubicBezTo>
                    <a:pt x="726" y="145"/>
                    <a:pt x="655" y="26"/>
                    <a:pt x="548" y="2"/>
                  </a:cubicBezTo>
                  <a:cubicBezTo>
                    <a:pt x="542" y="1"/>
                    <a:pt x="535" y="1"/>
                    <a:pt x="52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6" name="Google Shape;2269;p74">
              <a:extLst>
                <a:ext uri="{FF2B5EF4-FFF2-40B4-BE49-F238E27FC236}">
                  <a16:creationId xmlns:a16="http://schemas.microsoft.com/office/drawing/2014/main" id="{C438C534-9DDC-D54C-5056-3CF666DBFE68}"/>
                </a:ext>
              </a:extLst>
            </p:cNvPr>
            <p:cNvSpPr/>
            <p:nvPr/>
          </p:nvSpPr>
          <p:spPr>
            <a:xfrm>
              <a:off x="6338575" y="2045770"/>
              <a:ext cx="21828" cy="56927"/>
            </a:xfrm>
            <a:custGeom>
              <a:avLst/>
              <a:gdLst/>
              <a:ahLst/>
              <a:cxnLst/>
              <a:rect l="l" t="t" r="r" b="b"/>
              <a:pathLst>
                <a:path w="727" h="1896" extrusionOk="0">
                  <a:moveTo>
                    <a:pt x="527" y="1"/>
                  </a:moveTo>
                  <a:cubicBezTo>
                    <a:pt x="429" y="1"/>
                    <a:pt x="343" y="80"/>
                    <a:pt x="310" y="169"/>
                  </a:cubicBezTo>
                  <a:lnTo>
                    <a:pt x="12" y="1657"/>
                  </a:lnTo>
                  <a:cubicBezTo>
                    <a:pt x="0" y="1764"/>
                    <a:pt x="71" y="1883"/>
                    <a:pt x="179" y="1895"/>
                  </a:cubicBezTo>
                  <a:lnTo>
                    <a:pt x="250" y="1895"/>
                  </a:lnTo>
                  <a:cubicBezTo>
                    <a:pt x="322" y="1883"/>
                    <a:pt x="405" y="1824"/>
                    <a:pt x="417" y="1740"/>
                  </a:cubicBezTo>
                  <a:lnTo>
                    <a:pt x="714" y="252"/>
                  </a:lnTo>
                  <a:cubicBezTo>
                    <a:pt x="726" y="145"/>
                    <a:pt x="655" y="26"/>
                    <a:pt x="548" y="2"/>
                  </a:cubicBezTo>
                  <a:cubicBezTo>
                    <a:pt x="541" y="1"/>
                    <a:pt x="534" y="1"/>
                    <a:pt x="52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7" name="Google Shape;2270;p74">
              <a:extLst>
                <a:ext uri="{FF2B5EF4-FFF2-40B4-BE49-F238E27FC236}">
                  <a16:creationId xmlns:a16="http://schemas.microsoft.com/office/drawing/2014/main" id="{F44593F3-0719-A7AD-07F2-12528AA228D2}"/>
                </a:ext>
              </a:extLst>
            </p:cNvPr>
            <p:cNvSpPr/>
            <p:nvPr/>
          </p:nvSpPr>
          <p:spPr>
            <a:xfrm>
              <a:off x="6357852" y="2050064"/>
              <a:ext cx="21858" cy="56927"/>
            </a:xfrm>
            <a:custGeom>
              <a:avLst/>
              <a:gdLst/>
              <a:ahLst/>
              <a:cxnLst/>
              <a:rect l="l" t="t" r="r" b="b"/>
              <a:pathLst>
                <a:path w="728" h="1896" extrusionOk="0">
                  <a:moveTo>
                    <a:pt x="525" y="1"/>
                  </a:moveTo>
                  <a:cubicBezTo>
                    <a:pt x="425" y="1"/>
                    <a:pt x="322" y="69"/>
                    <a:pt x="311" y="157"/>
                  </a:cubicBezTo>
                  <a:lnTo>
                    <a:pt x="13" y="1645"/>
                  </a:lnTo>
                  <a:cubicBezTo>
                    <a:pt x="1" y="1752"/>
                    <a:pt x="72" y="1871"/>
                    <a:pt x="180" y="1895"/>
                  </a:cubicBezTo>
                  <a:lnTo>
                    <a:pt x="251" y="1895"/>
                  </a:lnTo>
                  <a:cubicBezTo>
                    <a:pt x="322" y="1871"/>
                    <a:pt x="394" y="1812"/>
                    <a:pt x="418" y="1728"/>
                  </a:cubicBezTo>
                  <a:lnTo>
                    <a:pt x="715" y="240"/>
                  </a:lnTo>
                  <a:cubicBezTo>
                    <a:pt x="727" y="133"/>
                    <a:pt x="656" y="14"/>
                    <a:pt x="549" y="2"/>
                  </a:cubicBezTo>
                  <a:cubicBezTo>
                    <a:pt x="541" y="1"/>
                    <a:pt x="533" y="1"/>
                    <a:pt x="52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8" name="Google Shape;2271;p74">
              <a:extLst>
                <a:ext uri="{FF2B5EF4-FFF2-40B4-BE49-F238E27FC236}">
                  <a16:creationId xmlns:a16="http://schemas.microsoft.com/office/drawing/2014/main" id="{60999138-BE56-4D82-A22C-FAE7DD5B4795}"/>
                </a:ext>
              </a:extLst>
            </p:cNvPr>
            <p:cNvSpPr/>
            <p:nvPr/>
          </p:nvSpPr>
          <p:spPr>
            <a:xfrm>
              <a:off x="6376468" y="2053637"/>
              <a:ext cx="21828" cy="56927"/>
            </a:xfrm>
            <a:custGeom>
              <a:avLst/>
              <a:gdLst/>
              <a:ahLst/>
              <a:cxnLst/>
              <a:rect l="l" t="t" r="r" b="b"/>
              <a:pathLst>
                <a:path w="727" h="1896" extrusionOk="0">
                  <a:moveTo>
                    <a:pt x="527" y="1"/>
                  </a:moveTo>
                  <a:cubicBezTo>
                    <a:pt x="436" y="1"/>
                    <a:pt x="332" y="69"/>
                    <a:pt x="310" y="169"/>
                  </a:cubicBezTo>
                  <a:lnTo>
                    <a:pt x="12" y="1657"/>
                  </a:lnTo>
                  <a:cubicBezTo>
                    <a:pt x="0" y="1752"/>
                    <a:pt x="72" y="1871"/>
                    <a:pt x="179" y="1895"/>
                  </a:cubicBezTo>
                  <a:lnTo>
                    <a:pt x="250" y="1895"/>
                  </a:lnTo>
                  <a:cubicBezTo>
                    <a:pt x="345" y="1895"/>
                    <a:pt x="405" y="1812"/>
                    <a:pt x="417" y="1728"/>
                  </a:cubicBezTo>
                  <a:lnTo>
                    <a:pt x="714" y="240"/>
                  </a:lnTo>
                  <a:cubicBezTo>
                    <a:pt x="726" y="133"/>
                    <a:pt x="655" y="14"/>
                    <a:pt x="548" y="2"/>
                  </a:cubicBezTo>
                  <a:cubicBezTo>
                    <a:pt x="541" y="1"/>
                    <a:pt x="534" y="1"/>
                    <a:pt x="52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9" name="Google Shape;2272;p74">
              <a:extLst>
                <a:ext uri="{FF2B5EF4-FFF2-40B4-BE49-F238E27FC236}">
                  <a16:creationId xmlns:a16="http://schemas.microsoft.com/office/drawing/2014/main" id="{CF88CD03-460C-114D-779E-8F9127CD8F2D}"/>
                </a:ext>
              </a:extLst>
            </p:cNvPr>
            <p:cNvSpPr/>
            <p:nvPr/>
          </p:nvSpPr>
          <p:spPr>
            <a:xfrm>
              <a:off x="6395775" y="2057571"/>
              <a:ext cx="21828" cy="56927"/>
            </a:xfrm>
            <a:custGeom>
              <a:avLst/>
              <a:gdLst/>
              <a:ahLst/>
              <a:cxnLst/>
              <a:rect l="l" t="t" r="r" b="b"/>
              <a:pathLst>
                <a:path w="727" h="1896" extrusionOk="0">
                  <a:moveTo>
                    <a:pt x="524" y="1"/>
                  </a:moveTo>
                  <a:cubicBezTo>
                    <a:pt x="427" y="1"/>
                    <a:pt x="343" y="69"/>
                    <a:pt x="310" y="169"/>
                  </a:cubicBezTo>
                  <a:lnTo>
                    <a:pt x="12" y="1657"/>
                  </a:lnTo>
                  <a:cubicBezTo>
                    <a:pt x="0" y="1764"/>
                    <a:pt x="71" y="1871"/>
                    <a:pt x="179" y="1895"/>
                  </a:cubicBezTo>
                  <a:lnTo>
                    <a:pt x="250" y="1895"/>
                  </a:lnTo>
                  <a:cubicBezTo>
                    <a:pt x="345" y="1883"/>
                    <a:pt x="405" y="1824"/>
                    <a:pt x="417" y="1728"/>
                  </a:cubicBezTo>
                  <a:lnTo>
                    <a:pt x="714" y="240"/>
                  </a:lnTo>
                  <a:cubicBezTo>
                    <a:pt x="726" y="133"/>
                    <a:pt x="655" y="14"/>
                    <a:pt x="548" y="2"/>
                  </a:cubicBezTo>
                  <a:cubicBezTo>
                    <a:pt x="540" y="1"/>
                    <a:pt x="532" y="1"/>
                    <a:pt x="52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0" name="Google Shape;2273;p74">
              <a:extLst>
                <a:ext uri="{FF2B5EF4-FFF2-40B4-BE49-F238E27FC236}">
                  <a16:creationId xmlns:a16="http://schemas.microsoft.com/office/drawing/2014/main" id="{2EECCD93-E450-BDB8-CA76-678F83BF6E2D}"/>
                </a:ext>
              </a:extLst>
            </p:cNvPr>
            <p:cNvSpPr/>
            <p:nvPr/>
          </p:nvSpPr>
          <p:spPr>
            <a:xfrm>
              <a:off x="6415052" y="2061504"/>
              <a:ext cx="21858" cy="56927"/>
            </a:xfrm>
            <a:custGeom>
              <a:avLst/>
              <a:gdLst/>
              <a:ahLst/>
              <a:cxnLst/>
              <a:rect l="l" t="t" r="r" b="b"/>
              <a:pathLst>
                <a:path w="728" h="1896" extrusionOk="0">
                  <a:moveTo>
                    <a:pt x="525" y="1"/>
                  </a:moveTo>
                  <a:cubicBezTo>
                    <a:pt x="425" y="1"/>
                    <a:pt x="322" y="69"/>
                    <a:pt x="311" y="169"/>
                  </a:cubicBezTo>
                  <a:lnTo>
                    <a:pt x="13" y="1657"/>
                  </a:lnTo>
                  <a:cubicBezTo>
                    <a:pt x="1" y="1764"/>
                    <a:pt x="72" y="1883"/>
                    <a:pt x="180" y="1895"/>
                  </a:cubicBezTo>
                  <a:lnTo>
                    <a:pt x="251" y="1895"/>
                  </a:lnTo>
                  <a:cubicBezTo>
                    <a:pt x="322" y="1883"/>
                    <a:pt x="394" y="1824"/>
                    <a:pt x="418" y="1728"/>
                  </a:cubicBezTo>
                  <a:lnTo>
                    <a:pt x="715" y="240"/>
                  </a:lnTo>
                  <a:cubicBezTo>
                    <a:pt x="727" y="133"/>
                    <a:pt x="656" y="26"/>
                    <a:pt x="549" y="2"/>
                  </a:cubicBezTo>
                  <a:cubicBezTo>
                    <a:pt x="541" y="1"/>
                    <a:pt x="533" y="1"/>
                    <a:pt x="52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1" name="Google Shape;2274;p74">
              <a:extLst>
                <a:ext uri="{FF2B5EF4-FFF2-40B4-BE49-F238E27FC236}">
                  <a16:creationId xmlns:a16="http://schemas.microsoft.com/office/drawing/2014/main" id="{3A3B6A32-CB4A-65CB-9F2A-1A93BF50AB11}"/>
                </a:ext>
              </a:extLst>
            </p:cNvPr>
            <p:cNvSpPr/>
            <p:nvPr/>
          </p:nvSpPr>
          <p:spPr>
            <a:xfrm>
              <a:off x="6338575" y="1911675"/>
              <a:ext cx="97972" cy="125955"/>
            </a:xfrm>
            <a:custGeom>
              <a:avLst/>
              <a:gdLst/>
              <a:ahLst/>
              <a:cxnLst/>
              <a:rect l="l" t="t" r="r" b="b"/>
              <a:pathLst>
                <a:path w="3263" h="4195" extrusionOk="0">
                  <a:moveTo>
                    <a:pt x="1939" y="0"/>
                  </a:moveTo>
                  <a:cubicBezTo>
                    <a:pt x="1342" y="0"/>
                    <a:pt x="806" y="423"/>
                    <a:pt x="679" y="1039"/>
                  </a:cubicBezTo>
                  <a:cubicBezTo>
                    <a:pt x="595" y="1420"/>
                    <a:pt x="703" y="1789"/>
                    <a:pt x="917" y="2075"/>
                  </a:cubicBezTo>
                  <a:cubicBezTo>
                    <a:pt x="1024" y="2218"/>
                    <a:pt x="1072" y="2373"/>
                    <a:pt x="1036" y="2539"/>
                  </a:cubicBezTo>
                  <a:cubicBezTo>
                    <a:pt x="1012" y="2730"/>
                    <a:pt x="857" y="2897"/>
                    <a:pt x="667" y="2956"/>
                  </a:cubicBezTo>
                  <a:lnTo>
                    <a:pt x="405" y="3051"/>
                  </a:lnTo>
                  <a:cubicBezTo>
                    <a:pt x="202" y="3111"/>
                    <a:pt x="71" y="3266"/>
                    <a:pt x="24" y="3468"/>
                  </a:cubicBezTo>
                  <a:lnTo>
                    <a:pt x="0" y="3611"/>
                  </a:lnTo>
                  <a:lnTo>
                    <a:pt x="2869" y="4194"/>
                  </a:lnTo>
                  <a:lnTo>
                    <a:pt x="2905" y="4040"/>
                  </a:lnTo>
                  <a:cubicBezTo>
                    <a:pt x="2929" y="3837"/>
                    <a:pt x="2858" y="3647"/>
                    <a:pt x="2691" y="3492"/>
                  </a:cubicBezTo>
                  <a:lnTo>
                    <a:pt x="2465" y="3313"/>
                  </a:lnTo>
                  <a:cubicBezTo>
                    <a:pt x="2310" y="3182"/>
                    <a:pt x="2227" y="2968"/>
                    <a:pt x="2274" y="2777"/>
                  </a:cubicBezTo>
                  <a:cubicBezTo>
                    <a:pt x="2322" y="2611"/>
                    <a:pt x="2405" y="2480"/>
                    <a:pt x="2560" y="2408"/>
                  </a:cubicBezTo>
                  <a:cubicBezTo>
                    <a:pt x="2917" y="2218"/>
                    <a:pt x="3167" y="1837"/>
                    <a:pt x="3215" y="1396"/>
                  </a:cubicBezTo>
                  <a:cubicBezTo>
                    <a:pt x="3262" y="837"/>
                    <a:pt x="2941" y="337"/>
                    <a:pt x="2453" y="110"/>
                  </a:cubicBezTo>
                  <a:cubicBezTo>
                    <a:pt x="2429" y="99"/>
                    <a:pt x="2381" y="87"/>
                    <a:pt x="2334" y="63"/>
                  </a:cubicBezTo>
                  <a:cubicBezTo>
                    <a:pt x="2202" y="20"/>
                    <a:pt x="2069" y="0"/>
                    <a:pt x="193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2" name="Google Shape;2275;p74">
              <a:extLst>
                <a:ext uri="{FF2B5EF4-FFF2-40B4-BE49-F238E27FC236}">
                  <a16:creationId xmlns:a16="http://schemas.microsoft.com/office/drawing/2014/main" id="{445D9704-05FD-1965-2B11-E9DF76D9B143}"/>
                </a:ext>
              </a:extLst>
            </p:cNvPr>
            <p:cNvSpPr/>
            <p:nvPr/>
          </p:nvSpPr>
          <p:spPr>
            <a:xfrm>
              <a:off x="6367160" y="1876574"/>
              <a:ext cx="669257" cy="572517"/>
            </a:xfrm>
            <a:custGeom>
              <a:avLst/>
              <a:gdLst/>
              <a:ahLst/>
              <a:cxnLst/>
              <a:rect l="l" t="t" r="r" b="b"/>
              <a:pathLst>
                <a:path w="22290" h="19068" extrusionOk="0">
                  <a:moveTo>
                    <a:pt x="3970" y="1"/>
                  </a:moveTo>
                  <a:cubicBezTo>
                    <a:pt x="3626" y="1"/>
                    <a:pt x="3299" y="162"/>
                    <a:pt x="3060" y="422"/>
                  </a:cubicBezTo>
                  <a:lnTo>
                    <a:pt x="286" y="3577"/>
                  </a:lnTo>
                  <a:cubicBezTo>
                    <a:pt x="12" y="3887"/>
                    <a:pt x="1" y="4363"/>
                    <a:pt x="298" y="4661"/>
                  </a:cubicBezTo>
                  <a:cubicBezTo>
                    <a:pt x="453" y="4815"/>
                    <a:pt x="646" y="4890"/>
                    <a:pt x="837" y="4890"/>
                  </a:cubicBezTo>
                  <a:cubicBezTo>
                    <a:pt x="1000" y="4890"/>
                    <a:pt x="1162" y="4836"/>
                    <a:pt x="1298" y="4732"/>
                  </a:cubicBezTo>
                  <a:lnTo>
                    <a:pt x="4001" y="2744"/>
                  </a:lnTo>
                  <a:lnTo>
                    <a:pt x="5370" y="3470"/>
                  </a:lnTo>
                  <a:cubicBezTo>
                    <a:pt x="4346" y="5244"/>
                    <a:pt x="4894" y="6613"/>
                    <a:pt x="6132" y="6685"/>
                  </a:cubicBezTo>
                  <a:cubicBezTo>
                    <a:pt x="6616" y="7383"/>
                    <a:pt x="7138" y="7685"/>
                    <a:pt x="7724" y="7685"/>
                  </a:cubicBezTo>
                  <a:cubicBezTo>
                    <a:pt x="8017" y="7685"/>
                    <a:pt x="8327" y="7610"/>
                    <a:pt x="8656" y="7471"/>
                  </a:cubicBezTo>
                  <a:lnTo>
                    <a:pt x="8656" y="7471"/>
                  </a:lnTo>
                  <a:cubicBezTo>
                    <a:pt x="7668" y="8602"/>
                    <a:pt x="8740" y="9578"/>
                    <a:pt x="9454" y="9602"/>
                  </a:cubicBezTo>
                  <a:cubicBezTo>
                    <a:pt x="9461" y="9602"/>
                    <a:pt x="9469" y="9602"/>
                    <a:pt x="9476" y="9602"/>
                  </a:cubicBezTo>
                  <a:cubicBezTo>
                    <a:pt x="9794" y="9602"/>
                    <a:pt x="10445" y="9357"/>
                    <a:pt x="11061" y="9078"/>
                  </a:cubicBezTo>
                  <a:cubicBezTo>
                    <a:pt x="11478" y="9316"/>
                    <a:pt x="11895" y="9495"/>
                    <a:pt x="12288" y="9590"/>
                  </a:cubicBezTo>
                  <a:cubicBezTo>
                    <a:pt x="12787" y="9744"/>
                    <a:pt x="13245" y="9805"/>
                    <a:pt x="13667" y="9805"/>
                  </a:cubicBezTo>
                  <a:cubicBezTo>
                    <a:pt x="15304" y="9805"/>
                    <a:pt x="16394" y="8882"/>
                    <a:pt x="17203" y="8882"/>
                  </a:cubicBezTo>
                  <a:cubicBezTo>
                    <a:pt x="17265" y="8882"/>
                    <a:pt x="17325" y="8888"/>
                    <a:pt x="17384" y="8899"/>
                  </a:cubicBezTo>
                  <a:lnTo>
                    <a:pt x="14038" y="10745"/>
                  </a:lnTo>
                  <a:lnTo>
                    <a:pt x="17050" y="19067"/>
                  </a:lnTo>
                  <a:lnTo>
                    <a:pt x="22289" y="15126"/>
                  </a:lnTo>
                  <a:cubicBezTo>
                    <a:pt x="20896" y="12828"/>
                    <a:pt x="19777" y="11138"/>
                    <a:pt x="17693" y="8709"/>
                  </a:cubicBezTo>
                  <a:lnTo>
                    <a:pt x="17455" y="8840"/>
                  </a:lnTo>
                  <a:lnTo>
                    <a:pt x="12133" y="2291"/>
                  </a:lnTo>
                  <a:cubicBezTo>
                    <a:pt x="11669" y="1732"/>
                    <a:pt x="11038" y="1351"/>
                    <a:pt x="10323" y="1220"/>
                  </a:cubicBezTo>
                  <a:lnTo>
                    <a:pt x="4072" y="5"/>
                  </a:lnTo>
                  <a:cubicBezTo>
                    <a:pt x="4038" y="2"/>
                    <a:pt x="4004" y="1"/>
                    <a:pt x="3970" y="1"/>
                  </a:cubicBezTo>
                  <a:close/>
                </a:path>
              </a:pathLst>
            </a:custGeom>
            <a:solidFill>
              <a:srgbClr val="F472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3" name="Google Shape;2276;p74">
              <a:extLst>
                <a:ext uri="{FF2B5EF4-FFF2-40B4-BE49-F238E27FC236}">
                  <a16:creationId xmlns:a16="http://schemas.microsoft.com/office/drawing/2014/main" id="{76BC3539-0E83-6BB4-34F8-78804CCA2E7C}"/>
                </a:ext>
              </a:extLst>
            </p:cNvPr>
            <p:cNvSpPr/>
            <p:nvPr/>
          </p:nvSpPr>
          <p:spPr>
            <a:xfrm>
              <a:off x="6540260" y="1916749"/>
              <a:ext cx="84941" cy="47740"/>
            </a:xfrm>
            <a:custGeom>
              <a:avLst/>
              <a:gdLst/>
              <a:ahLst/>
              <a:cxnLst/>
              <a:rect l="l" t="t" r="r" b="b"/>
              <a:pathLst>
                <a:path w="2829" h="1590" extrusionOk="0">
                  <a:moveTo>
                    <a:pt x="2722" y="0"/>
                  </a:moveTo>
                  <a:cubicBezTo>
                    <a:pt x="2719" y="0"/>
                    <a:pt x="2716" y="1"/>
                    <a:pt x="2713" y="1"/>
                  </a:cubicBezTo>
                  <a:cubicBezTo>
                    <a:pt x="2177" y="84"/>
                    <a:pt x="1677" y="239"/>
                    <a:pt x="1189" y="465"/>
                  </a:cubicBezTo>
                  <a:cubicBezTo>
                    <a:pt x="927" y="584"/>
                    <a:pt x="689" y="715"/>
                    <a:pt x="486" y="894"/>
                  </a:cubicBezTo>
                  <a:cubicBezTo>
                    <a:pt x="272" y="1061"/>
                    <a:pt x="129" y="1251"/>
                    <a:pt x="10" y="1513"/>
                  </a:cubicBezTo>
                  <a:cubicBezTo>
                    <a:pt x="0" y="1543"/>
                    <a:pt x="24" y="1590"/>
                    <a:pt x="60" y="1590"/>
                  </a:cubicBezTo>
                  <a:cubicBezTo>
                    <a:pt x="67" y="1590"/>
                    <a:pt x="74" y="1588"/>
                    <a:pt x="82" y="1585"/>
                  </a:cubicBezTo>
                  <a:cubicBezTo>
                    <a:pt x="308" y="1454"/>
                    <a:pt x="510" y="1299"/>
                    <a:pt x="724" y="1156"/>
                  </a:cubicBezTo>
                  <a:cubicBezTo>
                    <a:pt x="915" y="1001"/>
                    <a:pt x="1105" y="858"/>
                    <a:pt x="1320" y="715"/>
                  </a:cubicBezTo>
                  <a:cubicBezTo>
                    <a:pt x="1748" y="442"/>
                    <a:pt x="2260" y="275"/>
                    <a:pt x="2749" y="168"/>
                  </a:cubicBezTo>
                  <a:cubicBezTo>
                    <a:pt x="2829" y="156"/>
                    <a:pt x="2810" y="0"/>
                    <a:pt x="2722" y="0"/>
                  </a:cubicBezTo>
                  <a:close/>
                </a:path>
              </a:pathLst>
            </a:custGeom>
            <a:solidFill>
              <a:srgbClr val="EC55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4" name="Google Shape;2277;p74">
              <a:extLst>
                <a:ext uri="{FF2B5EF4-FFF2-40B4-BE49-F238E27FC236}">
                  <a16:creationId xmlns:a16="http://schemas.microsoft.com/office/drawing/2014/main" id="{D4F26465-E1D7-0CD7-4DB5-AF05EEC3E3D4}"/>
                </a:ext>
              </a:extLst>
            </p:cNvPr>
            <p:cNvSpPr/>
            <p:nvPr/>
          </p:nvSpPr>
          <p:spPr>
            <a:xfrm>
              <a:off x="6549478" y="1989772"/>
              <a:ext cx="109441" cy="65935"/>
            </a:xfrm>
            <a:custGeom>
              <a:avLst/>
              <a:gdLst/>
              <a:ahLst/>
              <a:cxnLst/>
              <a:rect l="l" t="t" r="r" b="b"/>
              <a:pathLst>
                <a:path w="3645" h="2196" extrusionOk="0">
                  <a:moveTo>
                    <a:pt x="3268" y="1"/>
                  </a:moveTo>
                  <a:cubicBezTo>
                    <a:pt x="2632" y="1"/>
                    <a:pt x="2005" y="151"/>
                    <a:pt x="1441" y="474"/>
                  </a:cubicBezTo>
                  <a:cubicBezTo>
                    <a:pt x="1120" y="665"/>
                    <a:pt x="846" y="903"/>
                    <a:pt x="596" y="1188"/>
                  </a:cubicBezTo>
                  <a:cubicBezTo>
                    <a:pt x="477" y="1319"/>
                    <a:pt x="358" y="1450"/>
                    <a:pt x="263" y="1605"/>
                  </a:cubicBezTo>
                  <a:cubicBezTo>
                    <a:pt x="203" y="1677"/>
                    <a:pt x="179" y="1748"/>
                    <a:pt x="132" y="1831"/>
                  </a:cubicBezTo>
                  <a:cubicBezTo>
                    <a:pt x="84" y="1903"/>
                    <a:pt x="84" y="2022"/>
                    <a:pt x="25" y="2093"/>
                  </a:cubicBezTo>
                  <a:cubicBezTo>
                    <a:pt x="0" y="2142"/>
                    <a:pt x="58" y="2196"/>
                    <a:pt x="109" y="2196"/>
                  </a:cubicBezTo>
                  <a:cubicBezTo>
                    <a:pt x="133" y="2196"/>
                    <a:pt x="156" y="2184"/>
                    <a:pt x="167" y="2153"/>
                  </a:cubicBezTo>
                  <a:cubicBezTo>
                    <a:pt x="179" y="2081"/>
                    <a:pt x="286" y="2022"/>
                    <a:pt x="322" y="1950"/>
                  </a:cubicBezTo>
                  <a:cubicBezTo>
                    <a:pt x="382" y="1867"/>
                    <a:pt x="429" y="1808"/>
                    <a:pt x="489" y="1736"/>
                  </a:cubicBezTo>
                  <a:cubicBezTo>
                    <a:pt x="596" y="1605"/>
                    <a:pt x="703" y="1486"/>
                    <a:pt x="822" y="1367"/>
                  </a:cubicBezTo>
                  <a:cubicBezTo>
                    <a:pt x="1060" y="1141"/>
                    <a:pt x="1334" y="950"/>
                    <a:pt x="1620" y="772"/>
                  </a:cubicBezTo>
                  <a:cubicBezTo>
                    <a:pt x="2203" y="415"/>
                    <a:pt x="2858" y="176"/>
                    <a:pt x="3537" y="176"/>
                  </a:cubicBezTo>
                  <a:cubicBezTo>
                    <a:pt x="3644" y="176"/>
                    <a:pt x="3644" y="10"/>
                    <a:pt x="3537" y="10"/>
                  </a:cubicBezTo>
                  <a:cubicBezTo>
                    <a:pt x="3447" y="4"/>
                    <a:pt x="3357" y="1"/>
                    <a:pt x="3268" y="1"/>
                  </a:cubicBezTo>
                  <a:close/>
                </a:path>
              </a:pathLst>
            </a:custGeom>
            <a:solidFill>
              <a:srgbClr val="EC55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5" name="Google Shape;2278;p74">
              <a:extLst>
                <a:ext uri="{FF2B5EF4-FFF2-40B4-BE49-F238E27FC236}">
                  <a16:creationId xmlns:a16="http://schemas.microsoft.com/office/drawing/2014/main" id="{3704B4F6-6B2C-11C6-20BB-EB5724441956}"/>
                </a:ext>
              </a:extLst>
            </p:cNvPr>
            <p:cNvSpPr/>
            <p:nvPr/>
          </p:nvSpPr>
          <p:spPr>
            <a:xfrm>
              <a:off x="6620639" y="2056099"/>
              <a:ext cx="61641" cy="31226"/>
            </a:xfrm>
            <a:custGeom>
              <a:avLst/>
              <a:gdLst/>
              <a:ahLst/>
              <a:cxnLst/>
              <a:rect l="l" t="t" r="r" b="b"/>
              <a:pathLst>
                <a:path w="2053" h="1040" extrusionOk="0">
                  <a:moveTo>
                    <a:pt x="1939" y="1"/>
                  </a:moveTo>
                  <a:cubicBezTo>
                    <a:pt x="1932" y="1"/>
                    <a:pt x="1925" y="2"/>
                    <a:pt x="1917" y="3"/>
                  </a:cubicBezTo>
                  <a:cubicBezTo>
                    <a:pt x="1560" y="87"/>
                    <a:pt x="1215" y="170"/>
                    <a:pt x="869" y="301"/>
                  </a:cubicBezTo>
                  <a:cubicBezTo>
                    <a:pt x="703" y="361"/>
                    <a:pt x="548" y="444"/>
                    <a:pt x="393" y="539"/>
                  </a:cubicBezTo>
                  <a:lnTo>
                    <a:pt x="167" y="718"/>
                  </a:lnTo>
                  <a:cubicBezTo>
                    <a:pt x="119" y="777"/>
                    <a:pt x="36" y="837"/>
                    <a:pt x="12" y="920"/>
                  </a:cubicBezTo>
                  <a:cubicBezTo>
                    <a:pt x="0" y="956"/>
                    <a:pt x="12" y="1015"/>
                    <a:pt x="72" y="1039"/>
                  </a:cubicBezTo>
                  <a:cubicBezTo>
                    <a:pt x="214" y="1015"/>
                    <a:pt x="381" y="932"/>
                    <a:pt x="524" y="873"/>
                  </a:cubicBezTo>
                  <a:cubicBezTo>
                    <a:pt x="691" y="801"/>
                    <a:pt x="845" y="706"/>
                    <a:pt x="1000" y="623"/>
                  </a:cubicBezTo>
                  <a:cubicBezTo>
                    <a:pt x="1298" y="444"/>
                    <a:pt x="1631" y="289"/>
                    <a:pt x="1953" y="170"/>
                  </a:cubicBezTo>
                  <a:cubicBezTo>
                    <a:pt x="2052" y="137"/>
                    <a:pt x="2028" y="1"/>
                    <a:pt x="1939" y="1"/>
                  </a:cubicBezTo>
                  <a:close/>
                </a:path>
              </a:pathLst>
            </a:custGeom>
            <a:solidFill>
              <a:srgbClr val="EC55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6" name="Google Shape;2279;p74">
              <a:extLst>
                <a:ext uri="{FF2B5EF4-FFF2-40B4-BE49-F238E27FC236}">
                  <a16:creationId xmlns:a16="http://schemas.microsoft.com/office/drawing/2014/main" id="{A8AF931D-D11B-8927-A44A-F1B88EFD516F}"/>
                </a:ext>
              </a:extLst>
            </p:cNvPr>
            <p:cNvSpPr/>
            <p:nvPr/>
          </p:nvSpPr>
          <p:spPr>
            <a:xfrm>
              <a:off x="6198054" y="2717210"/>
              <a:ext cx="163426" cy="467940"/>
            </a:xfrm>
            <a:custGeom>
              <a:avLst/>
              <a:gdLst/>
              <a:ahLst/>
              <a:cxnLst/>
              <a:rect l="l" t="t" r="r" b="b"/>
              <a:pathLst>
                <a:path w="5443" h="15585" extrusionOk="0">
                  <a:moveTo>
                    <a:pt x="2716" y="0"/>
                  </a:moveTo>
                  <a:lnTo>
                    <a:pt x="84" y="14502"/>
                  </a:lnTo>
                  <a:cubicBezTo>
                    <a:pt x="1" y="14883"/>
                    <a:pt x="275" y="15252"/>
                    <a:pt x="656" y="15335"/>
                  </a:cubicBezTo>
                  <a:lnTo>
                    <a:pt x="1989" y="15573"/>
                  </a:lnTo>
                  <a:cubicBezTo>
                    <a:pt x="2030" y="15581"/>
                    <a:pt x="2071" y="15585"/>
                    <a:pt x="2111" y="15585"/>
                  </a:cubicBezTo>
                  <a:cubicBezTo>
                    <a:pt x="2446" y="15585"/>
                    <a:pt x="2748" y="15330"/>
                    <a:pt x="2823" y="14990"/>
                  </a:cubicBezTo>
                  <a:lnTo>
                    <a:pt x="5442" y="488"/>
                  </a:lnTo>
                  <a:lnTo>
                    <a:pt x="271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7" name="Google Shape;2280;p74">
              <a:extLst>
                <a:ext uri="{FF2B5EF4-FFF2-40B4-BE49-F238E27FC236}">
                  <a16:creationId xmlns:a16="http://schemas.microsoft.com/office/drawing/2014/main" id="{0E4CE210-463E-D854-6185-D7E88F81E759}"/>
                </a:ext>
              </a:extLst>
            </p:cNvPr>
            <p:cNvSpPr/>
            <p:nvPr/>
          </p:nvSpPr>
          <p:spPr>
            <a:xfrm>
              <a:off x="6213788" y="2789423"/>
              <a:ext cx="123733" cy="378255"/>
            </a:xfrm>
            <a:custGeom>
              <a:avLst/>
              <a:gdLst/>
              <a:ahLst/>
              <a:cxnLst/>
              <a:rect l="l" t="t" r="r" b="b"/>
              <a:pathLst>
                <a:path w="4121" h="12598" extrusionOk="0">
                  <a:moveTo>
                    <a:pt x="4120" y="0"/>
                  </a:moveTo>
                  <a:lnTo>
                    <a:pt x="1941" y="1000"/>
                  </a:lnTo>
                  <a:lnTo>
                    <a:pt x="108" y="11466"/>
                  </a:lnTo>
                  <a:cubicBezTo>
                    <a:pt x="1" y="11990"/>
                    <a:pt x="358" y="12490"/>
                    <a:pt x="882" y="12585"/>
                  </a:cubicBezTo>
                  <a:cubicBezTo>
                    <a:pt x="934" y="12593"/>
                    <a:pt x="987" y="12597"/>
                    <a:pt x="1038" y="12597"/>
                  </a:cubicBezTo>
                  <a:cubicBezTo>
                    <a:pt x="1500" y="12597"/>
                    <a:pt x="1905" y="12272"/>
                    <a:pt x="2001" y="11811"/>
                  </a:cubicBezTo>
                  <a:lnTo>
                    <a:pt x="412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8" name="Google Shape;2281;p74">
              <a:extLst>
                <a:ext uri="{FF2B5EF4-FFF2-40B4-BE49-F238E27FC236}">
                  <a16:creationId xmlns:a16="http://schemas.microsoft.com/office/drawing/2014/main" id="{22F4E521-DB19-E199-4988-AC4410E9FCE4}"/>
                </a:ext>
              </a:extLst>
            </p:cNvPr>
            <p:cNvSpPr/>
            <p:nvPr/>
          </p:nvSpPr>
          <p:spPr>
            <a:xfrm>
              <a:off x="6244174" y="2714778"/>
              <a:ext cx="143039" cy="67436"/>
            </a:xfrm>
            <a:custGeom>
              <a:avLst/>
              <a:gdLst/>
              <a:ahLst/>
              <a:cxnLst/>
              <a:rect l="l" t="t" r="r" b="b"/>
              <a:pathLst>
                <a:path w="4764" h="2246" extrusionOk="0">
                  <a:moveTo>
                    <a:pt x="573" y="1"/>
                  </a:moveTo>
                  <a:cubicBezTo>
                    <a:pt x="379" y="1"/>
                    <a:pt x="211" y="143"/>
                    <a:pt x="179" y="331"/>
                  </a:cubicBezTo>
                  <a:lnTo>
                    <a:pt x="48" y="1093"/>
                  </a:lnTo>
                  <a:cubicBezTo>
                    <a:pt x="1" y="1307"/>
                    <a:pt x="156" y="1522"/>
                    <a:pt x="370" y="1569"/>
                  </a:cubicBezTo>
                  <a:lnTo>
                    <a:pt x="4108" y="2236"/>
                  </a:lnTo>
                  <a:cubicBezTo>
                    <a:pt x="4138" y="2242"/>
                    <a:pt x="4167" y="2245"/>
                    <a:pt x="4196" y="2245"/>
                  </a:cubicBezTo>
                  <a:cubicBezTo>
                    <a:pt x="4390" y="2245"/>
                    <a:pt x="4564" y="2111"/>
                    <a:pt x="4585" y="1915"/>
                  </a:cubicBezTo>
                  <a:lnTo>
                    <a:pt x="4716" y="1153"/>
                  </a:lnTo>
                  <a:cubicBezTo>
                    <a:pt x="4763" y="926"/>
                    <a:pt x="4620" y="712"/>
                    <a:pt x="4394" y="676"/>
                  </a:cubicBezTo>
                  <a:lnTo>
                    <a:pt x="656" y="10"/>
                  </a:lnTo>
                  <a:cubicBezTo>
                    <a:pt x="628" y="4"/>
                    <a:pt x="600" y="1"/>
                    <a:pt x="57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9" name="Google Shape;2282;p74">
              <a:extLst>
                <a:ext uri="{FF2B5EF4-FFF2-40B4-BE49-F238E27FC236}">
                  <a16:creationId xmlns:a16="http://schemas.microsoft.com/office/drawing/2014/main" id="{5856D902-B5F1-A462-7C33-4209948C612D}"/>
                </a:ext>
              </a:extLst>
            </p:cNvPr>
            <p:cNvSpPr/>
            <p:nvPr/>
          </p:nvSpPr>
          <p:spPr>
            <a:xfrm>
              <a:off x="5853086" y="2808369"/>
              <a:ext cx="534115" cy="673881"/>
            </a:xfrm>
            <a:custGeom>
              <a:avLst/>
              <a:gdLst/>
              <a:ahLst/>
              <a:cxnLst/>
              <a:rect l="l" t="t" r="r" b="b"/>
              <a:pathLst>
                <a:path w="17789" h="22444" extrusionOk="0">
                  <a:moveTo>
                    <a:pt x="13966" y="0"/>
                  </a:moveTo>
                  <a:lnTo>
                    <a:pt x="10525" y="2000"/>
                  </a:lnTo>
                  <a:lnTo>
                    <a:pt x="3787" y="8894"/>
                  </a:lnTo>
                  <a:lnTo>
                    <a:pt x="0" y="13061"/>
                  </a:lnTo>
                  <a:lnTo>
                    <a:pt x="1834" y="22443"/>
                  </a:lnTo>
                  <a:lnTo>
                    <a:pt x="7751" y="10942"/>
                  </a:lnTo>
                  <a:cubicBezTo>
                    <a:pt x="9121" y="10894"/>
                    <a:pt x="10847" y="10275"/>
                    <a:pt x="12931" y="8489"/>
                  </a:cubicBezTo>
                  <a:lnTo>
                    <a:pt x="14824" y="8489"/>
                  </a:lnTo>
                  <a:cubicBezTo>
                    <a:pt x="15264" y="8489"/>
                    <a:pt x="15609" y="8168"/>
                    <a:pt x="15693" y="7751"/>
                  </a:cubicBezTo>
                  <a:cubicBezTo>
                    <a:pt x="15752" y="7370"/>
                    <a:pt x="15538" y="7013"/>
                    <a:pt x="15228" y="6846"/>
                  </a:cubicBezTo>
                  <a:cubicBezTo>
                    <a:pt x="15657" y="6846"/>
                    <a:pt x="16038" y="6537"/>
                    <a:pt x="16110" y="6108"/>
                  </a:cubicBezTo>
                  <a:cubicBezTo>
                    <a:pt x="16181" y="5608"/>
                    <a:pt x="15836" y="5132"/>
                    <a:pt x="15348" y="5072"/>
                  </a:cubicBezTo>
                  <a:lnTo>
                    <a:pt x="13597" y="4894"/>
                  </a:lnTo>
                  <a:lnTo>
                    <a:pt x="13812" y="4751"/>
                  </a:lnTo>
                  <a:lnTo>
                    <a:pt x="15883" y="4572"/>
                  </a:lnTo>
                  <a:cubicBezTo>
                    <a:pt x="16276" y="4536"/>
                    <a:pt x="16586" y="4227"/>
                    <a:pt x="16610" y="3822"/>
                  </a:cubicBezTo>
                  <a:cubicBezTo>
                    <a:pt x="16645" y="3381"/>
                    <a:pt x="16300" y="2989"/>
                    <a:pt x="15859" y="2977"/>
                  </a:cubicBezTo>
                  <a:lnTo>
                    <a:pt x="13621" y="2893"/>
                  </a:lnTo>
                  <a:lnTo>
                    <a:pt x="14574" y="2036"/>
                  </a:lnTo>
                  <a:lnTo>
                    <a:pt x="16967" y="2036"/>
                  </a:lnTo>
                  <a:cubicBezTo>
                    <a:pt x="16983" y="2037"/>
                    <a:pt x="16999" y="2038"/>
                    <a:pt x="17015" y="2038"/>
                  </a:cubicBezTo>
                  <a:cubicBezTo>
                    <a:pt x="17373" y="2038"/>
                    <a:pt x="17660" y="1783"/>
                    <a:pt x="17729" y="1441"/>
                  </a:cubicBezTo>
                  <a:cubicBezTo>
                    <a:pt x="17788" y="1012"/>
                    <a:pt x="17526" y="643"/>
                    <a:pt x="17122" y="572"/>
                  </a:cubicBezTo>
                  <a:lnTo>
                    <a:pt x="13966" y="0"/>
                  </a:lnTo>
                  <a:close/>
                </a:path>
              </a:pathLst>
            </a:custGeom>
            <a:solidFill>
              <a:srgbClr val="F472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0" name="Google Shape;2283;p74">
              <a:extLst>
                <a:ext uri="{FF2B5EF4-FFF2-40B4-BE49-F238E27FC236}">
                  <a16:creationId xmlns:a16="http://schemas.microsoft.com/office/drawing/2014/main" id="{2EDEBF10-FA35-D7DA-12A2-710D59877BF8}"/>
                </a:ext>
              </a:extLst>
            </p:cNvPr>
            <p:cNvSpPr/>
            <p:nvPr/>
          </p:nvSpPr>
          <p:spPr>
            <a:xfrm>
              <a:off x="6169109" y="2890880"/>
              <a:ext cx="82419" cy="40654"/>
            </a:xfrm>
            <a:custGeom>
              <a:avLst/>
              <a:gdLst/>
              <a:ahLst/>
              <a:cxnLst/>
              <a:rect l="l" t="t" r="r" b="b"/>
              <a:pathLst>
                <a:path w="2745" h="1354" extrusionOk="0">
                  <a:moveTo>
                    <a:pt x="2595" y="1"/>
                  </a:moveTo>
                  <a:cubicBezTo>
                    <a:pt x="2588" y="1"/>
                    <a:pt x="2580" y="1"/>
                    <a:pt x="2572" y="2"/>
                  </a:cubicBezTo>
                  <a:cubicBezTo>
                    <a:pt x="1703" y="169"/>
                    <a:pt x="834" y="467"/>
                    <a:pt x="108" y="979"/>
                  </a:cubicBezTo>
                  <a:cubicBezTo>
                    <a:pt x="12" y="1038"/>
                    <a:pt x="0" y="1181"/>
                    <a:pt x="60" y="1276"/>
                  </a:cubicBezTo>
                  <a:cubicBezTo>
                    <a:pt x="100" y="1330"/>
                    <a:pt x="162" y="1353"/>
                    <a:pt x="224" y="1353"/>
                  </a:cubicBezTo>
                  <a:cubicBezTo>
                    <a:pt x="272" y="1353"/>
                    <a:pt x="321" y="1338"/>
                    <a:pt x="358" y="1312"/>
                  </a:cubicBezTo>
                  <a:cubicBezTo>
                    <a:pt x="1060" y="872"/>
                    <a:pt x="1798" y="467"/>
                    <a:pt x="2608" y="264"/>
                  </a:cubicBezTo>
                  <a:cubicBezTo>
                    <a:pt x="2744" y="219"/>
                    <a:pt x="2740" y="1"/>
                    <a:pt x="2595" y="1"/>
                  </a:cubicBezTo>
                  <a:close/>
                </a:path>
              </a:pathLst>
            </a:custGeom>
            <a:solidFill>
              <a:srgbClr val="EC55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1" name="Google Shape;2284;p74">
              <a:extLst>
                <a:ext uri="{FF2B5EF4-FFF2-40B4-BE49-F238E27FC236}">
                  <a16:creationId xmlns:a16="http://schemas.microsoft.com/office/drawing/2014/main" id="{450F763F-9E47-B411-6FFD-DAE3B653F223}"/>
                </a:ext>
              </a:extLst>
            </p:cNvPr>
            <p:cNvSpPr/>
            <p:nvPr/>
          </p:nvSpPr>
          <p:spPr>
            <a:xfrm>
              <a:off x="5446205" y="2883674"/>
              <a:ext cx="410742" cy="727326"/>
            </a:xfrm>
            <a:custGeom>
              <a:avLst/>
              <a:gdLst/>
              <a:ahLst/>
              <a:cxnLst/>
              <a:rect l="l" t="t" r="r" b="b"/>
              <a:pathLst>
                <a:path w="13680" h="24224" extrusionOk="0">
                  <a:moveTo>
                    <a:pt x="172" y="1"/>
                  </a:moveTo>
                  <a:cubicBezTo>
                    <a:pt x="82" y="1"/>
                    <a:pt x="0" y="127"/>
                    <a:pt x="73" y="219"/>
                  </a:cubicBezTo>
                  <a:cubicBezTo>
                    <a:pt x="1455" y="1921"/>
                    <a:pt x="2598" y="3862"/>
                    <a:pt x="3693" y="5779"/>
                  </a:cubicBezTo>
                  <a:cubicBezTo>
                    <a:pt x="4765" y="7696"/>
                    <a:pt x="5658" y="9708"/>
                    <a:pt x="6467" y="11744"/>
                  </a:cubicBezTo>
                  <a:cubicBezTo>
                    <a:pt x="6908" y="12839"/>
                    <a:pt x="7277" y="13947"/>
                    <a:pt x="7574" y="15078"/>
                  </a:cubicBezTo>
                  <a:cubicBezTo>
                    <a:pt x="7205" y="15220"/>
                    <a:pt x="6848" y="15423"/>
                    <a:pt x="6515" y="15613"/>
                  </a:cubicBezTo>
                  <a:cubicBezTo>
                    <a:pt x="6098" y="15875"/>
                    <a:pt x="5693" y="16161"/>
                    <a:pt x="5336" y="16483"/>
                  </a:cubicBezTo>
                  <a:cubicBezTo>
                    <a:pt x="4645" y="17137"/>
                    <a:pt x="4086" y="17899"/>
                    <a:pt x="3645" y="18745"/>
                  </a:cubicBezTo>
                  <a:cubicBezTo>
                    <a:pt x="3580" y="18859"/>
                    <a:pt x="3672" y="18957"/>
                    <a:pt x="3770" y="18957"/>
                  </a:cubicBezTo>
                  <a:cubicBezTo>
                    <a:pt x="3815" y="18957"/>
                    <a:pt x="3862" y="18936"/>
                    <a:pt x="3895" y="18888"/>
                  </a:cubicBezTo>
                  <a:cubicBezTo>
                    <a:pt x="4384" y="18149"/>
                    <a:pt x="5038" y="17483"/>
                    <a:pt x="5741" y="16923"/>
                  </a:cubicBezTo>
                  <a:cubicBezTo>
                    <a:pt x="6086" y="16661"/>
                    <a:pt x="6431" y="16411"/>
                    <a:pt x="6801" y="16197"/>
                  </a:cubicBezTo>
                  <a:cubicBezTo>
                    <a:pt x="6872" y="16161"/>
                    <a:pt x="6943" y="16125"/>
                    <a:pt x="7003" y="16078"/>
                  </a:cubicBezTo>
                  <a:lnTo>
                    <a:pt x="7003" y="16078"/>
                  </a:lnTo>
                  <a:cubicBezTo>
                    <a:pt x="6812" y="16411"/>
                    <a:pt x="6646" y="16733"/>
                    <a:pt x="6491" y="17066"/>
                  </a:cubicBezTo>
                  <a:cubicBezTo>
                    <a:pt x="6110" y="17792"/>
                    <a:pt x="5788" y="18554"/>
                    <a:pt x="5491" y="19328"/>
                  </a:cubicBezTo>
                  <a:cubicBezTo>
                    <a:pt x="5205" y="20090"/>
                    <a:pt x="4967" y="20876"/>
                    <a:pt x="4788" y="21662"/>
                  </a:cubicBezTo>
                  <a:cubicBezTo>
                    <a:pt x="4610" y="22483"/>
                    <a:pt x="4538" y="23281"/>
                    <a:pt x="4467" y="24114"/>
                  </a:cubicBezTo>
                  <a:cubicBezTo>
                    <a:pt x="4453" y="24183"/>
                    <a:pt x="4518" y="24224"/>
                    <a:pt x="4580" y="24224"/>
                  </a:cubicBezTo>
                  <a:cubicBezTo>
                    <a:pt x="4626" y="24224"/>
                    <a:pt x="4671" y="24201"/>
                    <a:pt x="4681" y="24150"/>
                  </a:cubicBezTo>
                  <a:cubicBezTo>
                    <a:pt x="4836" y="23364"/>
                    <a:pt x="5074" y="22567"/>
                    <a:pt x="5300" y="21793"/>
                  </a:cubicBezTo>
                  <a:cubicBezTo>
                    <a:pt x="5515" y="21019"/>
                    <a:pt x="5788" y="20245"/>
                    <a:pt x="6086" y="19507"/>
                  </a:cubicBezTo>
                  <a:cubicBezTo>
                    <a:pt x="6384" y="18780"/>
                    <a:pt x="6741" y="18066"/>
                    <a:pt x="7122" y="17364"/>
                  </a:cubicBezTo>
                  <a:cubicBezTo>
                    <a:pt x="7491" y="16697"/>
                    <a:pt x="7955" y="16066"/>
                    <a:pt x="8253" y="15363"/>
                  </a:cubicBezTo>
                  <a:cubicBezTo>
                    <a:pt x="8706" y="15042"/>
                    <a:pt x="9122" y="14613"/>
                    <a:pt x="9539" y="14232"/>
                  </a:cubicBezTo>
                  <a:cubicBezTo>
                    <a:pt x="9979" y="13816"/>
                    <a:pt x="10444" y="13399"/>
                    <a:pt x="10872" y="12982"/>
                  </a:cubicBezTo>
                  <a:cubicBezTo>
                    <a:pt x="11754" y="12125"/>
                    <a:pt x="12635" y="11280"/>
                    <a:pt x="13539" y="10458"/>
                  </a:cubicBezTo>
                  <a:cubicBezTo>
                    <a:pt x="13679" y="10337"/>
                    <a:pt x="13563" y="10164"/>
                    <a:pt x="13426" y="10164"/>
                  </a:cubicBezTo>
                  <a:cubicBezTo>
                    <a:pt x="13389" y="10164"/>
                    <a:pt x="13349" y="10177"/>
                    <a:pt x="13313" y="10208"/>
                  </a:cubicBezTo>
                  <a:cubicBezTo>
                    <a:pt x="12396" y="10994"/>
                    <a:pt x="11444" y="11744"/>
                    <a:pt x="10491" y="12494"/>
                  </a:cubicBezTo>
                  <a:cubicBezTo>
                    <a:pt x="10015" y="12863"/>
                    <a:pt x="9563" y="13232"/>
                    <a:pt x="9110" y="13625"/>
                  </a:cubicBezTo>
                  <a:cubicBezTo>
                    <a:pt x="8729" y="13935"/>
                    <a:pt x="8336" y="14232"/>
                    <a:pt x="7991" y="14566"/>
                  </a:cubicBezTo>
                  <a:cubicBezTo>
                    <a:pt x="7539" y="12565"/>
                    <a:pt x="6979" y="10613"/>
                    <a:pt x="6158" y="8743"/>
                  </a:cubicBezTo>
                  <a:cubicBezTo>
                    <a:pt x="5253" y="6684"/>
                    <a:pt x="4134" y="4719"/>
                    <a:pt x="2764" y="2933"/>
                  </a:cubicBezTo>
                  <a:cubicBezTo>
                    <a:pt x="1990" y="1909"/>
                    <a:pt x="1133" y="969"/>
                    <a:pt x="252" y="40"/>
                  </a:cubicBezTo>
                  <a:cubicBezTo>
                    <a:pt x="227" y="12"/>
                    <a:pt x="199" y="1"/>
                    <a:pt x="17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2" name="Google Shape;2285;p74">
              <a:extLst>
                <a:ext uri="{FF2B5EF4-FFF2-40B4-BE49-F238E27FC236}">
                  <a16:creationId xmlns:a16="http://schemas.microsoft.com/office/drawing/2014/main" id="{F07413F8-FEA2-EF3E-1213-AD39E77F71B4}"/>
                </a:ext>
              </a:extLst>
            </p:cNvPr>
            <p:cNvSpPr/>
            <p:nvPr/>
          </p:nvSpPr>
          <p:spPr>
            <a:xfrm>
              <a:off x="6834424" y="2634189"/>
              <a:ext cx="196994" cy="274849"/>
            </a:xfrm>
            <a:custGeom>
              <a:avLst/>
              <a:gdLst/>
              <a:ahLst/>
              <a:cxnLst/>
              <a:rect l="l" t="t" r="r" b="b"/>
              <a:pathLst>
                <a:path w="6561" h="9154" extrusionOk="0">
                  <a:moveTo>
                    <a:pt x="597" y="1"/>
                  </a:moveTo>
                  <a:cubicBezTo>
                    <a:pt x="541" y="1"/>
                    <a:pt x="491" y="42"/>
                    <a:pt x="512" y="110"/>
                  </a:cubicBezTo>
                  <a:cubicBezTo>
                    <a:pt x="480" y="73"/>
                    <a:pt x="427" y="52"/>
                    <a:pt x="375" y="52"/>
                  </a:cubicBezTo>
                  <a:cubicBezTo>
                    <a:pt x="310" y="52"/>
                    <a:pt x="246" y="85"/>
                    <a:pt x="226" y="158"/>
                  </a:cubicBezTo>
                  <a:cubicBezTo>
                    <a:pt x="0" y="1432"/>
                    <a:pt x="83" y="2705"/>
                    <a:pt x="405" y="3944"/>
                  </a:cubicBezTo>
                  <a:cubicBezTo>
                    <a:pt x="572" y="4551"/>
                    <a:pt x="810" y="5146"/>
                    <a:pt x="1072" y="5730"/>
                  </a:cubicBezTo>
                  <a:cubicBezTo>
                    <a:pt x="1345" y="6277"/>
                    <a:pt x="1679" y="6956"/>
                    <a:pt x="2167" y="7349"/>
                  </a:cubicBezTo>
                  <a:cubicBezTo>
                    <a:pt x="2232" y="7400"/>
                    <a:pt x="2304" y="7422"/>
                    <a:pt x="2372" y="7422"/>
                  </a:cubicBezTo>
                  <a:cubicBezTo>
                    <a:pt x="2576" y="7422"/>
                    <a:pt x="2750" y="7221"/>
                    <a:pt x="2643" y="6980"/>
                  </a:cubicBezTo>
                  <a:cubicBezTo>
                    <a:pt x="2524" y="6706"/>
                    <a:pt x="2322" y="6480"/>
                    <a:pt x="2167" y="6230"/>
                  </a:cubicBezTo>
                  <a:cubicBezTo>
                    <a:pt x="2000" y="5980"/>
                    <a:pt x="1845" y="5730"/>
                    <a:pt x="1715" y="5468"/>
                  </a:cubicBezTo>
                  <a:cubicBezTo>
                    <a:pt x="1417" y="4932"/>
                    <a:pt x="1179" y="4372"/>
                    <a:pt x="1000" y="3777"/>
                  </a:cubicBezTo>
                  <a:cubicBezTo>
                    <a:pt x="643" y="2634"/>
                    <a:pt x="488" y="1443"/>
                    <a:pt x="524" y="253"/>
                  </a:cubicBezTo>
                  <a:lnTo>
                    <a:pt x="524" y="253"/>
                  </a:lnTo>
                  <a:cubicBezTo>
                    <a:pt x="1000" y="1884"/>
                    <a:pt x="1655" y="3467"/>
                    <a:pt x="2524" y="4932"/>
                  </a:cubicBezTo>
                  <a:cubicBezTo>
                    <a:pt x="2953" y="5682"/>
                    <a:pt x="3453" y="6396"/>
                    <a:pt x="3977" y="7075"/>
                  </a:cubicBezTo>
                  <a:cubicBezTo>
                    <a:pt x="4512" y="7766"/>
                    <a:pt x="5096" y="8504"/>
                    <a:pt x="5775" y="9063"/>
                  </a:cubicBezTo>
                  <a:cubicBezTo>
                    <a:pt x="5859" y="9127"/>
                    <a:pt x="5948" y="9154"/>
                    <a:pt x="6032" y="9154"/>
                  </a:cubicBezTo>
                  <a:cubicBezTo>
                    <a:pt x="6327" y="9154"/>
                    <a:pt x="6561" y="8818"/>
                    <a:pt x="6310" y="8540"/>
                  </a:cubicBezTo>
                  <a:cubicBezTo>
                    <a:pt x="5751" y="7897"/>
                    <a:pt x="5120" y="7325"/>
                    <a:pt x="4572" y="6658"/>
                  </a:cubicBezTo>
                  <a:cubicBezTo>
                    <a:pt x="4024" y="6015"/>
                    <a:pt x="3536" y="5337"/>
                    <a:pt x="3060" y="4634"/>
                  </a:cubicBezTo>
                  <a:cubicBezTo>
                    <a:pt x="2096" y="3206"/>
                    <a:pt x="1298" y="1682"/>
                    <a:pt x="702" y="74"/>
                  </a:cubicBezTo>
                  <a:cubicBezTo>
                    <a:pt x="682" y="23"/>
                    <a:pt x="638" y="1"/>
                    <a:pt x="59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3" name="Google Shape;2286;p74">
              <a:extLst>
                <a:ext uri="{FF2B5EF4-FFF2-40B4-BE49-F238E27FC236}">
                  <a16:creationId xmlns:a16="http://schemas.microsoft.com/office/drawing/2014/main" id="{B34FE419-C43C-8B38-16B5-E3730E9A22F8}"/>
                </a:ext>
              </a:extLst>
            </p:cNvPr>
            <p:cNvSpPr/>
            <p:nvPr/>
          </p:nvSpPr>
          <p:spPr>
            <a:xfrm>
              <a:off x="5590690" y="3896449"/>
              <a:ext cx="332827" cy="112834"/>
            </a:xfrm>
            <a:custGeom>
              <a:avLst/>
              <a:gdLst/>
              <a:ahLst/>
              <a:cxnLst/>
              <a:rect l="l" t="t" r="r" b="b"/>
              <a:pathLst>
                <a:path w="11085" h="3758" extrusionOk="0">
                  <a:moveTo>
                    <a:pt x="1314" y="1"/>
                  </a:moveTo>
                  <a:cubicBezTo>
                    <a:pt x="1187" y="1"/>
                    <a:pt x="1165" y="199"/>
                    <a:pt x="1298" y="243"/>
                  </a:cubicBezTo>
                  <a:cubicBezTo>
                    <a:pt x="4286" y="945"/>
                    <a:pt x="7287" y="1612"/>
                    <a:pt x="10347" y="1993"/>
                  </a:cubicBezTo>
                  <a:cubicBezTo>
                    <a:pt x="10359" y="2398"/>
                    <a:pt x="10359" y="2803"/>
                    <a:pt x="10382" y="3207"/>
                  </a:cubicBezTo>
                  <a:cubicBezTo>
                    <a:pt x="8775" y="3005"/>
                    <a:pt x="7168" y="2731"/>
                    <a:pt x="5560" y="2493"/>
                  </a:cubicBezTo>
                  <a:cubicBezTo>
                    <a:pt x="3929" y="2267"/>
                    <a:pt x="2298" y="2053"/>
                    <a:pt x="679" y="1838"/>
                  </a:cubicBezTo>
                  <a:cubicBezTo>
                    <a:pt x="738" y="1445"/>
                    <a:pt x="798" y="1076"/>
                    <a:pt x="822" y="683"/>
                  </a:cubicBezTo>
                  <a:cubicBezTo>
                    <a:pt x="842" y="504"/>
                    <a:pt x="704" y="393"/>
                    <a:pt x="570" y="393"/>
                  </a:cubicBezTo>
                  <a:cubicBezTo>
                    <a:pt x="471" y="393"/>
                    <a:pt x="376" y="452"/>
                    <a:pt x="345" y="588"/>
                  </a:cubicBezTo>
                  <a:cubicBezTo>
                    <a:pt x="214" y="1064"/>
                    <a:pt x="119" y="1541"/>
                    <a:pt x="36" y="2029"/>
                  </a:cubicBezTo>
                  <a:cubicBezTo>
                    <a:pt x="0" y="2172"/>
                    <a:pt x="107" y="2350"/>
                    <a:pt x="274" y="2386"/>
                  </a:cubicBezTo>
                  <a:cubicBezTo>
                    <a:pt x="2000" y="2624"/>
                    <a:pt x="3715" y="2874"/>
                    <a:pt x="5441" y="3100"/>
                  </a:cubicBezTo>
                  <a:cubicBezTo>
                    <a:pt x="7168" y="3326"/>
                    <a:pt x="8894" y="3481"/>
                    <a:pt x="10621" y="3755"/>
                  </a:cubicBezTo>
                  <a:cubicBezTo>
                    <a:pt x="10635" y="3757"/>
                    <a:pt x="10649" y="3758"/>
                    <a:pt x="10662" y="3758"/>
                  </a:cubicBezTo>
                  <a:cubicBezTo>
                    <a:pt x="10819" y="3758"/>
                    <a:pt x="10931" y="3635"/>
                    <a:pt x="10942" y="3481"/>
                  </a:cubicBezTo>
                  <a:cubicBezTo>
                    <a:pt x="10978" y="2874"/>
                    <a:pt x="11037" y="2279"/>
                    <a:pt x="11085" y="1672"/>
                  </a:cubicBezTo>
                  <a:cubicBezTo>
                    <a:pt x="11037" y="1541"/>
                    <a:pt x="10882" y="1362"/>
                    <a:pt x="10752" y="1338"/>
                  </a:cubicBezTo>
                  <a:cubicBezTo>
                    <a:pt x="7608" y="981"/>
                    <a:pt x="4441" y="624"/>
                    <a:pt x="1346" y="5"/>
                  </a:cubicBezTo>
                  <a:cubicBezTo>
                    <a:pt x="1334" y="2"/>
                    <a:pt x="1324" y="1"/>
                    <a:pt x="131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4" name="Google Shape;2287;p74">
              <a:extLst>
                <a:ext uri="{FF2B5EF4-FFF2-40B4-BE49-F238E27FC236}">
                  <a16:creationId xmlns:a16="http://schemas.microsoft.com/office/drawing/2014/main" id="{D400D7AE-A0E8-D88D-707F-98326DBF440A}"/>
                </a:ext>
              </a:extLst>
            </p:cNvPr>
            <p:cNvSpPr/>
            <p:nvPr/>
          </p:nvSpPr>
          <p:spPr>
            <a:xfrm>
              <a:off x="5597656" y="3582678"/>
              <a:ext cx="332377" cy="258515"/>
            </a:xfrm>
            <a:custGeom>
              <a:avLst/>
              <a:gdLst/>
              <a:ahLst/>
              <a:cxnLst/>
              <a:rect l="l" t="t" r="r" b="b"/>
              <a:pathLst>
                <a:path w="11070" h="8610" extrusionOk="0">
                  <a:moveTo>
                    <a:pt x="10863" y="1"/>
                  </a:moveTo>
                  <a:cubicBezTo>
                    <a:pt x="10826" y="1"/>
                    <a:pt x="10789" y="12"/>
                    <a:pt x="10758" y="37"/>
                  </a:cubicBezTo>
                  <a:cubicBezTo>
                    <a:pt x="9865" y="763"/>
                    <a:pt x="9126" y="1704"/>
                    <a:pt x="8376" y="2561"/>
                  </a:cubicBezTo>
                  <a:cubicBezTo>
                    <a:pt x="7591" y="3478"/>
                    <a:pt x="6757" y="4371"/>
                    <a:pt x="5924" y="5228"/>
                  </a:cubicBezTo>
                  <a:cubicBezTo>
                    <a:pt x="4770" y="6421"/>
                    <a:pt x="3151" y="8204"/>
                    <a:pt x="1359" y="8204"/>
                  </a:cubicBezTo>
                  <a:cubicBezTo>
                    <a:pt x="1005" y="8204"/>
                    <a:pt x="645" y="8135"/>
                    <a:pt x="280" y="7978"/>
                  </a:cubicBezTo>
                  <a:cubicBezTo>
                    <a:pt x="262" y="7970"/>
                    <a:pt x="244" y="7967"/>
                    <a:pt x="227" y="7967"/>
                  </a:cubicBezTo>
                  <a:cubicBezTo>
                    <a:pt x="88" y="7967"/>
                    <a:pt x="1" y="8200"/>
                    <a:pt x="149" y="8264"/>
                  </a:cubicBezTo>
                  <a:cubicBezTo>
                    <a:pt x="625" y="8502"/>
                    <a:pt x="1139" y="8609"/>
                    <a:pt x="1658" y="8609"/>
                  </a:cubicBezTo>
                  <a:cubicBezTo>
                    <a:pt x="2205" y="8609"/>
                    <a:pt x="2755" y="8490"/>
                    <a:pt x="3269" y="8276"/>
                  </a:cubicBezTo>
                  <a:cubicBezTo>
                    <a:pt x="4388" y="7800"/>
                    <a:pt x="5245" y="6930"/>
                    <a:pt x="6102" y="6097"/>
                  </a:cubicBezTo>
                  <a:cubicBezTo>
                    <a:pt x="7019" y="5180"/>
                    <a:pt x="7912" y="4228"/>
                    <a:pt x="8793" y="3251"/>
                  </a:cubicBezTo>
                  <a:cubicBezTo>
                    <a:pt x="9627" y="2311"/>
                    <a:pt x="10508" y="1346"/>
                    <a:pt x="11043" y="191"/>
                  </a:cubicBezTo>
                  <a:cubicBezTo>
                    <a:pt x="11070" y="86"/>
                    <a:pt x="10967" y="1"/>
                    <a:pt x="1086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5" name="Google Shape;2288;p74">
              <a:extLst>
                <a:ext uri="{FF2B5EF4-FFF2-40B4-BE49-F238E27FC236}">
                  <a16:creationId xmlns:a16="http://schemas.microsoft.com/office/drawing/2014/main" id="{01A2218C-1AB2-1485-03BB-FF766E971FBC}"/>
                </a:ext>
              </a:extLst>
            </p:cNvPr>
            <p:cNvSpPr/>
            <p:nvPr/>
          </p:nvSpPr>
          <p:spPr>
            <a:xfrm>
              <a:off x="6230963" y="3878703"/>
              <a:ext cx="206662" cy="94789"/>
            </a:xfrm>
            <a:custGeom>
              <a:avLst/>
              <a:gdLst/>
              <a:ahLst/>
              <a:cxnLst/>
              <a:rect l="l" t="t" r="r" b="b"/>
              <a:pathLst>
                <a:path w="6883" h="3157" extrusionOk="0">
                  <a:moveTo>
                    <a:pt x="6096" y="0"/>
                  </a:moveTo>
                  <a:cubicBezTo>
                    <a:pt x="5894" y="12"/>
                    <a:pt x="5668" y="48"/>
                    <a:pt x="5453" y="72"/>
                  </a:cubicBezTo>
                  <a:cubicBezTo>
                    <a:pt x="3715" y="310"/>
                    <a:pt x="2001" y="596"/>
                    <a:pt x="274" y="774"/>
                  </a:cubicBezTo>
                  <a:cubicBezTo>
                    <a:pt x="96" y="786"/>
                    <a:pt x="0" y="941"/>
                    <a:pt x="36" y="1120"/>
                  </a:cubicBezTo>
                  <a:cubicBezTo>
                    <a:pt x="167" y="1715"/>
                    <a:pt x="262" y="2310"/>
                    <a:pt x="381" y="2905"/>
                  </a:cubicBezTo>
                  <a:cubicBezTo>
                    <a:pt x="393" y="3042"/>
                    <a:pt x="566" y="3156"/>
                    <a:pt x="706" y="3156"/>
                  </a:cubicBezTo>
                  <a:cubicBezTo>
                    <a:pt x="713" y="3156"/>
                    <a:pt x="720" y="3156"/>
                    <a:pt x="727" y="3155"/>
                  </a:cubicBezTo>
                  <a:cubicBezTo>
                    <a:pt x="2774" y="2846"/>
                    <a:pt x="4834" y="2548"/>
                    <a:pt x="6882" y="2322"/>
                  </a:cubicBezTo>
                  <a:lnTo>
                    <a:pt x="6763" y="1917"/>
                  </a:lnTo>
                  <a:cubicBezTo>
                    <a:pt x="4834" y="2024"/>
                    <a:pt x="2893" y="2155"/>
                    <a:pt x="965" y="2429"/>
                  </a:cubicBezTo>
                  <a:cubicBezTo>
                    <a:pt x="858" y="2036"/>
                    <a:pt x="738" y="1655"/>
                    <a:pt x="631" y="1262"/>
                  </a:cubicBezTo>
                  <a:cubicBezTo>
                    <a:pt x="2239" y="1036"/>
                    <a:pt x="3858" y="905"/>
                    <a:pt x="5489" y="715"/>
                  </a:cubicBezTo>
                  <a:cubicBezTo>
                    <a:pt x="5763" y="679"/>
                    <a:pt x="6037" y="655"/>
                    <a:pt x="6322" y="608"/>
                  </a:cubicBezTo>
                  <a:cubicBezTo>
                    <a:pt x="6239" y="405"/>
                    <a:pt x="6168" y="191"/>
                    <a:pt x="609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6" name="Google Shape;2289;p74">
              <a:extLst>
                <a:ext uri="{FF2B5EF4-FFF2-40B4-BE49-F238E27FC236}">
                  <a16:creationId xmlns:a16="http://schemas.microsoft.com/office/drawing/2014/main" id="{EB5E05BC-E2F5-4489-D9C1-3BE90D6D7790}"/>
                </a:ext>
              </a:extLst>
            </p:cNvPr>
            <p:cNvSpPr/>
            <p:nvPr/>
          </p:nvSpPr>
          <p:spPr>
            <a:xfrm>
              <a:off x="5203505" y="3331991"/>
              <a:ext cx="72240" cy="813047"/>
            </a:xfrm>
            <a:custGeom>
              <a:avLst/>
              <a:gdLst/>
              <a:ahLst/>
              <a:cxnLst/>
              <a:rect l="l" t="t" r="r" b="b"/>
              <a:pathLst>
                <a:path w="2406" h="27079" extrusionOk="0">
                  <a:moveTo>
                    <a:pt x="1262" y="0"/>
                  </a:moveTo>
                  <a:cubicBezTo>
                    <a:pt x="738" y="0"/>
                    <a:pt x="572" y="4839"/>
                    <a:pt x="322" y="12874"/>
                  </a:cubicBezTo>
                  <a:cubicBezTo>
                    <a:pt x="25" y="22483"/>
                    <a:pt x="1" y="27078"/>
                    <a:pt x="1" y="27078"/>
                  </a:cubicBezTo>
                  <a:lnTo>
                    <a:pt x="1608" y="27078"/>
                  </a:lnTo>
                  <a:cubicBezTo>
                    <a:pt x="1608" y="27078"/>
                    <a:pt x="2406" y="2861"/>
                    <a:pt x="1608" y="551"/>
                  </a:cubicBezTo>
                  <a:cubicBezTo>
                    <a:pt x="1477" y="180"/>
                    <a:pt x="1363" y="0"/>
                    <a:pt x="126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7" name="Google Shape;2290;p74">
              <a:extLst>
                <a:ext uri="{FF2B5EF4-FFF2-40B4-BE49-F238E27FC236}">
                  <a16:creationId xmlns:a16="http://schemas.microsoft.com/office/drawing/2014/main" id="{15D5228B-9A40-7A83-AA46-FBDA42C69D27}"/>
                </a:ext>
              </a:extLst>
            </p:cNvPr>
            <p:cNvSpPr/>
            <p:nvPr/>
          </p:nvSpPr>
          <p:spPr>
            <a:xfrm>
              <a:off x="5279291" y="3752925"/>
              <a:ext cx="80767" cy="392126"/>
            </a:xfrm>
            <a:custGeom>
              <a:avLst/>
              <a:gdLst/>
              <a:ahLst/>
              <a:cxnLst/>
              <a:rect l="l" t="t" r="r" b="b"/>
              <a:pathLst>
                <a:path w="2690" h="13060" extrusionOk="0">
                  <a:moveTo>
                    <a:pt x="2290" y="0"/>
                  </a:moveTo>
                  <a:cubicBezTo>
                    <a:pt x="1941" y="0"/>
                    <a:pt x="1085" y="3880"/>
                    <a:pt x="1" y="13059"/>
                  </a:cubicBezTo>
                  <a:lnTo>
                    <a:pt x="1096" y="13059"/>
                  </a:lnTo>
                  <a:cubicBezTo>
                    <a:pt x="2429" y="5057"/>
                    <a:pt x="2689" y="0"/>
                    <a:pt x="229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8" name="Google Shape;2291;p74">
              <a:extLst>
                <a:ext uri="{FF2B5EF4-FFF2-40B4-BE49-F238E27FC236}">
                  <a16:creationId xmlns:a16="http://schemas.microsoft.com/office/drawing/2014/main" id="{F4544F87-9C0B-D139-A66F-A0EB6F227435}"/>
                </a:ext>
              </a:extLst>
            </p:cNvPr>
            <p:cNvSpPr/>
            <p:nvPr/>
          </p:nvSpPr>
          <p:spPr>
            <a:xfrm>
              <a:off x="5167024" y="3600423"/>
              <a:ext cx="71189" cy="544623"/>
            </a:xfrm>
            <a:custGeom>
              <a:avLst/>
              <a:gdLst/>
              <a:ahLst/>
              <a:cxnLst/>
              <a:rect l="l" t="t" r="r" b="b"/>
              <a:pathLst>
                <a:path w="2371" h="18139" extrusionOk="0">
                  <a:moveTo>
                    <a:pt x="515" y="0"/>
                  </a:moveTo>
                  <a:cubicBezTo>
                    <a:pt x="1" y="0"/>
                    <a:pt x="77" y="5273"/>
                    <a:pt x="620" y="18138"/>
                  </a:cubicBezTo>
                  <a:lnTo>
                    <a:pt x="1216" y="18138"/>
                  </a:lnTo>
                  <a:cubicBezTo>
                    <a:pt x="1216" y="18138"/>
                    <a:pt x="2371" y="6173"/>
                    <a:pt x="1573" y="2958"/>
                  </a:cubicBezTo>
                  <a:cubicBezTo>
                    <a:pt x="1094" y="1055"/>
                    <a:pt x="746" y="0"/>
                    <a:pt x="51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9" name="Google Shape;2292;p74">
              <a:extLst>
                <a:ext uri="{FF2B5EF4-FFF2-40B4-BE49-F238E27FC236}">
                  <a16:creationId xmlns:a16="http://schemas.microsoft.com/office/drawing/2014/main" id="{E025CA34-6378-E044-873A-FF2C232645FB}"/>
                </a:ext>
              </a:extLst>
            </p:cNvPr>
            <p:cNvSpPr/>
            <p:nvPr/>
          </p:nvSpPr>
          <p:spPr>
            <a:xfrm>
              <a:off x="5239266" y="3550070"/>
              <a:ext cx="110612" cy="594975"/>
            </a:xfrm>
            <a:custGeom>
              <a:avLst/>
              <a:gdLst/>
              <a:ahLst/>
              <a:cxnLst/>
              <a:rect l="l" t="t" r="r" b="b"/>
              <a:pathLst>
                <a:path w="3684" h="19816" extrusionOk="0">
                  <a:moveTo>
                    <a:pt x="1844" y="0"/>
                  </a:moveTo>
                  <a:cubicBezTo>
                    <a:pt x="1830" y="0"/>
                    <a:pt x="1818" y="6"/>
                    <a:pt x="1810" y="15"/>
                  </a:cubicBezTo>
                  <a:cubicBezTo>
                    <a:pt x="1572" y="313"/>
                    <a:pt x="0" y="19815"/>
                    <a:pt x="0" y="19815"/>
                  </a:cubicBezTo>
                  <a:lnTo>
                    <a:pt x="1512" y="19815"/>
                  </a:lnTo>
                  <a:cubicBezTo>
                    <a:pt x="3683" y="2448"/>
                    <a:pt x="2143" y="0"/>
                    <a:pt x="184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0" name="Google Shape;2293;p74">
              <a:extLst>
                <a:ext uri="{FF2B5EF4-FFF2-40B4-BE49-F238E27FC236}">
                  <a16:creationId xmlns:a16="http://schemas.microsoft.com/office/drawing/2014/main" id="{AB3B1CAC-18C3-2E7B-A516-68EB7BC9A3B2}"/>
                </a:ext>
              </a:extLst>
            </p:cNvPr>
            <p:cNvSpPr/>
            <p:nvPr/>
          </p:nvSpPr>
          <p:spPr>
            <a:xfrm>
              <a:off x="5064485" y="3466357"/>
              <a:ext cx="149074" cy="678685"/>
            </a:xfrm>
            <a:custGeom>
              <a:avLst/>
              <a:gdLst/>
              <a:ahLst/>
              <a:cxnLst/>
              <a:rect l="l" t="t" r="r" b="b"/>
              <a:pathLst>
                <a:path w="4965" h="22604" extrusionOk="0">
                  <a:moveTo>
                    <a:pt x="576" y="1"/>
                  </a:moveTo>
                  <a:cubicBezTo>
                    <a:pt x="0" y="1"/>
                    <a:pt x="839" y="8161"/>
                    <a:pt x="3464" y="22603"/>
                  </a:cubicBezTo>
                  <a:lnTo>
                    <a:pt x="4369" y="22603"/>
                  </a:lnTo>
                  <a:cubicBezTo>
                    <a:pt x="4369" y="22603"/>
                    <a:pt x="4964" y="17496"/>
                    <a:pt x="2285" y="5601"/>
                  </a:cubicBezTo>
                  <a:cubicBezTo>
                    <a:pt x="1429" y="1803"/>
                    <a:pt x="846" y="1"/>
                    <a:pt x="57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1" name="Google Shape;2294;p74">
              <a:extLst>
                <a:ext uri="{FF2B5EF4-FFF2-40B4-BE49-F238E27FC236}">
                  <a16:creationId xmlns:a16="http://schemas.microsoft.com/office/drawing/2014/main" id="{5AAAD33A-79A5-75E8-B9D0-4A857A64F332}"/>
                </a:ext>
              </a:extLst>
            </p:cNvPr>
            <p:cNvSpPr/>
            <p:nvPr/>
          </p:nvSpPr>
          <p:spPr>
            <a:xfrm>
              <a:off x="5282864" y="3903625"/>
              <a:ext cx="126555" cy="241431"/>
            </a:xfrm>
            <a:custGeom>
              <a:avLst/>
              <a:gdLst/>
              <a:ahLst/>
              <a:cxnLst/>
              <a:rect l="l" t="t" r="r" b="b"/>
              <a:pathLst>
                <a:path w="4215" h="8041" extrusionOk="0">
                  <a:moveTo>
                    <a:pt x="3422" y="0"/>
                  </a:moveTo>
                  <a:cubicBezTo>
                    <a:pt x="3203" y="0"/>
                    <a:pt x="2850" y="201"/>
                    <a:pt x="2346" y="599"/>
                  </a:cubicBezTo>
                  <a:cubicBezTo>
                    <a:pt x="1" y="2445"/>
                    <a:pt x="525" y="8040"/>
                    <a:pt x="525" y="8040"/>
                  </a:cubicBezTo>
                  <a:lnTo>
                    <a:pt x="1168" y="8040"/>
                  </a:lnTo>
                  <a:cubicBezTo>
                    <a:pt x="3222" y="2644"/>
                    <a:pt x="4214" y="0"/>
                    <a:pt x="342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2" name="Google Shape;2295;p74">
              <a:extLst>
                <a:ext uri="{FF2B5EF4-FFF2-40B4-BE49-F238E27FC236}">
                  <a16:creationId xmlns:a16="http://schemas.microsoft.com/office/drawing/2014/main" id="{66D0E40F-F8D5-4F74-8FD9-C9294750D456}"/>
                </a:ext>
              </a:extLst>
            </p:cNvPr>
            <p:cNvSpPr/>
            <p:nvPr/>
          </p:nvSpPr>
          <p:spPr>
            <a:xfrm>
              <a:off x="5078117" y="3937915"/>
              <a:ext cx="125414" cy="207142"/>
            </a:xfrm>
            <a:custGeom>
              <a:avLst/>
              <a:gdLst/>
              <a:ahLst/>
              <a:cxnLst/>
              <a:rect l="l" t="t" r="r" b="b"/>
              <a:pathLst>
                <a:path w="4177" h="6899" extrusionOk="0">
                  <a:moveTo>
                    <a:pt x="470" y="0"/>
                  </a:moveTo>
                  <a:cubicBezTo>
                    <a:pt x="0" y="0"/>
                    <a:pt x="532" y="2192"/>
                    <a:pt x="3010" y="6898"/>
                  </a:cubicBezTo>
                  <a:lnTo>
                    <a:pt x="4177" y="6898"/>
                  </a:lnTo>
                  <a:cubicBezTo>
                    <a:pt x="2565" y="2425"/>
                    <a:pt x="964" y="0"/>
                    <a:pt x="47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3" name="Google Shape;2296;p74">
              <a:extLst>
                <a:ext uri="{FF2B5EF4-FFF2-40B4-BE49-F238E27FC236}">
                  <a16:creationId xmlns:a16="http://schemas.microsoft.com/office/drawing/2014/main" id="{8999C940-DFE1-F651-B8AF-2197DC83C5F3}"/>
                </a:ext>
              </a:extLst>
            </p:cNvPr>
            <p:cNvSpPr/>
            <p:nvPr/>
          </p:nvSpPr>
          <p:spPr>
            <a:xfrm>
              <a:off x="5099826" y="4148607"/>
              <a:ext cx="296767" cy="250619"/>
            </a:xfrm>
            <a:custGeom>
              <a:avLst/>
              <a:gdLst/>
              <a:ahLst/>
              <a:cxnLst/>
              <a:rect l="l" t="t" r="r" b="b"/>
              <a:pathLst>
                <a:path w="9884" h="8347" extrusionOk="0">
                  <a:moveTo>
                    <a:pt x="1" y="1"/>
                  </a:moveTo>
                  <a:lnTo>
                    <a:pt x="1" y="6489"/>
                  </a:lnTo>
                  <a:cubicBezTo>
                    <a:pt x="1" y="7513"/>
                    <a:pt x="834" y="8347"/>
                    <a:pt x="1858" y="8347"/>
                  </a:cubicBezTo>
                  <a:lnTo>
                    <a:pt x="8026" y="8347"/>
                  </a:lnTo>
                  <a:cubicBezTo>
                    <a:pt x="9050" y="8347"/>
                    <a:pt x="9883" y="7513"/>
                    <a:pt x="9883" y="6489"/>
                  </a:cubicBezTo>
                  <a:lnTo>
                    <a:pt x="9883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4" name="Google Shape;2297;p74">
              <a:extLst>
                <a:ext uri="{FF2B5EF4-FFF2-40B4-BE49-F238E27FC236}">
                  <a16:creationId xmlns:a16="http://schemas.microsoft.com/office/drawing/2014/main" id="{9B6EB836-CE9F-64AD-CEBB-C8978B299DF5}"/>
                </a:ext>
              </a:extLst>
            </p:cNvPr>
            <p:cNvSpPr/>
            <p:nvPr/>
          </p:nvSpPr>
          <p:spPr>
            <a:xfrm>
              <a:off x="5096252" y="4145034"/>
              <a:ext cx="303192" cy="257765"/>
            </a:xfrm>
            <a:custGeom>
              <a:avLst/>
              <a:gdLst/>
              <a:ahLst/>
              <a:cxnLst/>
              <a:rect l="l" t="t" r="r" b="b"/>
              <a:pathLst>
                <a:path w="10098" h="8585" extrusionOk="0">
                  <a:moveTo>
                    <a:pt x="9883" y="227"/>
                  </a:moveTo>
                  <a:lnTo>
                    <a:pt x="9883" y="6608"/>
                  </a:lnTo>
                  <a:cubicBezTo>
                    <a:pt x="9883" y="7573"/>
                    <a:pt x="9097" y="8347"/>
                    <a:pt x="8133" y="8347"/>
                  </a:cubicBezTo>
                  <a:lnTo>
                    <a:pt x="1989" y="8347"/>
                  </a:lnTo>
                  <a:cubicBezTo>
                    <a:pt x="1025" y="8347"/>
                    <a:pt x="251" y="7561"/>
                    <a:pt x="251" y="6608"/>
                  </a:cubicBezTo>
                  <a:lnTo>
                    <a:pt x="251" y="227"/>
                  </a:lnTo>
                  <a:close/>
                  <a:moveTo>
                    <a:pt x="1" y="0"/>
                  </a:moveTo>
                  <a:lnTo>
                    <a:pt x="1" y="6608"/>
                  </a:lnTo>
                  <a:cubicBezTo>
                    <a:pt x="1" y="7704"/>
                    <a:pt x="894" y="8585"/>
                    <a:pt x="1977" y="8585"/>
                  </a:cubicBezTo>
                  <a:lnTo>
                    <a:pt x="8121" y="8585"/>
                  </a:lnTo>
                  <a:cubicBezTo>
                    <a:pt x="9228" y="8585"/>
                    <a:pt x="10097" y="7692"/>
                    <a:pt x="10097" y="6608"/>
                  </a:cubicBezTo>
                  <a:lnTo>
                    <a:pt x="10097" y="0"/>
                  </a:lnTo>
                  <a:close/>
                </a:path>
              </a:pathLst>
            </a:custGeom>
            <a:solidFill>
              <a:srgbClr val="EBEBE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5" name="Google Shape;2298;p74">
              <a:extLst>
                <a:ext uri="{FF2B5EF4-FFF2-40B4-BE49-F238E27FC236}">
                  <a16:creationId xmlns:a16="http://schemas.microsoft.com/office/drawing/2014/main" id="{9E9AEE3A-79E7-289E-CA71-412411B03BD5}"/>
                </a:ext>
              </a:extLst>
            </p:cNvPr>
            <p:cNvSpPr/>
            <p:nvPr/>
          </p:nvSpPr>
          <p:spPr>
            <a:xfrm>
              <a:off x="5096252" y="4145034"/>
              <a:ext cx="237408" cy="257765"/>
            </a:xfrm>
            <a:custGeom>
              <a:avLst/>
              <a:gdLst/>
              <a:ahLst/>
              <a:cxnLst/>
              <a:rect l="l" t="t" r="r" b="b"/>
              <a:pathLst>
                <a:path w="7907" h="8585" extrusionOk="0">
                  <a:moveTo>
                    <a:pt x="1" y="0"/>
                  </a:moveTo>
                  <a:lnTo>
                    <a:pt x="1" y="6608"/>
                  </a:lnTo>
                  <a:cubicBezTo>
                    <a:pt x="1" y="7704"/>
                    <a:pt x="894" y="8585"/>
                    <a:pt x="1977" y="8585"/>
                  </a:cubicBezTo>
                  <a:lnTo>
                    <a:pt x="7907" y="8585"/>
                  </a:lnTo>
                  <a:cubicBezTo>
                    <a:pt x="5597" y="7347"/>
                    <a:pt x="3918" y="4168"/>
                    <a:pt x="233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6" name="Google Shape;2299;p74">
              <a:extLst>
                <a:ext uri="{FF2B5EF4-FFF2-40B4-BE49-F238E27FC236}">
                  <a16:creationId xmlns:a16="http://schemas.microsoft.com/office/drawing/2014/main" id="{78228CEC-ADBF-C704-699C-9906133A8647}"/>
                </a:ext>
              </a:extLst>
            </p:cNvPr>
            <p:cNvSpPr/>
            <p:nvPr/>
          </p:nvSpPr>
          <p:spPr>
            <a:xfrm>
              <a:off x="4933962" y="4404938"/>
              <a:ext cx="975242" cy="181621"/>
            </a:xfrm>
            <a:custGeom>
              <a:avLst/>
              <a:gdLst/>
              <a:ahLst/>
              <a:cxnLst/>
              <a:rect l="l" t="t" r="r" b="b"/>
              <a:pathLst>
                <a:path w="32481" h="6049" extrusionOk="0">
                  <a:moveTo>
                    <a:pt x="0" y="0"/>
                  </a:moveTo>
                  <a:lnTo>
                    <a:pt x="0" y="6049"/>
                  </a:lnTo>
                  <a:lnTo>
                    <a:pt x="30742" y="6049"/>
                  </a:lnTo>
                  <a:cubicBezTo>
                    <a:pt x="31492" y="6049"/>
                    <a:pt x="32135" y="5537"/>
                    <a:pt x="32373" y="4822"/>
                  </a:cubicBezTo>
                  <a:cubicBezTo>
                    <a:pt x="32433" y="4632"/>
                    <a:pt x="32481" y="4418"/>
                    <a:pt x="32481" y="4203"/>
                  </a:cubicBezTo>
                  <a:lnTo>
                    <a:pt x="32481" y="1846"/>
                  </a:lnTo>
                  <a:cubicBezTo>
                    <a:pt x="32481" y="1608"/>
                    <a:pt x="32433" y="1381"/>
                    <a:pt x="32362" y="1191"/>
                  </a:cubicBezTo>
                  <a:cubicBezTo>
                    <a:pt x="32100" y="488"/>
                    <a:pt x="31481" y="0"/>
                    <a:pt x="3075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7" name="Google Shape;2300;p74">
              <a:extLst>
                <a:ext uri="{FF2B5EF4-FFF2-40B4-BE49-F238E27FC236}">
                  <a16:creationId xmlns:a16="http://schemas.microsoft.com/office/drawing/2014/main" id="{0463137C-041F-BF05-CA5F-1C0E07D92C7D}"/>
                </a:ext>
              </a:extLst>
            </p:cNvPr>
            <p:cNvSpPr/>
            <p:nvPr/>
          </p:nvSpPr>
          <p:spPr>
            <a:xfrm>
              <a:off x="5383691" y="4440339"/>
              <a:ext cx="525528" cy="109051"/>
            </a:xfrm>
            <a:custGeom>
              <a:avLst/>
              <a:gdLst/>
              <a:ahLst/>
              <a:cxnLst/>
              <a:rect l="l" t="t" r="r" b="b"/>
              <a:pathLst>
                <a:path w="17503" h="3632" extrusionOk="0">
                  <a:moveTo>
                    <a:pt x="0" y="0"/>
                  </a:moveTo>
                  <a:lnTo>
                    <a:pt x="0" y="3631"/>
                  </a:lnTo>
                  <a:lnTo>
                    <a:pt x="17395" y="3631"/>
                  </a:lnTo>
                  <a:cubicBezTo>
                    <a:pt x="17455" y="3441"/>
                    <a:pt x="17503" y="3227"/>
                    <a:pt x="17503" y="3012"/>
                  </a:cubicBezTo>
                  <a:lnTo>
                    <a:pt x="17503" y="655"/>
                  </a:lnTo>
                  <a:cubicBezTo>
                    <a:pt x="17503" y="417"/>
                    <a:pt x="17455" y="191"/>
                    <a:pt x="1738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8" name="Google Shape;2301;p74">
              <a:extLst>
                <a:ext uri="{FF2B5EF4-FFF2-40B4-BE49-F238E27FC236}">
                  <a16:creationId xmlns:a16="http://schemas.microsoft.com/office/drawing/2014/main" id="{79743A02-342E-EDEF-BCD4-B711E3E256AD}"/>
                </a:ext>
              </a:extLst>
            </p:cNvPr>
            <p:cNvSpPr/>
            <p:nvPr/>
          </p:nvSpPr>
          <p:spPr>
            <a:xfrm>
              <a:off x="4948615" y="4404938"/>
              <a:ext cx="492650" cy="181621"/>
            </a:xfrm>
            <a:custGeom>
              <a:avLst/>
              <a:gdLst/>
              <a:ahLst/>
              <a:cxnLst/>
              <a:rect l="l" t="t" r="r" b="b"/>
              <a:pathLst>
                <a:path w="16408" h="6049" extrusionOk="0">
                  <a:moveTo>
                    <a:pt x="1" y="0"/>
                  </a:moveTo>
                  <a:lnTo>
                    <a:pt x="1" y="6049"/>
                  </a:lnTo>
                  <a:lnTo>
                    <a:pt x="13383" y="6049"/>
                  </a:lnTo>
                  <a:cubicBezTo>
                    <a:pt x="15050" y="6049"/>
                    <a:pt x="16407" y="4691"/>
                    <a:pt x="16407" y="3024"/>
                  </a:cubicBezTo>
                  <a:cubicBezTo>
                    <a:pt x="16407" y="1346"/>
                    <a:pt x="15050" y="0"/>
                    <a:pt x="1338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9" name="Google Shape;2302;p74">
              <a:extLst>
                <a:ext uri="{FF2B5EF4-FFF2-40B4-BE49-F238E27FC236}">
                  <a16:creationId xmlns:a16="http://schemas.microsoft.com/office/drawing/2014/main" id="{8B896CE4-BD6E-9883-634E-A612773E4FCC}"/>
                </a:ext>
              </a:extLst>
            </p:cNvPr>
            <p:cNvSpPr/>
            <p:nvPr/>
          </p:nvSpPr>
          <p:spPr>
            <a:xfrm>
              <a:off x="4911083" y="4404938"/>
              <a:ext cx="92267" cy="27563"/>
            </a:xfrm>
            <a:custGeom>
              <a:avLst/>
              <a:gdLst/>
              <a:ahLst/>
              <a:cxnLst/>
              <a:rect l="l" t="t" r="r" b="b"/>
              <a:pathLst>
                <a:path w="3073" h="918" extrusionOk="0">
                  <a:moveTo>
                    <a:pt x="417" y="0"/>
                  </a:moveTo>
                  <a:cubicBezTo>
                    <a:pt x="179" y="0"/>
                    <a:pt x="0" y="203"/>
                    <a:pt x="0" y="465"/>
                  </a:cubicBezTo>
                  <a:cubicBezTo>
                    <a:pt x="0" y="703"/>
                    <a:pt x="179" y="917"/>
                    <a:pt x="417" y="917"/>
                  </a:cubicBezTo>
                  <a:lnTo>
                    <a:pt x="3072" y="917"/>
                  </a:lnTo>
                  <a:lnTo>
                    <a:pt x="3072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0" name="Google Shape;2303;p74">
              <a:extLst>
                <a:ext uri="{FF2B5EF4-FFF2-40B4-BE49-F238E27FC236}">
                  <a16:creationId xmlns:a16="http://schemas.microsoft.com/office/drawing/2014/main" id="{2E7BD9A1-3A84-30F0-04DB-BA555AB90D9C}"/>
                </a:ext>
              </a:extLst>
            </p:cNvPr>
            <p:cNvSpPr/>
            <p:nvPr/>
          </p:nvSpPr>
          <p:spPr>
            <a:xfrm>
              <a:off x="4911083" y="4559361"/>
              <a:ext cx="92267" cy="27203"/>
            </a:xfrm>
            <a:custGeom>
              <a:avLst/>
              <a:gdLst/>
              <a:ahLst/>
              <a:cxnLst/>
              <a:rect l="l" t="t" r="r" b="b"/>
              <a:pathLst>
                <a:path w="3073" h="906" extrusionOk="0">
                  <a:moveTo>
                    <a:pt x="453" y="1"/>
                  </a:moveTo>
                  <a:cubicBezTo>
                    <a:pt x="203" y="1"/>
                    <a:pt x="0" y="203"/>
                    <a:pt x="0" y="453"/>
                  </a:cubicBezTo>
                  <a:cubicBezTo>
                    <a:pt x="0" y="691"/>
                    <a:pt x="203" y="906"/>
                    <a:pt x="453" y="906"/>
                  </a:cubicBezTo>
                  <a:lnTo>
                    <a:pt x="3072" y="906"/>
                  </a:lnTo>
                  <a:lnTo>
                    <a:pt x="3072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1" name="Google Shape;2304;p74">
              <a:extLst>
                <a:ext uri="{FF2B5EF4-FFF2-40B4-BE49-F238E27FC236}">
                  <a16:creationId xmlns:a16="http://schemas.microsoft.com/office/drawing/2014/main" id="{FC4E8B6D-D802-0E97-8B1D-605DBA578EDD}"/>
                </a:ext>
              </a:extLst>
            </p:cNvPr>
            <p:cNvSpPr/>
            <p:nvPr/>
          </p:nvSpPr>
          <p:spPr>
            <a:xfrm>
              <a:off x="4933962" y="4431751"/>
              <a:ext cx="474755" cy="126916"/>
            </a:xfrm>
            <a:custGeom>
              <a:avLst/>
              <a:gdLst/>
              <a:ahLst/>
              <a:cxnLst/>
              <a:rect l="l" t="t" r="r" b="b"/>
              <a:pathLst>
                <a:path w="15812" h="4227" extrusionOk="0">
                  <a:moveTo>
                    <a:pt x="0" y="0"/>
                  </a:moveTo>
                  <a:lnTo>
                    <a:pt x="0" y="4227"/>
                  </a:lnTo>
                  <a:lnTo>
                    <a:pt x="13693" y="4227"/>
                  </a:lnTo>
                  <a:cubicBezTo>
                    <a:pt x="14871" y="4227"/>
                    <a:pt x="15812" y="3274"/>
                    <a:pt x="15812" y="2120"/>
                  </a:cubicBezTo>
                  <a:cubicBezTo>
                    <a:pt x="15812" y="953"/>
                    <a:pt x="14871" y="0"/>
                    <a:pt x="1369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2" name="Google Shape;2305;p74">
              <a:extLst>
                <a:ext uri="{FF2B5EF4-FFF2-40B4-BE49-F238E27FC236}">
                  <a16:creationId xmlns:a16="http://schemas.microsoft.com/office/drawing/2014/main" id="{C02063A3-9E18-7CAC-D684-2426B269AD12}"/>
                </a:ext>
              </a:extLst>
            </p:cNvPr>
            <p:cNvSpPr/>
            <p:nvPr/>
          </p:nvSpPr>
          <p:spPr>
            <a:xfrm>
              <a:off x="4937535" y="4452469"/>
              <a:ext cx="446892" cy="103706"/>
            </a:xfrm>
            <a:custGeom>
              <a:avLst/>
              <a:gdLst/>
              <a:ahLst/>
              <a:cxnLst/>
              <a:rect l="l" t="t" r="r" b="b"/>
              <a:pathLst>
                <a:path w="14884" h="3454" extrusionOk="0">
                  <a:moveTo>
                    <a:pt x="0" y="1"/>
                  </a:moveTo>
                  <a:lnTo>
                    <a:pt x="0" y="3442"/>
                  </a:lnTo>
                  <a:lnTo>
                    <a:pt x="0" y="3454"/>
                  </a:lnTo>
                  <a:lnTo>
                    <a:pt x="13978" y="3454"/>
                  </a:lnTo>
                  <a:cubicBezTo>
                    <a:pt x="14478" y="3454"/>
                    <a:pt x="14883" y="3037"/>
                    <a:pt x="14883" y="2549"/>
                  </a:cubicBezTo>
                  <a:cubicBezTo>
                    <a:pt x="14883" y="1144"/>
                    <a:pt x="13740" y="1"/>
                    <a:pt x="1233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3" name="Google Shape;2306;p74">
              <a:extLst>
                <a:ext uri="{FF2B5EF4-FFF2-40B4-BE49-F238E27FC236}">
                  <a16:creationId xmlns:a16="http://schemas.microsoft.com/office/drawing/2014/main" id="{7657F6B1-7BC5-5B61-2F83-D3C1A960BA15}"/>
                </a:ext>
              </a:extLst>
            </p:cNvPr>
            <p:cNvSpPr/>
            <p:nvPr/>
          </p:nvSpPr>
          <p:spPr>
            <a:xfrm>
              <a:off x="4933962" y="4448896"/>
              <a:ext cx="454038" cy="110492"/>
            </a:xfrm>
            <a:custGeom>
              <a:avLst/>
              <a:gdLst/>
              <a:ahLst/>
              <a:cxnLst/>
              <a:rect l="l" t="t" r="r" b="b"/>
              <a:pathLst>
                <a:path w="15122" h="3680" extrusionOk="0">
                  <a:moveTo>
                    <a:pt x="12454" y="239"/>
                  </a:moveTo>
                  <a:cubicBezTo>
                    <a:pt x="13800" y="239"/>
                    <a:pt x="14883" y="1322"/>
                    <a:pt x="14883" y="2668"/>
                  </a:cubicBezTo>
                  <a:cubicBezTo>
                    <a:pt x="14883" y="3096"/>
                    <a:pt x="14526" y="3454"/>
                    <a:pt x="14097" y="3454"/>
                  </a:cubicBezTo>
                  <a:lnTo>
                    <a:pt x="239" y="3454"/>
                  </a:lnTo>
                  <a:lnTo>
                    <a:pt x="239" y="239"/>
                  </a:lnTo>
                  <a:close/>
                  <a:moveTo>
                    <a:pt x="0" y="1"/>
                  </a:moveTo>
                  <a:lnTo>
                    <a:pt x="0" y="3680"/>
                  </a:lnTo>
                  <a:lnTo>
                    <a:pt x="14097" y="3680"/>
                  </a:lnTo>
                  <a:cubicBezTo>
                    <a:pt x="14657" y="3680"/>
                    <a:pt x="15121" y="3215"/>
                    <a:pt x="15121" y="2644"/>
                  </a:cubicBezTo>
                  <a:cubicBezTo>
                    <a:pt x="15121" y="1191"/>
                    <a:pt x="13931" y="1"/>
                    <a:pt x="1245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4" name="Google Shape;2307;p74">
              <a:extLst>
                <a:ext uri="{FF2B5EF4-FFF2-40B4-BE49-F238E27FC236}">
                  <a16:creationId xmlns:a16="http://schemas.microsoft.com/office/drawing/2014/main" id="{87699344-C43C-A9D6-6509-E2EC47444D33}"/>
                </a:ext>
              </a:extLst>
            </p:cNvPr>
            <p:cNvSpPr/>
            <p:nvPr/>
          </p:nvSpPr>
          <p:spPr>
            <a:xfrm>
              <a:off x="4933962" y="4468203"/>
              <a:ext cx="457611" cy="7176"/>
            </a:xfrm>
            <a:custGeom>
              <a:avLst/>
              <a:gdLst/>
              <a:ahLst/>
              <a:cxnLst/>
              <a:rect l="l" t="t" r="r" b="b"/>
              <a:pathLst>
                <a:path w="15241" h="239" extrusionOk="0">
                  <a:moveTo>
                    <a:pt x="0" y="1"/>
                  </a:moveTo>
                  <a:lnTo>
                    <a:pt x="0" y="239"/>
                  </a:lnTo>
                  <a:lnTo>
                    <a:pt x="15240" y="239"/>
                  </a:lnTo>
                  <a:lnTo>
                    <a:pt x="15240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5" name="Google Shape;2308;p74">
              <a:extLst>
                <a:ext uri="{FF2B5EF4-FFF2-40B4-BE49-F238E27FC236}">
                  <a16:creationId xmlns:a16="http://schemas.microsoft.com/office/drawing/2014/main" id="{DE3287A3-1B93-03A7-6113-27463C896CE0}"/>
                </a:ext>
              </a:extLst>
            </p:cNvPr>
            <p:cNvSpPr/>
            <p:nvPr/>
          </p:nvSpPr>
          <p:spPr>
            <a:xfrm>
              <a:off x="4933962" y="4490362"/>
              <a:ext cx="473344" cy="7206"/>
            </a:xfrm>
            <a:custGeom>
              <a:avLst/>
              <a:gdLst/>
              <a:ahLst/>
              <a:cxnLst/>
              <a:rect l="l" t="t" r="r" b="b"/>
              <a:pathLst>
                <a:path w="15765" h="240" extrusionOk="0">
                  <a:moveTo>
                    <a:pt x="0" y="1"/>
                  </a:moveTo>
                  <a:lnTo>
                    <a:pt x="0" y="239"/>
                  </a:lnTo>
                  <a:lnTo>
                    <a:pt x="15764" y="239"/>
                  </a:lnTo>
                  <a:lnTo>
                    <a:pt x="1576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6" name="Google Shape;2309;p74">
              <a:extLst>
                <a:ext uri="{FF2B5EF4-FFF2-40B4-BE49-F238E27FC236}">
                  <a16:creationId xmlns:a16="http://schemas.microsoft.com/office/drawing/2014/main" id="{95BD42E4-0220-1DE7-E36A-63EA5EABE743}"/>
                </a:ext>
              </a:extLst>
            </p:cNvPr>
            <p:cNvSpPr/>
            <p:nvPr/>
          </p:nvSpPr>
          <p:spPr>
            <a:xfrm>
              <a:off x="4933950" y="4513250"/>
              <a:ext cx="457619" cy="7202"/>
            </a:xfrm>
            <a:custGeom>
              <a:avLst/>
              <a:gdLst/>
              <a:ahLst/>
              <a:cxnLst/>
              <a:rect l="l" t="t" r="r" b="b"/>
              <a:pathLst>
                <a:path w="15765" h="240" extrusionOk="0">
                  <a:moveTo>
                    <a:pt x="0" y="1"/>
                  </a:moveTo>
                  <a:lnTo>
                    <a:pt x="0" y="239"/>
                  </a:lnTo>
                  <a:lnTo>
                    <a:pt x="15764" y="239"/>
                  </a:lnTo>
                  <a:lnTo>
                    <a:pt x="1576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7" name="Google Shape;2310;p74">
              <a:extLst>
                <a:ext uri="{FF2B5EF4-FFF2-40B4-BE49-F238E27FC236}">
                  <a16:creationId xmlns:a16="http://schemas.microsoft.com/office/drawing/2014/main" id="{D786AC88-3F9A-082C-4C9B-A21898B98C95}"/>
                </a:ext>
              </a:extLst>
            </p:cNvPr>
            <p:cNvSpPr/>
            <p:nvPr/>
          </p:nvSpPr>
          <p:spPr>
            <a:xfrm>
              <a:off x="4933950" y="4535428"/>
              <a:ext cx="457619" cy="7172"/>
            </a:xfrm>
            <a:custGeom>
              <a:avLst/>
              <a:gdLst/>
              <a:ahLst/>
              <a:cxnLst/>
              <a:rect l="l" t="t" r="r" b="b"/>
              <a:pathLst>
                <a:path w="15765" h="239" extrusionOk="0">
                  <a:moveTo>
                    <a:pt x="0" y="0"/>
                  </a:moveTo>
                  <a:lnTo>
                    <a:pt x="0" y="238"/>
                  </a:lnTo>
                  <a:lnTo>
                    <a:pt x="15764" y="238"/>
                  </a:lnTo>
                  <a:lnTo>
                    <a:pt x="15764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8" name="Google Shape;2311;p74">
              <a:extLst>
                <a:ext uri="{FF2B5EF4-FFF2-40B4-BE49-F238E27FC236}">
                  <a16:creationId xmlns:a16="http://schemas.microsoft.com/office/drawing/2014/main" id="{DF80E234-0D3B-40ED-5F72-4D10D09B7599}"/>
                </a:ext>
              </a:extLst>
            </p:cNvPr>
            <p:cNvSpPr/>
            <p:nvPr/>
          </p:nvSpPr>
          <p:spPr>
            <a:xfrm>
              <a:off x="5435515" y="4549723"/>
              <a:ext cx="100133" cy="36841"/>
            </a:xfrm>
            <a:custGeom>
              <a:avLst/>
              <a:gdLst/>
              <a:ahLst/>
              <a:cxnLst/>
              <a:rect l="l" t="t" r="r" b="b"/>
              <a:pathLst>
                <a:path w="3335" h="1227" extrusionOk="0">
                  <a:moveTo>
                    <a:pt x="1620" y="0"/>
                  </a:moveTo>
                  <a:cubicBezTo>
                    <a:pt x="1382" y="715"/>
                    <a:pt x="739" y="1227"/>
                    <a:pt x="1" y="1227"/>
                  </a:cubicBezTo>
                  <a:lnTo>
                    <a:pt x="1703" y="1227"/>
                  </a:lnTo>
                  <a:cubicBezTo>
                    <a:pt x="2454" y="1227"/>
                    <a:pt x="3085" y="715"/>
                    <a:pt x="333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9" name="Google Shape;2312;p74">
              <a:extLst>
                <a:ext uri="{FF2B5EF4-FFF2-40B4-BE49-F238E27FC236}">
                  <a16:creationId xmlns:a16="http://schemas.microsoft.com/office/drawing/2014/main" id="{AC085595-2105-971F-EBA2-0938C0D645B8}"/>
                </a:ext>
              </a:extLst>
            </p:cNvPr>
            <p:cNvSpPr/>
            <p:nvPr/>
          </p:nvSpPr>
          <p:spPr>
            <a:xfrm>
              <a:off x="5435876" y="4404578"/>
              <a:ext cx="99773" cy="35790"/>
            </a:xfrm>
            <a:custGeom>
              <a:avLst/>
              <a:gdLst/>
              <a:ahLst/>
              <a:cxnLst/>
              <a:rect l="l" t="t" r="r" b="b"/>
              <a:pathLst>
                <a:path w="3323" h="1192" extrusionOk="0">
                  <a:moveTo>
                    <a:pt x="1" y="0"/>
                  </a:moveTo>
                  <a:cubicBezTo>
                    <a:pt x="727" y="12"/>
                    <a:pt x="1358" y="512"/>
                    <a:pt x="1608" y="1191"/>
                  </a:cubicBezTo>
                  <a:lnTo>
                    <a:pt x="3323" y="1191"/>
                  </a:lnTo>
                  <a:cubicBezTo>
                    <a:pt x="3061" y="489"/>
                    <a:pt x="2442" y="0"/>
                    <a:pt x="171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0" name="Google Shape;2313;p74">
              <a:extLst>
                <a:ext uri="{FF2B5EF4-FFF2-40B4-BE49-F238E27FC236}">
                  <a16:creationId xmlns:a16="http://schemas.microsoft.com/office/drawing/2014/main" id="{BEECA827-D12E-6137-23ED-BFBB10540D2C}"/>
                </a:ext>
              </a:extLst>
            </p:cNvPr>
            <p:cNvSpPr/>
            <p:nvPr/>
          </p:nvSpPr>
          <p:spPr>
            <a:xfrm>
              <a:off x="5724755" y="4549723"/>
              <a:ext cx="100464" cy="36841"/>
            </a:xfrm>
            <a:custGeom>
              <a:avLst/>
              <a:gdLst/>
              <a:ahLst/>
              <a:cxnLst/>
              <a:rect l="l" t="t" r="r" b="b"/>
              <a:pathLst>
                <a:path w="3346" h="1227" extrusionOk="0">
                  <a:moveTo>
                    <a:pt x="1631" y="0"/>
                  </a:moveTo>
                  <a:cubicBezTo>
                    <a:pt x="1393" y="715"/>
                    <a:pt x="750" y="1227"/>
                    <a:pt x="0" y="1227"/>
                  </a:cubicBezTo>
                  <a:lnTo>
                    <a:pt x="1715" y="1227"/>
                  </a:lnTo>
                  <a:cubicBezTo>
                    <a:pt x="2465" y="1227"/>
                    <a:pt x="3096" y="715"/>
                    <a:pt x="334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1" name="Google Shape;2314;p74">
              <a:extLst>
                <a:ext uri="{FF2B5EF4-FFF2-40B4-BE49-F238E27FC236}">
                  <a16:creationId xmlns:a16="http://schemas.microsoft.com/office/drawing/2014/main" id="{F4AD10E0-7273-4B4C-A92B-05F64707D767}"/>
                </a:ext>
              </a:extLst>
            </p:cNvPr>
            <p:cNvSpPr/>
            <p:nvPr/>
          </p:nvSpPr>
          <p:spPr>
            <a:xfrm>
              <a:off x="5725086" y="4404578"/>
              <a:ext cx="99413" cy="35790"/>
            </a:xfrm>
            <a:custGeom>
              <a:avLst/>
              <a:gdLst/>
              <a:ahLst/>
              <a:cxnLst/>
              <a:rect l="l" t="t" r="r" b="b"/>
              <a:pathLst>
                <a:path w="3311" h="1192" extrusionOk="0">
                  <a:moveTo>
                    <a:pt x="1" y="0"/>
                  </a:moveTo>
                  <a:cubicBezTo>
                    <a:pt x="727" y="12"/>
                    <a:pt x="1346" y="512"/>
                    <a:pt x="1608" y="1191"/>
                  </a:cubicBezTo>
                  <a:lnTo>
                    <a:pt x="3311" y="1191"/>
                  </a:lnTo>
                  <a:cubicBezTo>
                    <a:pt x="3061" y="489"/>
                    <a:pt x="2442" y="0"/>
                    <a:pt x="170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2" name="Google Shape;2315;p74">
              <a:extLst>
                <a:ext uri="{FF2B5EF4-FFF2-40B4-BE49-F238E27FC236}">
                  <a16:creationId xmlns:a16="http://schemas.microsoft.com/office/drawing/2014/main" id="{FF739C14-EBB3-2796-5CDC-7AE0B60CC429}"/>
                </a:ext>
              </a:extLst>
            </p:cNvPr>
            <p:cNvSpPr/>
            <p:nvPr/>
          </p:nvSpPr>
          <p:spPr>
            <a:xfrm>
              <a:off x="5483797" y="4440669"/>
              <a:ext cx="54706" cy="109081"/>
            </a:xfrm>
            <a:custGeom>
              <a:avLst/>
              <a:gdLst/>
              <a:ahLst/>
              <a:cxnLst/>
              <a:rect l="l" t="t" r="r" b="b"/>
              <a:pathLst>
                <a:path w="1822" h="3633" extrusionOk="0">
                  <a:moveTo>
                    <a:pt x="0" y="1"/>
                  </a:moveTo>
                  <a:cubicBezTo>
                    <a:pt x="72" y="215"/>
                    <a:pt x="119" y="441"/>
                    <a:pt x="119" y="656"/>
                  </a:cubicBezTo>
                  <a:lnTo>
                    <a:pt x="119" y="3013"/>
                  </a:lnTo>
                  <a:cubicBezTo>
                    <a:pt x="119" y="3239"/>
                    <a:pt x="84" y="3442"/>
                    <a:pt x="12" y="3632"/>
                  </a:cubicBezTo>
                  <a:lnTo>
                    <a:pt x="1727" y="3632"/>
                  </a:lnTo>
                  <a:cubicBezTo>
                    <a:pt x="1786" y="3442"/>
                    <a:pt x="1822" y="3239"/>
                    <a:pt x="1822" y="3013"/>
                  </a:cubicBezTo>
                  <a:lnTo>
                    <a:pt x="1822" y="656"/>
                  </a:lnTo>
                  <a:cubicBezTo>
                    <a:pt x="1822" y="418"/>
                    <a:pt x="1786" y="203"/>
                    <a:pt x="17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3" name="Google Shape;2316;p74">
              <a:extLst>
                <a:ext uri="{FF2B5EF4-FFF2-40B4-BE49-F238E27FC236}">
                  <a16:creationId xmlns:a16="http://schemas.microsoft.com/office/drawing/2014/main" id="{DFC6BEAD-3BAF-1E45-0ED4-A618C0638D7C}"/>
                </a:ext>
              </a:extLst>
            </p:cNvPr>
            <p:cNvSpPr/>
            <p:nvPr/>
          </p:nvSpPr>
          <p:spPr>
            <a:xfrm>
              <a:off x="5773367" y="4440669"/>
              <a:ext cx="54706" cy="109081"/>
            </a:xfrm>
            <a:custGeom>
              <a:avLst/>
              <a:gdLst/>
              <a:ahLst/>
              <a:cxnLst/>
              <a:rect l="l" t="t" r="r" b="b"/>
              <a:pathLst>
                <a:path w="1822" h="3633" extrusionOk="0">
                  <a:moveTo>
                    <a:pt x="0" y="1"/>
                  </a:moveTo>
                  <a:cubicBezTo>
                    <a:pt x="72" y="215"/>
                    <a:pt x="119" y="441"/>
                    <a:pt x="119" y="656"/>
                  </a:cubicBezTo>
                  <a:lnTo>
                    <a:pt x="119" y="3013"/>
                  </a:lnTo>
                  <a:cubicBezTo>
                    <a:pt x="119" y="3239"/>
                    <a:pt x="84" y="3442"/>
                    <a:pt x="12" y="3632"/>
                  </a:cubicBezTo>
                  <a:lnTo>
                    <a:pt x="1727" y="3632"/>
                  </a:lnTo>
                  <a:cubicBezTo>
                    <a:pt x="1786" y="3442"/>
                    <a:pt x="1822" y="3239"/>
                    <a:pt x="1822" y="3013"/>
                  </a:cubicBezTo>
                  <a:lnTo>
                    <a:pt x="1822" y="656"/>
                  </a:lnTo>
                  <a:cubicBezTo>
                    <a:pt x="1822" y="418"/>
                    <a:pt x="1786" y="203"/>
                    <a:pt x="17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4" name="Google Shape;2317;p74">
              <a:extLst>
                <a:ext uri="{FF2B5EF4-FFF2-40B4-BE49-F238E27FC236}">
                  <a16:creationId xmlns:a16="http://schemas.microsoft.com/office/drawing/2014/main" id="{9B0B3C5C-767D-1E68-92FC-36EDDA428F90}"/>
                </a:ext>
              </a:extLst>
            </p:cNvPr>
            <p:cNvSpPr/>
            <p:nvPr/>
          </p:nvSpPr>
          <p:spPr>
            <a:xfrm>
              <a:off x="5771566" y="4549723"/>
              <a:ext cx="100133" cy="36841"/>
            </a:xfrm>
            <a:custGeom>
              <a:avLst/>
              <a:gdLst/>
              <a:ahLst/>
              <a:cxnLst/>
              <a:rect l="l" t="t" r="r" b="b"/>
              <a:pathLst>
                <a:path w="3335" h="1227" extrusionOk="0">
                  <a:moveTo>
                    <a:pt x="1620" y="0"/>
                  </a:moveTo>
                  <a:cubicBezTo>
                    <a:pt x="1382" y="715"/>
                    <a:pt x="739" y="1227"/>
                    <a:pt x="1" y="1227"/>
                  </a:cubicBezTo>
                  <a:lnTo>
                    <a:pt x="1703" y="1227"/>
                  </a:lnTo>
                  <a:cubicBezTo>
                    <a:pt x="2453" y="1227"/>
                    <a:pt x="3096" y="715"/>
                    <a:pt x="333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5" name="Google Shape;2318;p74">
              <a:extLst>
                <a:ext uri="{FF2B5EF4-FFF2-40B4-BE49-F238E27FC236}">
                  <a16:creationId xmlns:a16="http://schemas.microsoft.com/office/drawing/2014/main" id="{15C16A28-70BD-FFFC-9DEA-A43EB252ACD5}"/>
                </a:ext>
              </a:extLst>
            </p:cNvPr>
            <p:cNvSpPr/>
            <p:nvPr/>
          </p:nvSpPr>
          <p:spPr>
            <a:xfrm>
              <a:off x="5771566" y="4404578"/>
              <a:ext cx="99413" cy="35790"/>
            </a:xfrm>
            <a:custGeom>
              <a:avLst/>
              <a:gdLst/>
              <a:ahLst/>
              <a:cxnLst/>
              <a:rect l="l" t="t" r="r" b="b"/>
              <a:pathLst>
                <a:path w="3311" h="1192" extrusionOk="0">
                  <a:moveTo>
                    <a:pt x="1" y="0"/>
                  </a:moveTo>
                  <a:cubicBezTo>
                    <a:pt x="727" y="12"/>
                    <a:pt x="1370" y="512"/>
                    <a:pt x="1608" y="1191"/>
                  </a:cubicBezTo>
                  <a:lnTo>
                    <a:pt x="3311" y="1191"/>
                  </a:lnTo>
                  <a:cubicBezTo>
                    <a:pt x="3061" y="489"/>
                    <a:pt x="2430" y="0"/>
                    <a:pt x="170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6" name="Google Shape;2319;p74">
              <a:extLst>
                <a:ext uri="{FF2B5EF4-FFF2-40B4-BE49-F238E27FC236}">
                  <a16:creationId xmlns:a16="http://schemas.microsoft.com/office/drawing/2014/main" id="{135A2FED-809A-D62D-9C7A-496EE55DA37C}"/>
                </a:ext>
              </a:extLst>
            </p:cNvPr>
            <p:cNvSpPr/>
            <p:nvPr/>
          </p:nvSpPr>
          <p:spPr>
            <a:xfrm>
              <a:off x="5819847" y="4440669"/>
              <a:ext cx="54706" cy="109081"/>
            </a:xfrm>
            <a:custGeom>
              <a:avLst/>
              <a:gdLst/>
              <a:ahLst/>
              <a:cxnLst/>
              <a:rect l="l" t="t" r="r" b="b"/>
              <a:pathLst>
                <a:path w="1822" h="3633" extrusionOk="0">
                  <a:moveTo>
                    <a:pt x="0" y="1"/>
                  </a:moveTo>
                  <a:cubicBezTo>
                    <a:pt x="72" y="215"/>
                    <a:pt x="107" y="441"/>
                    <a:pt x="107" y="656"/>
                  </a:cubicBezTo>
                  <a:lnTo>
                    <a:pt x="107" y="3013"/>
                  </a:lnTo>
                  <a:cubicBezTo>
                    <a:pt x="107" y="3239"/>
                    <a:pt x="83" y="3442"/>
                    <a:pt x="12" y="3632"/>
                  </a:cubicBezTo>
                  <a:lnTo>
                    <a:pt x="1715" y="3632"/>
                  </a:lnTo>
                  <a:cubicBezTo>
                    <a:pt x="1786" y="3442"/>
                    <a:pt x="1822" y="3239"/>
                    <a:pt x="1822" y="3013"/>
                  </a:cubicBezTo>
                  <a:lnTo>
                    <a:pt x="1822" y="656"/>
                  </a:lnTo>
                  <a:cubicBezTo>
                    <a:pt x="1822" y="418"/>
                    <a:pt x="1786" y="203"/>
                    <a:pt x="17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7" name="Google Shape;2320;p74">
              <a:extLst>
                <a:ext uri="{FF2B5EF4-FFF2-40B4-BE49-F238E27FC236}">
                  <a16:creationId xmlns:a16="http://schemas.microsoft.com/office/drawing/2014/main" id="{0AD63E64-998D-D9F7-CF73-9C18076D5AE1}"/>
                </a:ext>
              </a:extLst>
            </p:cNvPr>
            <p:cNvSpPr/>
            <p:nvPr/>
          </p:nvSpPr>
          <p:spPr>
            <a:xfrm>
              <a:off x="6767916" y="3463655"/>
              <a:ext cx="376453" cy="611309"/>
            </a:xfrm>
            <a:custGeom>
              <a:avLst/>
              <a:gdLst/>
              <a:ahLst/>
              <a:cxnLst/>
              <a:rect l="l" t="t" r="r" b="b"/>
              <a:pathLst>
                <a:path w="12538" h="20360" extrusionOk="0">
                  <a:moveTo>
                    <a:pt x="4822" y="0"/>
                  </a:moveTo>
                  <a:cubicBezTo>
                    <a:pt x="2179" y="0"/>
                    <a:pt x="0" y="2155"/>
                    <a:pt x="0" y="4822"/>
                  </a:cubicBezTo>
                  <a:lnTo>
                    <a:pt x="0" y="7525"/>
                  </a:lnTo>
                  <a:lnTo>
                    <a:pt x="703" y="7525"/>
                  </a:lnTo>
                  <a:lnTo>
                    <a:pt x="703" y="4822"/>
                  </a:lnTo>
                  <a:cubicBezTo>
                    <a:pt x="703" y="2536"/>
                    <a:pt x="2548" y="691"/>
                    <a:pt x="4822" y="691"/>
                  </a:cubicBezTo>
                  <a:cubicBezTo>
                    <a:pt x="7097" y="691"/>
                    <a:pt x="8942" y="2536"/>
                    <a:pt x="8942" y="4822"/>
                  </a:cubicBezTo>
                  <a:lnTo>
                    <a:pt x="8942" y="18788"/>
                  </a:lnTo>
                  <a:cubicBezTo>
                    <a:pt x="8942" y="19657"/>
                    <a:pt x="9645" y="20360"/>
                    <a:pt x="10514" y="20360"/>
                  </a:cubicBezTo>
                  <a:lnTo>
                    <a:pt x="12538" y="20360"/>
                  </a:lnTo>
                  <a:lnTo>
                    <a:pt x="12538" y="19669"/>
                  </a:lnTo>
                  <a:lnTo>
                    <a:pt x="10514" y="19669"/>
                  </a:lnTo>
                  <a:cubicBezTo>
                    <a:pt x="10037" y="19669"/>
                    <a:pt x="9645" y="19288"/>
                    <a:pt x="9645" y="18812"/>
                  </a:cubicBezTo>
                  <a:lnTo>
                    <a:pt x="9645" y="4822"/>
                  </a:lnTo>
                  <a:cubicBezTo>
                    <a:pt x="9645" y="2167"/>
                    <a:pt x="7489" y="0"/>
                    <a:pt x="48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8" name="Google Shape;2321;p74">
              <a:extLst>
                <a:ext uri="{FF2B5EF4-FFF2-40B4-BE49-F238E27FC236}">
                  <a16:creationId xmlns:a16="http://schemas.microsoft.com/office/drawing/2014/main" id="{1C9AA728-27CF-78B4-6BEE-558D67F61481}"/>
                </a:ext>
              </a:extLst>
            </p:cNvPr>
            <p:cNvSpPr/>
            <p:nvPr/>
          </p:nvSpPr>
          <p:spPr>
            <a:xfrm>
              <a:off x="7119340" y="3591626"/>
              <a:ext cx="321057" cy="575579"/>
            </a:xfrm>
            <a:custGeom>
              <a:avLst/>
              <a:gdLst/>
              <a:ahLst/>
              <a:cxnLst/>
              <a:rect l="l" t="t" r="r" b="b"/>
              <a:pathLst>
                <a:path w="10693" h="19170" extrusionOk="0">
                  <a:moveTo>
                    <a:pt x="6346" y="227"/>
                  </a:moveTo>
                  <a:lnTo>
                    <a:pt x="6346" y="239"/>
                  </a:lnTo>
                  <a:lnTo>
                    <a:pt x="6346" y="10919"/>
                  </a:lnTo>
                  <a:lnTo>
                    <a:pt x="6346" y="10978"/>
                  </a:lnTo>
                  <a:lnTo>
                    <a:pt x="6382" y="11038"/>
                  </a:lnTo>
                  <a:lnTo>
                    <a:pt x="10299" y="17491"/>
                  </a:lnTo>
                  <a:cubicBezTo>
                    <a:pt x="10383" y="17646"/>
                    <a:pt x="10430" y="17800"/>
                    <a:pt x="10430" y="17979"/>
                  </a:cubicBezTo>
                  <a:cubicBezTo>
                    <a:pt x="10430" y="18503"/>
                    <a:pt x="10002" y="18932"/>
                    <a:pt x="9478" y="18932"/>
                  </a:cubicBezTo>
                  <a:lnTo>
                    <a:pt x="1322" y="18932"/>
                  </a:lnTo>
                  <a:cubicBezTo>
                    <a:pt x="798" y="18932"/>
                    <a:pt x="369" y="18503"/>
                    <a:pt x="369" y="17979"/>
                  </a:cubicBezTo>
                  <a:cubicBezTo>
                    <a:pt x="369" y="17800"/>
                    <a:pt x="417" y="17646"/>
                    <a:pt x="500" y="17491"/>
                  </a:cubicBezTo>
                  <a:lnTo>
                    <a:pt x="953" y="16753"/>
                  </a:lnTo>
                  <a:lnTo>
                    <a:pt x="1155" y="16396"/>
                  </a:lnTo>
                  <a:lnTo>
                    <a:pt x="203" y="16396"/>
                  </a:lnTo>
                  <a:lnTo>
                    <a:pt x="203" y="15145"/>
                  </a:lnTo>
                  <a:lnTo>
                    <a:pt x="1917" y="15145"/>
                  </a:lnTo>
                  <a:lnTo>
                    <a:pt x="1989" y="15026"/>
                  </a:lnTo>
                  <a:lnTo>
                    <a:pt x="4406" y="11014"/>
                  </a:lnTo>
                  <a:lnTo>
                    <a:pt x="4429" y="10954"/>
                  </a:lnTo>
                  <a:lnTo>
                    <a:pt x="4429" y="10895"/>
                  </a:lnTo>
                  <a:lnTo>
                    <a:pt x="4429" y="227"/>
                  </a:lnTo>
                  <a:close/>
                  <a:moveTo>
                    <a:pt x="4227" y="1"/>
                  </a:moveTo>
                  <a:lnTo>
                    <a:pt x="4227" y="10895"/>
                  </a:lnTo>
                  <a:lnTo>
                    <a:pt x="1810" y="14907"/>
                  </a:lnTo>
                  <a:lnTo>
                    <a:pt x="0" y="14907"/>
                  </a:lnTo>
                  <a:lnTo>
                    <a:pt x="0" y="16634"/>
                  </a:lnTo>
                  <a:lnTo>
                    <a:pt x="774" y="16634"/>
                  </a:lnTo>
                  <a:lnTo>
                    <a:pt x="322" y="17372"/>
                  </a:lnTo>
                  <a:cubicBezTo>
                    <a:pt x="203" y="17550"/>
                    <a:pt x="155" y="17777"/>
                    <a:pt x="155" y="17979"/>
                  </a:cubicBezTo>
                  <a:cubicBezTo>
                    <a:pt x="155" y="18634"/>
                    <a:pt x="691" y="19170"/>
                    <a:pt x="1346" y="19170"/>
                  </a:cubicBezTo>
                  <a:lnTo>
                    <a:pt x="9501" y="19170"/>
                  </a:lnTo>
                  <a:cubicBezTo>
                    <a:pt x="10156" y="19170"/>
                    <a:pt x="10692" y="18634"/>
                    <a:pt x="10692" y="17979"/>
                  </a:cubicBezTo>
                  <a:cubicBezTo>
                    <a:pt x="10692" y="17765"/>
                    <a:pt x="10633" y="17550"/>
                    <a:pt x="10537" y="17372"/>
                  </a:cubicBezTo>
                  <a:lnTo>
                    <a:pt x="6620" y="10919"/>
                  </a:lnTo>
                  <a:lnTo>
                    <a:pt x="6620" y="1"/>
                  </a:lnTo>
                  <a:close/>
                </a:path>
              </a:pathLst>
            </a:custGeom>
            <a:solidFill>
              <a:srgbClr val="EBEBE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9" name="Google Shape;2322;p74">
              <a:extLst>
                <a:ext uri="{FF2B5EF4-FFF2-40B4-BE49-F238E27FC236}">
                  <a16:creationId xmlns:a16="http://schemas.microsoft.com/office/drawing/2014/main" id="{47F60000-148C-8720-80EB-984F6BA5A9C8}"/>
                </a:ext>
              </a:extLst>
            </p:cNvPr>
            <p:cNvSpPr/>
            <p:nvPr/>
          </p:nvSpPr>
          <p:spPr>
            <a:xfrm>
              <a:off x="7119340" y="3591626"/>
              <a:ext cx="321057" cy="575579"/>
            </a:xfrm>
            <a:custGeom>
              <a:avLst/>
              <a:gdLst/>
              <a:ahLst/>
              <a:cxnLst/>
              <a:rect l="l" t="t" r="r" b="b"/>
              <a:pathLst>
                <a:path w="10693" h="19170" extrusionOk="0">
                  <a:moveTo>
                    <a:pt x="6346" y="227"/>
                  </a:moveTo>
                  <a:lnTo>
                    <a:pt x="6346" y="239"/>
                  </a:lnTo>
                  <a:lnTo>
                    <a:pt x="6346" y="10919"/>
                  </a:lnTo>
                  <a:lnTo>
                    <a:pt x="6346" y="10978"/>
                  </a:lnTo>
                  <a:lnTo>
                    <a:pt x="6382" y="11038"/>
                  </a:lnTo>
                  <a:lnTo>
                    <a:pt x="10299" y="17491"/>
                  </a:lnTo>
                  <a:cubicBezTo>
                    <a:pt x="10383" y="17646"/>
                    <a:pt x="10430" y="17800"/>
                    <a:pt x="10430" y="17979"/>
                  </a:cubicBezTo>
                  <a:cubicBezTo>
                    <a:pt x="10430" y="18503"/>
                    <a:pt x="10002" y="18932"/>
                    <a:pt x="9478" y="18932"/>
                  </a:cubicBezTo>
                  <a:lnTo>
                    <a:pt x="1322" y="18932"/>
                  </a:lnTo>
                  <a:cubicBezTo>
                    <a:pt x="798" y="18932"/>
                    <a:pt x="369" y="18503"/>
                    <a:pt x="369" y="17979"/>
                  </a:cubicBezTo>
                  <a:cubicBezTo>
                    <a:pt x="369" y="17800"/>
                    <a:pt x="417" y="17646"/>
                    <a:pt x="500" y="17491"/>
                  </a:cubicBezTo>
                  <a:lnTo>
                    <a:pt x="953" y="16753"/>
                  </a:lnTo>
                  <a:lnTo>
                    <a:pt x="1155" y="16396"/>
                  </a:lnTo>
                  <a:lnTo>
                    <a:pt x="203" y="16396"/>
                  </a:lnTo>
                  <a:lnTo>
                    <a:pt x="203" y="15145"/>
                  </a:lnTo>
                  <a:lnTo>
                    <a:pt x="1917" y="15145"/>
                  </a:lnTo>
                  <a:lnTo>
                    <a:pt x="1989" y="15026"/>
                  </a:lnTo>
                  <a:lnTo>
                    <a:pt x="4406" y="11014"/>
                  </a:lnTo>
                  <a:lnTo>
                    <a:pt x="4429" y="10954"/>
                  </a:lnTo>
                  <a:lnTo>
                    <a:pt x="4429" y="10895"/>
                  </a:lnTo>
                  <a:lnTo>
                    <a:pt x="4429" y="227"/>
                  </a:lnTo>
                  <a:close/>
                  <a:moveTo>
                    <a:pt x="4227" y="1"/>
                  </a:moveTo>
                  <a:lnTo>
                    <a:pt x="4227" y="10895"/>
                  </a:lnTo>
                  <a:lnTo>
                    <a:pt x="1810" y="14907"/>
                  </a:lnTo>
                  <a:lnTo>
                    <a:pt x="0" y="14907"/>
                  </a:lnTo>
                  <a:lnTo>
                    <a:pt x="0" y="16634"/>
                  </a:lnTo>
                  <a:lnTo>
                    <a:pt x="774" y="16634"/>
                  </a:lnTo>
                  <a:lnTo>
                    <a:pt x="322" y="17372"/>
                  </a:lnTo>
                  <a:cubicBezTo>
                    <a:pt x="203" y="17550"/>
                    <a:pt x="155" y="17777"/>
                    <a:pt x="155" y="17979"/>
                  </a:cubicBezTo>
                  <a:cubicBezTo>
                    <a:pt x="155" y="18634"/>
                    <a:pt x="691" y="19170"/>
                    <a:pt x="1346" y="19170"/>
                  </a:cubicBezTo>
                  <a:lnTo>
                    <a:pt x="9501" y="19170"/>
                  </a:lnTo>
                  <a:cubicBezTo>
                    <a:pt x="10156" y="19170"/>
                    <a:pt x="10692" y="18634"/>
                    <a:pt x="10692" y="17979"/>
                  </a:cubicBezTo>
                  <a:cubicBezTo>
                    <a:pt x="10692" y="17765"/>
                    <a:pt x="10633" y="17550"/>
                    <a:pt x="10537" y="17372"/>
                  </a:cubicBezTo>
                  <a:lnTo>
                    <a:pt x="6620" y="10919"/>
                  </a:lnTo>
                  <a:lnTo>
                    <a:pt x="662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0" name="Google Shape;2323;p74">
              <a:extLst>
                <a:ext uri="{FF2B5EF4-FFF2-40B4-BE49-F238E27FC236}">
                  <a16:creationId xmlns:a16="http://schemas.microsoft.com/office/drawing/2014/main" id="{CE64168B-D0D3-A8AE-4C6B-BB87312886F8}"/>
                </a:ext>
              </a:extLst>
            </p:cNvPr>
            <p:cNvSpPr/>
            <p:nvPr/>
          </p:nvSpPr>
          <p:spPr>
            <a:xfrm>
              <a:off x="7263404" y="3468279"/>
              <a:ext cx="36841" cy="526969"/>
            </a:xfrm>
            <a:custGeom>
              <a:avLst/>
              <a:gdLst/>
              <a:ahLst/>
              <a:cxnLst/>
              <a:rect l="l" t="t" r="r" b="b"/>
              <a:pathLst>
                <a:path w="1227" h="17551" extrusionOk="0">
                  <a:moveTo>
                    <a:pt x="620" y="1"/>
                  </a:moveTo>
                  <a:cubicBezTo>
                    <a:pt x="465" y="1"/>
                    <a:pt x="358" y="120"/>
                    <a:pt x="358" y="263"/>
                  </a:cubicBezTo>
                  <a:lnTo>
                    <a:pt x="358" y="15824"/>
                  </a:lnTo>
                  <a:lnTo>
                    <a:pt x="298" y="15860"/>
                  </a:lnTo>
                  <a:cubicBezTo>
                    <a:pt x="108" y="15955"/>
                    <a:pt x="1" y="16158"/>
                    <a:pt x="1" y="16360"/>
                  </a:cubicBezTo>
                  <a:lnTo>
                    <a:pt x="1" y="16955"/>
                  </a:lnTo>
                  <a:cubicBezTo>
                    <a:pt x="1" y="17289"/>
                    <a:pt x="274" y="17551"/>
                    <a:pt x="596" y="17551"/>
                  </a:cubicBezTo>
                  <a:cubicBezTo>
                    <a:pt x="941" y="17551"/>
                    <a:pt x="1215" y="17289"/>
                    <a:pt x="1227" y="16944"/>
                  </a:cubicBezTo>
                  <a:lnTo>
                    <a:pt x="1227" y="16348"/>
                  </a:lnTo>
                  <a:cubicBezTo>
                    <a:pt x="1227" y="16134"/>
                    <a:pt x="1108" y="15943"/>
                    <a:pt x="929" y="15836"/>
                  </a:cubicBezTo>
                  <a:lnTo>
                    <a:pt x="870" y="15812"/>
                  </a:lnTo>
                  <a:lnTo>
                    <a:pt x="870" y="263"/>
                  </a:lnTo>
                  <a:cubicBezTo>
                    <a:pt x="870" y="108"/>
                    <a:pt x="751" y="1"/>
                    <a:pt x="6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1" name="Google Shape;2324;p74">
              <a:extLst>
                <a:ext uri="{FF2B5EF4-FFF2-40B4-BE49-F238E27FC236}">
                  <a16:creationId xmlns:a16="http://schemas.microsoft.com/office/drawing/2014/main" id="{CDCE7F33-FC62-75A9-FF2D-B18521ED0E7D}"/>
                </a:ext>
              </a:extLst>
            </p:cNvPr>
            <p:cNvSpPr/>
            <p:nvPr/>
          </p:nvSpPr>
          <p:spPr>
            <a:xfrm>
              <a:off x="7267698" y="3766437"/>
              <a:ext cx="27923" cy="224887"/>
            </a:xfrm>
            <a:custGeom>
              <a:avLst/>
              <a:gdLst/>
              <a:ahLst/>
              <a:cxnLst/>
              <a:rect l="l" t="t" r="r" b="b"/>
              <a:pathLst>
                <a:path w="930" h="7490" extrusionOk="0">
                  <a:moveTo>
                    <a:pt x="334" y="1"/>
                  </a:moveTo>
                  <a:lnTo>
                    <a:pt x="334" y="5954"/>
                  </a:lnTo>
                  <a:cubicBezTo>
                    <a:pt x="143" y="6013"/>
                    <a:pt x="0" y="6192"/>
                    <a:pt x="0" y="6406"/>
                  </a:cubicBezTo>
                  <a:lnTo>
                    <a:pt x="0" y="7025"/>
                  </a:lnTo>
                  <a:cubicBezTo>
                    <a:pt x="0" y="7275"/>
                    <a:pt x="203" y="7490"/>
                    <a:pt x="453" y="7490"/>
                  </a:cubicBezTo>
                  <a:cubicBezTo>
                    <a:pt x="715" y="7490"/>
                    <a:pt x="917" y="7275"/>
                    <a:pt x="917" y="7025"/>
                  </a:cubicBezTo>
                  <a:lnTo>
                    <a:pt x="917" y="6406"/>
                  </a:lnTo>
                  <a:cubicBezTo>
                    <a:pt x="929" y="6192"/>
                    <a:pt x="786" y="6013"/>
                    <a:pt x="596" y="5954"/>
                  </a:cubicBezTo>
                  <a:lnTo>
                    <a:pt x="596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2" name="Google Shape;2325;p74">
              <a:extLst>
                <a:ext uri="{FF2B5EF4-FFF2-40B4-BE49-F238E27FC236}">
                  <a16:creationId xmlns:a16="http://schemas.microsoft.com/office/drawing/2014/main" id="{6369A87D-F7BF-A6B2-7FCC-A61B28FF15C1}"/>
                </a:ext>
              </a:extLst>
            </p:cNvPr>
            <p:cNvSpPr/>
            <p:nvPr/>
          </p:nvSpPr>
          <p:spPr>
            <a:xfrm>
              <a:off x="7121111" y="4049581"/>
              <a:ext cx="84761" cy="31496"/>
            </a:xfrm>
            <a:custGeom>
              <a:avLst/>
              <a:gdLst/>
              <a:ahLst/>
              <a:cxnLst/>
              <a:rect l="l" t="t" r="r" b="b"/>
              <a:pathLst>
                <a:path w="2823" h="1049" extrusionOk="0">
                  <a:moveTo>
                    <a:pt x="1" y="1"/>
                  </a:moveTo>
                  <a:lnTo>
                    <a:pt x="1" y="1048"/>
                  </a:lnTo>
                  <a:lnTo>
                    <a:pt x="2823" y="1048"/>
                  </a:lnTo>
                  <a:lnTo>
                    <a:pt x="2823" y="1"/>
                  </a:lnTo>
                  <a:close/>
                </a:path>
              </a:pathLst>
            </a:custGeom>
            <a:solidFill>
              <a:srgbClr val="94CC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3" name="Google Shape;2326;p74">
              <a:extLst>
                <a:ext uri="{FF2B5EF4-FFF2-40B4-BE49-F238E27FC236}">
                  <a16:creationId xmlns:a16="http://schemas.microsoft.com/office/drawing/2014/main" id="{02C0B728-1EBB-D430-23B2-4CFDE412A3FC}"/>
                </a:ext>
              </a:extLst>
            </p:cNvPr>
            <p:cNvSpPr/>
            <p:nvPr/>
          </p:nvSpPr>
          <p:spPr>
            <a:xfrm>
              <a:off x="7146513" y="4024209"/>
              <a:ext cx="269925" cy="120851"/>
            </a:xfrm>
            <a:custGeom>
              <a:avLst/>
              <a:gdLst/>
              <a:ahLst/>
              <a:cxnLst/>
              <a:rect l="l" t="t" r="r" b="b"/>
              <a:pathLst>
                <a:path w="8990" h="4025" extrusionOk="0">
                  <a:moveTo>
                    <a:pt x="2072" y="0"/>
                  </a:moveTo>
                  <a:lnTo>
                    <a:pt x="286" y="2953"/>
                  </a:lnTo>
                  <a:cubicBezTo>
                    <a:pt x="0" y="3429"/>
                    <a:pt x="322" y="4024"/>
                    <a:pt x="881" y="4024"/>
                  </a:cubicBezTo>
                  <a:lnTo>
                    <a:pt x="8108" y="4024"/>
                  </a:lnTo>
                  <a:cubicBezTo>
                    <a:pt x="8644" y="4024"/>
                    <a:pt x="8989" y="3429"/>
                    <a:pt x="8704" y="2953"/>
                  </a:cubicBezTo>
                  <a:lnTo>
                    <a:pt x="691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4" name="Google Shape;2327;p74">
              <a:extLst>
                <a:ext uri="{FF2B5EF4-FFF2-40B4-BE49-F238E27FC236}">
                  <a16:creationId xmlns:a16="http://schemas.microsoft.com/office/drawing/2014/main" id="{A2021DD7-AD50-76BD-AF1E-AF1E89E0944F}"/>
                </a:ext>
              </a:extLst>
            </p:cNvPr>
            <p:cNvSpPr/>
            <p:nvPr/>
          </p:nvSpPr>
          <p:spPr>
            <a:xfrm>
              <a:off x="7236591" y="4043516"/>
              <a:ext cx="29695" cy="22909"/>
            </a:xfrm>
            <a:custGeom>
              <a:avLst/>
              <a:gdLst/>
              <a:ahLst/>
              <a:cxnLst/>
              <a:rect l="l" t="t" r="r" b="b"/>
              <a:pathLst>
                <a:path w="989" h="763" extrusionOk="0">
                  <a:moveTo>
                    <a:pt x="501" y="0"/>
                  </a:moveTo>
                  <a:cubicBezTo>
                    <a:pt x="1" y="0"/>
                    <a:pt x="1" y="762"/>
                    <a:pt x="501" y="762"/>
                  </a:cubicBezTo>
                  <a:cubicBezTo>
                    <a:pt x="989" y="762"/>
                    <a:pt x="989" y="0"/>
                    <a:pt x="50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5" name="Google Shape;2328;p74">
              <a:extLst>
                <a:ext uri="{FF2B5EF4-FFF2-40B4-BE49-F238E27FC236}">
                  <a16:creationId xmlns:a16="http://schemas.microsoft.com/office/drawing/2014/main" id="{0AF85417-842F-67AC-1A08-F957EA82D1C3}"/>
                </a:ext>
              </a:extLst>
            </p:cNvPr>
            <p:cNvSpPr/>
            <p:nvPr/>
          </p:nvSpPr>
          <p:spPr>
            <a:xfrm>
              <a:off x="7286644" y="4064594"/>
              <a:ext cx="46148" cy="35790"/>
            </a:xfrm>
            <a:custGeom>
              <a:avLst/>
              <a:gdLst/>
              <a:ahLst/>
              <a:cxnLst/>
              <a:rect l="l" t="t" r="r" b="b"/>
              <a:pathLst>
                <a:path w="1537" h="1192" extrusionOk="0">
                  <a:moveTo>
                    <a:pt x="774" y="1"/>
                  </a:moveTo>
                  <a:cubicBezTo>
                    <a:pt x="0" y="1"/>
                    <a:pt x="0" y="1191"/>
                    <a:pt x="774" y="1191"/>
                  </a:cubicBezTo>
                  <a:cubicBezTo>
                    <a:pt x="1536" y="1191"/>
                    <a:pt x="1536" y="1"/>
                    <a:pt x="77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6" name="Google Shape;2329;p74">
              <a:extLst>
                <a:ext uri="{FF2B5EF4-FFF2-40B4-BE49-F238E27FC236}">
                  <a16:creationId xmlns:a16="http://schemas.microsoft.com/office/drawing/2014/main" id="{41FDD883-8451-1C65-12F9-679758182F6A}"/>
                </a:ext>
              </a:extLst>
            </p:cNvPr>
            <p:cNvSpPr/>
            <p:nvPr/>
          </p:nvSpPr>
          <p:spPr>
            <a:xfrm>
              <a:off x="7248391" y="4097142"/>
              <a:ext cx="37561" cy="29695"/>
            </a:xfrm>
            <a:custGeom>
              <a:avLst/>
              <a:gdLst/>
              <a:ahLst/>
              <a:cxnLst/>
              <a:rect l="l" t="t" r="r" b="b"/>
              <a:pathLst>
                <a:path w="1251" h="989" extrusionOk="0">
                  <a:moveTo>
                    <a:pt x="620" y="0"/>
                  </a:moveTo>
                  <a:cubicBezTo>
                    <a:pt x="0" y="0"/>
                    <a:pt x="0" y="988"/>
                    <a:pt x="620" y="988"/>
                  </a:cubicBezTo>
                  <a:cubicBezTo>
                    <a:pt x="1251" y="964"/>
                    <a:pt x="1251" y="0"/>
                    <a:pt x="62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7" name="Google Shape;2330;p74">
              <a:extLst>
                <a:ext uri="{FF2B5EF4-FFF2-40B4-BE49-F238E27FC236}">
                  <a16:creationId xmlns:a16="http://schemas.microsoft.com/office/drawing/2014/main" id="{A2005287-2277-C46E-21C8-12CBFEE247A8}"/>
                </a:ext>
              </a:extLst>
            </p:cNvPr>
            <p:cNvSpPr/>
            <p:nvPr/>
          </p:nvSpPr>
          <p:spPr>
            <a:xfrm>
              <a:off x="7094298" y="4040994"/>
              <a:ext cx="25071" cy="47229"/>
            </a:xfrm>
            <a:custGeom>
              <a:avLst/>
              <a:gdLst/>
              <a:ahLst/>
              <a:cxnLst/>
              <a:rect l="l" t="t" r="r" b="b"/>
              <a:pathLst>
                <a:path w="835" h="1573" extrusionOk="0">
                  <a:moveTo>
                    <a:pt x="739" y="1"/>
                  </a:moveTo>
                  <a:cubicBezTo>
                    <a:pt x="322" y="1"/>
                    <a:pt x="1" y="334"/>
                    <a:pt x="1" y="739"/>
                  </a:cubicBezTo>
                  <a:lnTo>
                    <a:pt x="1" y="834"/>
                  </a:lnTo>
                  <a:cubicBezTo>
                    <a:pt x="1" y="1251"/>
                    <a:pt x="334" y="1572"/>
                    <a:pt x="739" y="1572"/>
                  </a:cubicBezTo>
                  <a:lnTo>
                    <a:pt x="834" y="1572"/>
                  </a:lnTo>
                  <a:lnTo>
                    <a:pt x="83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8" name="Google Shape;2331;p74">
              <a:extLst>
                <a:ext uri="{FF2B5EF4-FFF2-40B4-BE49-F238E27FC236}">
                  <a16:creationId xmlns:a16="http://schemas.microsoft.com/office/drawing/2014/main" id="{F59282D3-9192-8B63-265C-87A7FB436D4E}"/>
                </a:ext>
              </a:extLst>
            </p:cNvPr>
            <p:cNvSpPr/>
            <p:nvPr/>
          </p:nvSpPr>
          <p:spPr>
            <a:xfrm>
              <a:off x="6565932" y="4191153"/>
              <a:ext cx="21828" cy="325351"/>
            </a:xfrm>
            <a:custGeom>
              <a:avLst/>
              <a:gdLst/>
              <a:ahLst/>
              <a:cxnLst/>
              <a:rect l="l" t="t" r="r" b="b"/>
              <a:pathLst>
                <a:path w="727" h="10836" extrusionOk="0">
                  <a:moveTo>
                    <a:pt x="0" y="0"/>
                  </a:moveTo>
                  <a:lnTo>
                    <a:pt x="0" y="10835"/>
                  </a:lnTo>
                  <a:lnTo>
                    <a:pt x="727" y="10835"/>
                  </a:lnTo>
                  <a:lnTo>
                    <a:pt x="72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9" name="Google Shape;2332;p74">
              <a:extLst>
                <a:ext uri="{FF2B5EF4-FFF2-40B4-BE49-F238E27FC236}">
                  <a16:creationId xmlns:a16="http://schemas.microsoft.com/office/drawing/2014/main" id="{F14D0720-2FAC-B323-F063-F80216FB7BD0}"/>
                </a:ext>
              </a:extLst>
            </p:cNvPr>
            <p:cNvSpPr/>
            <p:nvPr/>
          </p:nvSpPr>
          <p:spPr>
            <a:xfrm>
              <a:off x="6767556" y="4191153"/>
              <a:ext cx="21828" cy="325351"/>
            </a:xfrm>
            <a:custGeom>
              <a:avLst/>
              <a:gdLst/>
              <a:ahLst/>
              <a:cxnLst/>
              <a:rect l="l" t="t" r="r" b="b"/>
              <a:pathLst>
                <a:path w="727" h="10836" extrusionOk="0">
                  <a:moveTo>
                    <a:pt x="1" y="0"/>
                  </a:moveTo>
                  <a:lnTo>
                    <a:pt x="1" y="10835"/>
                  </a:lnTo>
                  <a:lnTo>
                    <a:pt x="727" y="10835"/>
                  </a:lnTo>
                  <a:lnTo>
                    <a:pt x="72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0" name="Google Shape;2333;p74">
              <a:extLst>
                <a:ext uri="{FF2B5EF4-FFF2-40B4-BE49-F238E27FC236}">
                  <a16:creationId xmlns:a16="http://schemas.microsoft.com/office/drawing/2014/main" id="{BF9700A5-E2D7-CA76-CACB-0BA07E643567}"/>
                </a:ext>
              </a:extLst>
            </p:cNvPr>
            <p:cNvSpPr/>
            <p:nvPr/>
          </p:nvSpPr>
          <p:spPr>
            <a:xfrm>
              <a:off x="6733957" y="3658133"/>
              <a:ext cx="88694" cy="63293"/>
            </a:xfrm>
            <a:custGeom>
              <a:avLst/>
              <a:gdLst/>
              <a:ahLst/>
              <a:cxnLst/>
              <a:rect l="l" t="t" r="r" b="b"/>
              <a:pathLst>
                <a:path w="2954" h="2108" extrusionOk="0">
                  <a:moveTo>
                    <a:pt x="1477" y="0"/>
                  </a:moveTo>
                  <a:cubicBezTo>
                    <a:pt x="655" y="0"/>
                    <a:pt x="0" y="655"/>
                    <a:pt x="0" y="1477"/>
                  </a:cubicBezTo>
                  <a:lnTo>
                    <a:pt x="0" y="2108"/>
                  </a:lnTo>
                  <a:lnTo>
                    <a:pt x="2953" y="2108"/>
                  </a:lnTo>
                  <a:lnTo>
                    <a:pt x="2953" y="1477"/>
                  </a:lnTo>
                  <a:cubicBezTo>
                    <a:pt x="2953" y="655"/>
                    <a:pt x="2298" y="0"/>
                    <a:pt x="14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1" name="Google Shape;2334;p74">
              <a:extLst>
                <a:ext uri="{FF2B5EF4-FFF2-40B4-BE49-F238E27FC236}">
                  <a16:creationId xmlns:a16="http://schemas.microsoft.com/office/drawing/2014/main" id="{DAFDB783-3B9F-565A-79D9-A719A77BCF0C}"/>
                </a:ext>
              </a:extLst>
            </p:cNvPr>
            <p:cNvSpPr/>
            <p:nvPr/>
          </p:nvSpPr>
          <p:spPr>
            <a:xfrm>
              <a:off x="6535546" y="3721398"/>
              <a:ext cx="485835" cy="634578"/>
            </a:xfrm>
            <a:custGeom>
              <a:avLst/>
              <a:gdLst/>
              <a:ahLst/>
              <a:cxnLst/>
              <a:rect l="l" t="t" r="r" b="b"/>
              <a:pathLst>
                <a:path w="16181" h="21135" extrusionOk="0">
                  <a:moveTo>
                    <a:pt x="9454" y="239"/>
                  </a:moveTo>
                  <a:lnTo>
                    <a:pt x="9454" y="5120"/>
                  </a:lnTo>
                  <a:lnTo>
                    <a:pt x="9454" y="5311"/>
                  </a:lnTo>
                  <a:lnTo>
                    <a:pt x="9644" y="5358"/>
                  </a:lnTo>
                  <a:cubicBezTo>
                    <a:pt x="13288" y="6085"/>
                    <a:pt x="15943" y="9323"/>
                    <a:pt x="15943" y="13050"/>
                  </a:cubicBezTo>
                  <a:cubicBezTo>
                    <a:pt x="15943" y="17384"/>
                    <a:pt x="12419" y="20908"/>
                    <a:pt x="8085" y="20908"/>
                  </a:cubicBezTo>
                  <a:cubicBezTo>
                    <a:pt x="3751" y="20908"/>
                    <a:pt x="227" y="17384"/>
                    <a:pt x="227" y="13050"/>
                  </a:cubicBezTo>
                  <a:cubicBezTo>
                    <a:pt x="227" y="9311"/>
                    <a:pt x="2870" y="6085"/>
                    <a:pt x="6525" y="5358"/>
                  </a:cubicBezTo>
                  <a:lnTo>
                    <a:pt x="6716" y="5311"/>
                  </a:lnTo>
                  <a:lnTo>
                    <a:pt x="6716" y="5120"/>
                  </a:lnTo>
                  <a:lnTo>
                    <a:pt x="6716" y="239"/>
                  </a:lnTo>
                  <a:close/>
                  <a:moveTo>
                    <a:pt x="6489" y="1"/>
                  </a:moveTo>
                  <a:lnTo>
                    <a:pt x="6489" y="5120"/>
                  </a:lnTo>
                  <a:cubicBezTo>
                    <a:pt x="2786" y="5858"/>
                    <a:pt x="0" y="9121"/>
                    <a:pt x="0" y="13050"/>
                  </a:cubicBezTo>
                  <a:cubicBezTo>
                    <a:pt x="0" y="17515"/>
                    <a:pt x="3620" y="21134"/>
                    <a:pt x="8097" y="21134"/>
                  </a:cubicBezTo>
                  <a:cubicBezTo>
                    <a:pt x="12561" y="21134"/>
                    <a:pt x="16181" y="17515"/>
                    <a:pt x="16181" y="13050"/>
                  </a:cubicBezTo>
                  <a:cubicBezTo>
                    <a:pt x="16181" y="9133"/>
                    <a:pt x="13395" y="5858"/>
                    <a:pt x="9692" y="5120"/>
                  </a:cubicBezTo>
                  <a:lnTo>
                    <a:pt x="9692" y="1"/>
                  </a:lnTo>
                  <a:close/>
                </a:path>
              </a:pathLst>
            </a:custGeom>
            <a:solidFill>
              <a:srgbClr val="EBEBE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2" name="Google Shape;2335;p74">
              <a:extLst>
                <a:ext uri="{FF2B5EF4-FFF2-40B4-BE49-F238E27FC236}">
                  <a16:creationId xmlns:a16="http://schemas.microsoft.com/office/drawing/2014/main" id="{BF794BF6-6470-5CFB-8388-729B3FAB7770}"/>
                </a:ext>
              </a:extLst>
            </p:cNvPr>
            <p:cNvSpPr/>
            <p:nvPr/>
          </p:nvSpPr>
          <p:spPr>
            <a:xfrm>
              <a:off x="6535546" y="3721398"/>
              <a:ext cx="485835" cy="634578"/>
            </a:xfrm>
            <a:custGeom>
              <a:avLst/>
              <a:gdLst/>
              <a:ahLst/>
              <a:cxnLst/>
              <a:rect l="l" t="t" r="r" b="b"/>
              <a:pathLst>
                <a:path w="16181" h="21135" extrusionOk="0">
                  <a:moveTo>
                    <a:pt x="9454" y="239"/>
                  </a:moveTo>
                  <a:lnTo>
                    <a:pt x="9454" y="5120"/>
                  </a:lnTo>
                  <a:lnTo>
                    <a:pt x="9454" y="5311"/>
                  </a:lnTo>
                  <a:lnTo>
                    <a:pt x="9644" y="5358"/>
                  </a:lnTo>
                  <a:cubicBezTo>
                    <a:pt x="13288" y="6085"/>
                    <a:pt x="15943" y="9323"/>
                    <a:pt x="15943" y="13050"/>
                  </a:cubicBezTo>
                  <a:cubicBezTo>
                    <a:pt x="15943" y="17384"/>
                    <a:pt x="12419" y="20908"/>
                    <a:pt x="8085" y="20908"/>
                  </a:cubicBezTo>
                  <a:cubicBezTo>
                    <a:pt x="3751" y="20908"/>
                    <a:pt x="227" y="17384"/>
                    <a:pt x="227" y="13050"/>
                  </a:cubicBezTo>
                  <a:cubicBezTo>
                    <a:pt x="227" y="9311"/>
                    <a:pt x="2870" y="6085"/>
                    <a:pt x="6525" y="5358"/>
                  </a:cubicBezTo>
                  <a:lnTo>
                    <a:pt x="6716" y="5311"/>
                  </a:lnTo>
                  <a:lnTo>
                    <a:pt x="6716" y="5120"/>
                  </a:lnTo>
                  <a:lnTo>
                    <a:pt x="6716" y="239"/>
                  </a:lnTo>
                  <a:close/>
                  <a:moveTo>
                    <a:pt x="6489" y="1"/>
                  </a:moveTo>
                  <a:lnTo>
                    <a:pt x="6489" y="5120"/>
                  </a:lnTo>
                  <a:cubicBezTo>
                    <a:pt x="2786" y="5858"/>
                    <a:pt x="0" y="9121"/>
                    <a:pt x="0" y="13050"/>
                  </a:cubicBezTo>
                  <a:cubicBezTo>
                    <a:pt x="0" y="17515"/>
                    <a:pt x="3620" y="21134"/>
                    <a:pt x="8097" y="21134"/>
                  </a:cubicBezTo>
                  <a:cubicBezTo>
                    <a:pt x="12561" y="21134"/>
                    <a:pt x="16181" y="17515"/>
                    <a:pt x="16181" y="13050"/>
                  </a:cubicBezTo>
                  <a:cubicBezTo>
                    <a:pt x="16181" y="9133"/>
                    <a:pt x="13395" y="5858"/>
                    <a:pt x="9692" y="5120"/>
                  </a:cubicBezTo>
                  <a:lnTo>
                    <a:pt x="9692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3" name="Google Shape;2336;p74">
              <a:extLst>
                <a:ext uri="{FF2B5EF4-FFF2-40B4-BE49-F238E27FC236}">
                  <a16:creationId xmlns:a16="http://schemas.microsoft.com/office/drawing/2014/main" id="{0F585807-FA68-A6A1-7AF8-762254C8506D}"/>
                </a:ext>
              </a:extLst>
            </p:cNvPr>
            <p:cNvSpPr/>
            <p:nvPr/>
          </p:nvSpPr>
          <p:spPr>
            <a:xfrm>
              <a:off x="6728222" y="3901583"/>
              <a:ext cx="100133" cy="126405"/>
            </a:xfrm>
            <a:custGeom>
              <a:avLst/>
              <a:gdLst/>
              <a:ahLst/>
              <a:cxnLst/>
              <a:rect l="l" t="t" r="r" b="b"/>
              <a:pathLst>
                <a:path w="3335" h="4210" extrusionOk="0">
                  <a:moveTo>
                    <a:pt x="1668" y="0"/>
                  </a:moveTo>
                  <a:lnTo>
                    <a:pt x="418" y="1822"/>
                  </a:lnTo>
                  <a:cubicBezTo>
                    <a:pt x="1" y="2441"/>
                    <a:pt x="72" y="3239"/>
                    <a:pt x="596" y="3763"/>
                  </a:cubicBezTo>
                  <a:cubicBezTo>
                    <a:pt x="894" y="4060"/>
                    <a:pt x="1284" y="4209"/>
                    <a:pt x="1674" y="4209"/>
                  </a:cubicBezTo>
                  <a:cubicBezTo>
                    <a:pt x="2064" y="4209"/>
                    <a:pt x="2454" y="4060"/>
                    <a:pt x="2751" y="3763"/>
                  </a:cubicBezTo>
                  <a:cubicBezTo>
                    <a:pt x="3263" y="3251"/>
                    <a:pt x="3335" y="2441"/>
                    <a:pt x="2918" y="1822"/>
                  </a:cubicBezTo>
                  <a:lnTo>
                    <a:pt x="166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4" name="Google Shape;2337;p74">
              <a:extLst>
                <a:ext uri="{FF2B5EF4-FFF2-40B4-BE49-F238E27FC236}">
                  <a16:creationId xmlns:a16="http://schemas.microsoft.com/office/drawing/2014/main" id="{00D94A61-5A7B-9862-5ADC-D614279BF888}"/>
                </a:ext>
              </a:extLst>
            </p:cNvPr>
            <p:cNvSpPr/>
            <p:nvPr/>
          </p:nvSpPr>
          <p:spPr>
            <a:xfrm>
              <a:off x="6583437" y="4080688"/>
              <a:ext cx="389694" cy="232033"/>
            </a:xfrm>
            <a:custGeom>
              <a:avLst/>
              <a:gdLst/>
              <a:ahLst/>
              <a:cxnLst/>
              <a:rect l="l" t="t" r="r" b="b"/>
              <a:pathLst>
                <a:path w="12979" h="7728" extrusionOk="0">
                  <a:moveTo>
                    <a:pt x="120" y="0"/>
                  </a:moveTo>
                  <a:cubicBezTo>
                    <a:pt x="48" y="405"/>
                    <a:pt x="1" y="798"/>
                    <a:pt x="1" y="1239"/>
                  </a:cubicBezTo>
                  <a:cubicBezTo>
                    <a:pt x="1" y="4822"/>
                    <a:pt x="2906" y="7728"/>
                    <a:pt x="6490" y="7728"/>
                  </a:cubicBezTo>
                  <a:cubicBezTo>
                    <a:pt x="10074" y="7728"/>
                    <a:pt x="12979" y="4822"/>
                    <a:pt x="12979" y="1239"/>
                  </a:cubicBezTo>
                  <a:cubicBezTo>
                    <a:pt x="12979" y="798"/>
                    <a:pt x="12931" y="405"/>
                    <a:pt x="128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5" name="Google Shape;2338;p74">
              <a:extLst>
                <a:ext uri="{FF2B5EF4-FFF2-40B4-BE49-F238E27FC236}">
                  <a16:creationId xmlns:a16="http://schemas.microsoft.com/office/drawing/2014/main" id="{BDABC152-9A27-A39C-1B59-A0668949DF0D}"/>
                </a:ext>
              </a:extLst>
            </p:cNvPr>
            <p:cNvSpPr/>
            <p:nvPr/>
          </p:nvSpPr>
          <p:spPr>
            <a:xfrm>
              <a:off x="6708585" y="4113206"/>
              <a:ext cx="42545" cy="33298"/>
            </a:xfrm>
            <a:custGeom>
              <a:avLst/>
              <a:gdLst/>
              <a:ahLst/>
              <a:cxnLst/>
              <a:rect l="l" t="t" r="r" b="b"/>
              <a:pathLst>
                <a:path w="1417" h="1109" extrusionOk="0">
                  <a:moveTo>
                    <a:pt x="702" y="1"/>
                  </a:moveTo>
                  <a:cubicBezTo>
                    <a:pt x="0" y="1"/>
                    <a:pt x="0" y="1108"/>
                    <a:pt x="702" y="1108"/>
                  </a:cubicBezTo>
                  <a:cubicBezTo>
                    <a:pt x="1417" y="1108"/>
                    <a:pt x="1417" y="1"/>
                    <a:pt x="70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6" name="Google Shape;2339;p74">
              <a:extLst>
                <a:ext uri="{FF2B5EF4-FFF2-40B4-BE49-F238E27FC236}">
                  <a16:creationId xmlns:a16="http://schemas.microsoft.com/office/drawing/2014/main" id="{03AA9250-7380-3072-B7E0-76B911E7A548}"/>
                </a:ext>
              </a:extLst>
            </p:cNvPr>
            <p:cNvSpPr/>
            <p:nvPr/>
          </p:nvSpPr>
          <p:spPr>
            <a:xfrm>
              <a:off x="6776143" y="4146475"/>
              <a:ext cx="84761" cy="65424"/>
            </a:xfrm>
            <a:custGeom>
              <a:avLst/>
              <a:gdLst/>
              <a:ahLst/>
              <a:cxnLst/>
              <a:rect l="l" t="t" r="r" b="b"/>
              <a:pathLst>
                <a:path w="2823" h="2179" extrusionOk="0">
                  <a:moveTo>
                    <a:pt x="1405" y="0"/>
                  </a:moveTo>
                  <a:cubicBezTo>
                    <a:pt x="0" y="0"/>
                    <a:pt x="0" y="2179"/>
                    <a:pt x="1405" y="2179"/>
                  </a:cubicBezTo>
                  <a:cubicBezTo>
                    <a:pt x="2822" y="2179"/>
                    <a:pt x="2822" y="0"/>
                    <a:pt x="140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7" name="Google Shape;2340;p74">
              <a:extLst>
                <a:ext uri="{FF2B5EF4-FFF2-40B4-BE49-F238E27FC236}">
                  <a16:creationId xmlns:a16="http://schemas.microsoft.com/office/drawing/2014/main" id="{CC3FD3FF-AFB2-CDDF-63A9-4467C2FED1DB}"/>
                </a:ext>
              </a:extLst>
            </p:cNvPr>
            <p:cNvSpPr/>
            <p:nvPr/>
          </p:nvSpPr>
          <p:spPr>
            <a:xfrm>
              <a:off x="6695704" y="4211871"/>
              <a:ext cx="62572" cy="48310"/>
            </a:xfrm>
            <a:custGeom>
              <a:avLst/>
              <a:gdLst/>
              <a:ahLst/>
              <a:cxnLst/>
              <a:rect l="l" t="t" r="r" b="b"/>
              <a:pathLst>
                <a:path w="2084" h="1609" extrusionOk="0">
                  <a:moveTo>
                    <a:pt x="1036" y="1"/>
                  </a:moveTo>
                  <a:cubicBezTo>
                    <a:pt x="12" y="1"/>
                    <a:pt x="0" y="1608"/>
                    <a:pt x="1036" y="1608"/>
                  </a:cubicBezTo>
                  <a:cubicBezTo>
                    <a:pt x="2084" y="1608"/>
                    <a:pt x="2084" y="1"/>
                    <a:pt x="103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8" name="Google Shape;2341;p74">
              <a:extLst>
                <a:ext uri="{FF2B5EF4-FFF2-40B4-BE49-F238E27FC236}">
                  <a16:creationId xmlns:a16="http://schemas.microsoft.com/office/drawing/2014/main" id="{BD086A70-6BA6-2C50-911D-B356B012A0BA}"/>
                </a:ext>
              </a:extLst>
            </p:cNvPr>
            <p:cNvSpPr/>
            <p:nvPr/>
          </p:nvSpPr>
          <p:spPr>
            <a:xfrm>
              <a:off x="6968459" y="4191153"/>
              <a:ext cx="22218" cy="325351"/>
            </a:xfrm>
            <a:custGeom>
              <a:avLst/>
              <a:gdLst/>
              <a:ahLst/>
              <a:cxnLst/>
              <a:rect l="l" t="t" r="r" b="b"/>
              <a:pathLst>
                <a:path w="740" h="10836" extrusionOk="0">
                  <a:moveTo>
                    <a:pt x="1" y="0"/>
                  </a:moveTo>
                  <a:lnTo>
                    <a:pt x="1" y="10835"/>
                  </a:lnTo>
                  <a:lnTo>
                    <a:pt x="739" y="10835"/>
                  </a:lnTo>
                  <a:lnTo>
                    <a:pt x="739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9" name="Google Shape;2342;p74">
              <a:extLst>
                <a:ext uri="{FF2B5EF4-FFF2-40B4-BE49-F238E27FC236}">
                  <a16:creationId xmlns:a16="http://schemas.microsoft.com/office/drawing/2014/main" id="{2D438251-4546-92A6-79BB-D60412794EF8}"/>
                </a:ext>
              </a:extLst>
            </p:cNvPr>
            <p:cNvSpPr/>
            <p:nvPr/>
          </p:nvSpPr>
          <p:spPr>
            <a:xfrm>
              <a:off x="6509453" y="4173288"/>
              <a:ext cx="537688" cy="40414"/>
            </a:xfrm>
            <a:custGeom>
              <a:avLst/>
              <a:gdLst/>
              <a:ahLst/>
              <a:cxnLst/>
              <a:rect l="l" t="t" r="r" b="b"/>
              <a:pathLst>
                <a:path w="17908" h="1346" extrusionOk="0">
                  <a:moveTo>
                    <a:pt x="0" y="0"/>
                  </a:moveTo>
                  <a:lnTo>
                    <a:pt x="0" y="1345"/>
                  </a:lnTo>
                  <a:lnTo>
                    <a:pt x="17907" y="1345"/>
                  </a:lnTo>
                  <a:lnTo>
                    <a:pt x="1790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0" name="Google Shape;2343;p74">
              <a:extLst>
                <a:ext uri="{FF2B5EF4-FFF2-40B4-BE49-F238E27FC236}">
                  <a16:creationId xmlns:a16="http://schemas.microsoft.com/office/drawing/2014/main" id="{B623CF50-C12F-6747-2C36-7F4B2F32FC6B}"/>
                </a:ext>
              </a:extLst>
            </p:cNvPr>
            <p:cNvSpPr/>
            <p:nvPr/>
          </p:nvSpPr>
          <p:spPr>
            <a:xfrm>
              <a:off x="6559867" y="4173288"/>
              <a:ext cx="91186" cy="40414"/>
            </a:xfrm>
            <a:custGeom>
              <a:avLst/>
              <a:gdLst/>
              <a:ahLst/>
              <a:cxnLst/>
              <a:rect l="l" t="t" r="r" b="b"/>
              <a:pathLst>
                <a:path w="3037" h="1346" extrusionOk="0">
                  <a:moveTo>
                    <a:pt x="0" y="0"/>
                  </a:moveTo>
                  <a:lnTo>
                    <a:pt x="0" y="1345"/>
                  </a:lnTo>
                  <a:lnTo>
                    <a:pt x="3036" y="1345"/>
                  </a:lnTo>
                  <a:lnTo>
                    <a:pt x="303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1" name="Google Shape;2344;p74">
              <a:extLst>
                <a:ext uri="{FF2B5EF4-FFF2-40B4-BE49-F238E27FC236}">
                  <a16:creationId xmlns:a16="http://schemas.microsoft.com/office/drawing/2014/main" id="{90AE83D9-E1D3-66B6-11CD-583A16380A84}"/>
                </a:ext>
              </a:extLst>
            </p:cNvPr>
            <p:cNvSpPr/>
            <p:nvPr/>
          </p:nvSpPr>
          <p:spPr>
            <a:xfrm>
              <a:off x="6674596" y="4173288"/>
              <a:ext cx="43656" cy="40414"/>
            </a:xfrm>
            <a:custGeom>
              <a:avLst/>
              <a:gdLst/>
              <a:ahLst/>
              <a:cxnLst/>
              <a:rect l="l" t="t" r="r" b="b"/>
              <a:pathLst>
                <a:path w="1454" h="1346" extrusionOk="0">
                  <a:moveTo>
                    <a:pt x="1" y="0"/>
                  </a:moveTo>
                  <a:lnTo>
                    <a:pt x="1" y="1345"/>
                  </a:lnTo>
                  <a:lnTo>
                    <a:pt x="1453" y="1345"/>
                  </a:lnTo>
                  <a:lnTo>
                    <a:pt x="1453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2" name="Google Shape;2345;p74">
              <a:extLst>
                <a:ext uri="{FF2B5EF4-FFF2-40B4-BE49-F238E27FC236}">
                  <a16:creationId xmlns:a16="http://schemas.microsoft.com/office/drawing/2014/main" id="{60F70794-2B4C-FAD6-45CD-84FDA6B3A78C}"/>
                </a:ext>
              </a:extLst>
            </p:cNvPr>
            <p:cNvSpPr/>
            <p:nvPr/>
          </p:nvSpPr>
          <p:spPr>
            <a:xfrm>
              <a:off x="6503718" y="4515764"/>
              <a:ext cx="1240513" cy="75813"/>
            </a:xfrm>
            <a:custGeom>
              <a:avLst/>
              <a:gdLst/>
              <a:ahLst/>
              <a:cxnLst/>
              <a:rect l="l" t="t" r="r" b="b"/>
              <a:pathLst>
                <a:path w="41316" h="2525" extrusionOk="0">
                  <a:moveTo>
                    <a:pt x="2525" y="0"/>
                  </a:moveTo>
                  <a:cubicBezTo>
                    <a:pt x="1132" y="0"/>
                    <a:pt x="1" y="1131"/>
                    <a:pt x="1" y="2524"/>
                  </a:cubicBezTo>
                  <a:lnTo>
                    <a:pt x="41315" y="2524"/>
                  </a:lnTo>
                  <a:cubicBezTo>
                    <a:pt x="41315" y="1131"/>
                    <a:pt x="40184" y="0"/>
                    <a:pt x="3880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3" name="Google Shape;2346;p74">
              <a:extLst>
                <a:ext uri="{FF2B5EF4-FFF2-40B4-BE49-F238E27FC236}">
                  <a16:creationId xmlns:a16="http://schemas.microsoft.com/office/drawing/2014/main" id="{45E9892A-E93A-6C31-DF19-C8B38071A0D2}"/>
                </a:ext>
              </a:extLst>
            </p:cNvPr>
            <p:cNvSpPr/>
            <p:nvPr/>
          </p:nvSpPr>
          <p:spPr>
            <a:xfrm>
              <a:off x="6457959" y="4515764"/>
              <a:ext cx="317484" cy="75813"/>
            </a:xfrm>
            <a:custGeom>
              <a:avLst/>
              <a:gdLst/>
              <a:ahLst/>
              <a:cxnLst/>
              <a:rect l="l" t="t" r="r" b="b"/>
              <a:pathLst>
                <a:path w="10574" h="2525" extrusionOk="0">
                  <a:moveTo>
                    <a:pt x="2489" y="0"/>
                  </a:moveTo>
                  <a:cubicBezTo>
                    <a:pt x="1132" y="0"/>
                    <a:pt x="1" y="1131"/>
                    <a:pt x="1" y="2524"/>
                  </a:cubicBezTo>
                  <a:lnTo>
                    <a:pt x="10573" y="2524"/>
                  </a:lnTo>
                  <a:cubicBezTo>
                    <a:pt x="10573" y="1131"/>
                    <a:pt x="9442" y="0"/>
                    <a:pt x="80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4" name="Google Shape;2347;p74">
              <a:extLst>
                <a:ext uri="{FF2B5EF4-FFF2-40B4-BE49-F238E27FC236}">
                  <a16:creationId xmlns:a16="http://schemas.microsoft.com/office/drawing/2014/main" id="{97E47A48-788D-BFEA-A446-31FC0CD5D36F}"/>
                </a:ext>
              </a:extLst>
            </p:cNvPr>
            <p:cNvSpPr/>
            <p:nvPr/>
          </p:nvSpPr>
          <p:spPr>
            <a:xfrm>
              <a:off x="7538682" y="3516200"/>
              <a:ext cx="55426" cy="1038535"/>
            </a:xfrm>
            <a:custGeom>
              <a:avLst/>
              <a:gdLst/>
              <a:ahLst/>
              <a:cxnLst/>
              <a:rect l="l" t="t" r="r" b="b"/>
              <a:pathLst>
                <a:path w="1846" h="34589" extrusionOk="0">
                  <a:moveTo>
                    <a:pt x="0" y="0"/>
                  </a:moveTo>
                  <a:lnTo>
                    <a:pt x="0" y="34588"/>
                  </a:lnTo>
                  <a:lnTo>
                    <a:pt x="1846" y="34588"/>
                  </a:lnTo>
                  <a:lnTo>
                    <a:pt x="184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5" name="Google Shape;2348;p74">
              <a:extLst>
                <a:ext uri="{FF2B5EF4-FFF2-40B4-BE49-F238E27FC236}">
                  <a16:creationId xmlns:a16="http://schemas.microsoft.com/office/drawing/2014/main" id="{850C5802-18A3-A867-AC29-FEA102BE2B91}"/>
                </a:ext>
              </a:extLst>
            </p:cNvPr>
            <p:cNvSpPr/>
            <p:nvPr/>
          </p:nvSpPr>
          <p:spPr>
            <a:xfrm>
              <a:off x="7327029" y="3712450"/>
              <a:ext cx="238849" cy="21858"/>
            </a:xfrm>
            <a:custGeom>
              <a:avLst/>
              <a:gdLst/>
              <a:ahLst/>
              <a:cxnLst/>
              <a:rect l="l" t="t" r="r" b="b"/>
              <a:pathLst>
                <a:path w="7955" h="728" extrusionOk="0">
                  <a:moveTo>
                    <a:pt x="1" y="1"/>
                  </a:moveTo>
                  <a:lnTo>
                    <a:pt x="1" y="727"/>
                  </a:lnTo>
                  <a:lnTo>
                    <a:pt x="7954" y="727"/>
                  </a:lnTo>
                  <a:lnTo>
                    <a:pt x="7954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6" name="Google Shape;2349;p74">
              <a:extLst>
                <a:ext uri="{FF2B5EF4-FFF2-40B4-BE49-F238E27FC236}">
                  <a16:creationId xmlns:a16="http://schemas.microsoft.com/office/drawing/2014/main" id="{8DD84CD6-B2AF-E5FC-200D-6AD1D5756CFE}"/>
                </a:ext>
              </a:extLst>
            </p:cNvPr>
            <p:cNvSpPr/>
            <p:nvPr/>
          </p:nvSpPr>
          <p:spPr>
            <a:xfrm>
              <a:off x="7279138" y="4179713"/>
              <a:ext cx="287099" cy="22188"/>
            </a:xfrm>
            <a:custGeom>
              <a:avLst/>
              <a:gdLst/>
              <a:ahLst/>
              <a:cxnLst/>
              <a:rect l="l" t="t" r="r" b="b"/>
              <a:pathLst>
                <a:path w="9562" h="739" extrusionOk="0">
                  <a:moveTo>
                    <a:pt x="0" y="0"/>
                  </a:moveTo>
                  <a:lnTo>
                    <a:pt x="0" y="739"/>
                  </a:lnTo>
                  <a:lnTo>
                    <a:pt x="9561" y="739"/>
                  </a:lnTo>
                  <a:lnTo>
                    <a:pt x="956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7" name="Google Shape;2350;p74">
              <a:extLst>
                <a:ext uri="{FF2B5EF4-FFF2-40B4-BE49-F238E27FC236}">
                  <a16:creationId xmlns:a16="http://schemas.microsoft.com/office/drawing/2014/main" id="{C52179A2-F13B-E198-DB20-47468610422F}"/>
                </a:ext>
              </a:extLst>
            </p:cNvPr>
            <p:cNvSpPr/>
            <p:nvPr/>
          </p:nvSpPr>
          <p:spPr>
            <a:xfrm>
              <a:off x="7289497" y="3703172"/>
              <a:ext cx="44707" cy="40414"/>
            </a:xfrm>
            <a:custGeom>
              <a:avLst/>
              <a:gdLst/>
              <a:ahLst/>
              <a:cxnLst/>
              <a:rect l="l" t="t" r="r" b="b"/>
              <a:pathLst>
                <a:path w="1489" h="1346" extrusionOk="0">
                  <a:moveTo>
                    <a:pt x="1" y="0"/>
                  </a:moveTo>
                  <a:lnTo>
                    <a:pt x="1" y="1346"/>
                  </a:lnTo>
                  <a:lnTo>
                    <a:pt x="1489" y="1346"/>
                  </a:lnTo>
                  <a:lnTo>
                    <a:pt x="1489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8" name="Google Shape;2351;p74">
              <a:extLst>
                <a:ext uri="{FF2B5EF4-FFF2-40B4-BE49-F238E27FC236}">
                  <a16:creationId xmlns:a16="http://schemas.microsoft.com/office/drawing/2014/main" id="{8593E46E-4F48-7EA6-EA95-BD120A05AAC6}"/>
                </a:ext>
              </a:extLst>
            </p:cNvPr>
            <p:cNvSpPr/>
            <p:nvPr/>
          </p:nvSpPr>
          <p:spPr>
            <a:xfrm>
              <a:off x="7233018" y="3703172"/>
              <a:ext cx="40774" cy="40414"/>
            </a:xfrm>
            <a:custGeom>
              <a:avLst/>
              <a:gdLst/>
              <a:ahLst/>
              <a:cxnLst/>
              <a:rect l="l" t="t" r="r" b="b"/>
              <a:pathLst>
                <a:path w="1358" h="1346" extrusionOk="0">
                  <a:moveTo>
                    <a:pt x="0" y="0"/>
                  </a:moveTo>
                  <a:lnTo>
                    <a:pt x="0" y="1346"/>
                  </a:lnTo>
                  <a:lnTo>
                    <a:pt x="1358" y="1346"/>
                  </a:lnTo>
                  <a:lnTo>
                    <a:pt x="135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9" name="Google Shape;2352;p74">
              <a:extLst>
                <a:ext uri="{FF2B5EF4-FFF2-40B4-BE49-F238E27FC236}">
                  <a16:creationId xmlns:a16="http://schemas.microsoft.com/office/drawing/2014/main" id="{5ACD034C-FC19-4655-DCF8-5D29078BE1C8}"/>
                </a:ext>
              </a:extLst>
            </p:cNvPr>
            <p:cNvSpPr/>
            <p:nvPr/>
          </p:nvSpPr>
          <p:spPr>
            <a:xfrm>
              <a:off x="7243017" y="3703172"/>
              <a:ext cx="16123" cy="40414"/>
            </a:xfrm>
            <a:custGeom>
              <a:avLst/>
              <a:gdLst/>
              <a:ahLst/>
              <a:cxnLst/>
              <a:rect l="l" t="t" r="r" b="b"/>
              <a:pathLst>
                <a:path w="537" h="1346" extrusionOk="0">
                  <a:moveTo>
                    <a:pt x="1" y="0"/>
                  </a:moveTo>
                  <a:lnTo>
                    <a:pt x="1" y="1346"/>
                  </a:lnTo>
                  <a:lnTo>
                    <a:pt x="537" y="1346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0" name="Google Shape;2353;p74">
              <a:extLst>
                <a:ext uri="{FF2B5EF4-FFF2-40B4-BE49-F238E27FC236}">
                  <a16:creationId xmlns:a16="http://schemas.microsoft.com/office/drawing/2014/main" id="{8A8F4566-1C5B-3C82-A1AA-A0D83A1E2ECB}"/>
                </a:ext>
              </a:extLst>
            </p:cNvPr>
            <p:cNvSpPr/>
            <p:nvPr/>
          </p:nvSpPr>
          <p:spPr>
            <a:xfrm>
              <a:off x="7302738" y="3703172"/>
              <a:ext cx="18255" cy="40414"/>
            </a:xfrm>
            <a:custGeom>
              <a:avLst/>
              <a:gdLst/>
              <a:ahLst/>
              <a:cxnLst/>
              <a:rect l="l" t="t" r="r" b="b"/>
              <a:pathLst>
                <a:path w="608" h="1346" extrusionOk="0">
                  <a:moveTo>
                    <a:pt x="0" y="0"/>
                  </a:moveTo>
                  <a:lnTo>
                    <a:pt x="0" y="1346"/>
                  </a:lnTo>
                  <a:lnTo>
                    <a:pt x="607" y="1346"/>
                  </a:lnTo>
                  <a:lnTo>
                    <a:pt x="607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1" name="Google Shape;2354;p74">
              <a:extLst>
                <a:ext uri="{FF2B5EF4-FFF2-40B4-BE49-F238E27FC236}">
                  <a16:creationId xmlns:a16="http://schemas.microsoft.com/office/drawing/2014/main" id="{546176DC-57E2-5EF3-0151-4EB20B95C016}"/>
                </a:ext>
              </a:extLst>
            </p:cNvPr>
            <p:cNvSpPr/>
            <p:nvPr/>
          </p:nvSpPr>
          <p:spPr>
            <a:xfrm>
              <a:off x="7104327" y="4170405"/>
              <a:ext cx="350001" cy="40804"/>
            </a:xfrm>
            <a:custGeom>
              <a:avLst/>
              <a:gdLst/>
              <a:ahLst/>
              <a:cxnLst/>
              <a:rect l="l" t="t" r="r" b="b"/>
              <a:pathLst>
                <a:path w="11657" h="1359" extrusionOk="0">
                  <a:moveTo>
                    <a:pt x="0" y="1"/>
                  </a:moveTo>
                  <a:lnTo>
                    <a:pt x="0" y="1358"/>
                  </a:lnTo>
                  <a:lnTo>
                    <a:pt x="11656" y="1358"/>
                  </a:lnTo>
                  <a:lnTo>
                    <a:pt x="1165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2" name="Google Shape;2355;p74">
              <a:extLst>
                <a:ext uri="{FF2B5EF4-FFF2-40B4-BE49-F238E27FC236}">
                  <a16:creationId xmlns:a16="http://schemas.microsoft.com/office/drawing/2014/main" id="{E4ED3511-4633-2FAD-A34E-2BF089916006}"/>
                </a:ext>
              </a:extLst>
            </p:cNvPr>
            <p:cNvSpPr/>
            <p:nvPr/>
          </p:nvSpPr>
          <p:spPr>
            <a:xfrm>
              <a:off x="7153659" y="4170405"/>
              <a:ext cx="89745" cy="40804"/>
            </a:xfrm>
            <a:custGeom>
              <a:avLst/>
              <a:gdLst/>
              <a:ahLst/>
              <a:cxnLst/>
              <a:rect l="l" t="t" r="r" b="b"/>
              <a:pathLst>
                <a:path w="2989" h="1359" extrusionOk="0">
                  <a:moveTo>
                    <a:pt x="0" y="1"/>
                  </a:moveTo>
                  <a:lnTo>
                    <a:pt x="0" y="1358"/>
                  </a:lnTo>
                  <a:lnTo>
                    <a:pt x="2989" y="1358"/>
                  </a:lnTo>
                  <a:lnTo>
                    <a:pt x="298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3" name="Google Shape;2356;p74">
              <a:extLst>
                <a:ext uri="{FF2B5EF4-FFF2-40B4-BE49-F238E27FC236}">
                  <a16:creationId xmlns:a16="http://schemas.microsoft.com/office/drawing/2014/main" id="{0606B40F-DB35-7466-65F7-9BD5E537C832}"/>
                </a:ext>
              </a:extLst>
            </p:cNvPr>
            <p:cNvSpPr/>
            <p:nvPr/>
          </p:nvSpPr>
          <p:spPr>
            <a:xfrm>
              <a:off x="7266617" y="4170405"/>
              <a:ext cx="43296" cy="40804"/>
            </a:xfrm>
            <a:custGeom>
              <a:avLst/>
              <a:gdLst/>
              <a:ahLst/>
              <a:cxnLst/>
              <a:rect l="l" t="t" r="r" b="b"/>
              <a:pathLst>
                <a:path w="1442" h="1359" extrusionOk="0">
                  <a:moveTo>
                    <a:pt x="1" y="1"/>
                  </a:moveTo>
                  <a:lnTo>
                    <a:pt x="1" y="1358"/>
                  </a:lnTo>
                  <a:lnTo>
                    <a:pt x="1441" y="1358"/>
                  </a:lnTo>
                  <a:lnTo>
                    <a:pt x="144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4" name="Google Shape;2357;p74">
              <a:extLst>
                <a:ext uri="{FF2B5EF4-FFF2-40B4-BE49-F238E27FC236}">
                  <a16:creationId xmlns:a16="http://schemas.microsoft.com/office/drawing/2014/main" id="{91DAAE6D-4F61-0795-8757-94E5A9395D47}"/>
                </a:ext>
              </a:extLst>
            </p:cNvPr>
            <p:cNvSpPr/>
            <p:nvPr/>
          </p:nvSpPr>
          <p:spPr>
            <a:xfrm>
              <a:off x="7164379" y="4475349"/>
              <a:ext cx="229901" cy="40444"/>
            </a:xfrm>
            <a:custGeom>
              <a:avLst/>
              <a:gdLst/>
              <a:ahLst/>
              <a:cxnLst/>
              <a:rect l="l" t="t" r="r" b="b"/>
              <a:pathLst>
                <a:path w="7657" h="1347" extrusionOk="0">
                  <a:moveTo>
                    <a:pt x="0" y="1"/>
                  </a:moveTo>
                  <a:lnTo>
                    <a:pt x="0" y="1346"/>
                  </a:lnTo>
                  <a:lnTo>
                    <a:pt x="7656" y="1346"/>
                  </a:lnTo>
                  <a:lnTo>
                    <a:pt x="765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5" name="Google Shape;2358;p74">
              <a:extLst>
                <a:ext uri="{FF2B5EF4-FFF2-40B4-BE49-F238E27FC236}">
                  <a16:creationId xmlns:a16="http://schemas.microsoft.com/office/drawing/2014/main" id="{D58FB52A-7EF2-79DB-8301-28D7C9177C3D}"/>
                </a:ext>
              </a:extLst>
            </p:cNvPr>
            <p:cNvSpPr/>
            <p:nvPr/>
          </p:nvSpPr>
          <p:spPr>
            <a:xfrm>
              <a:off x="7183685" y="4475349"/>
              <a:ext cx="86892" cy="40444"/>
            </a:xfrm>
            <a:custGeom>
              <a:avLst/>
              <a:gdLst/>
              <a:ahLst/>
              <a:cxnLst/>
              <a:rect l="l" t="t" r="r" b="b"/>
              <a:pathLst>
                <a:path w="2894" h="1347" extrusionOk="0">
                  <a:moveTo>
                    <a:pt x="0" y="1"/>
                  </a:moveTo>
                  <a:lnTo>
                    <a:pt x="0" y="1346"/>
                  </a:lnTo>
                  <a:lnTo>
                    <a:pt x="2894" y="1346"/>
                  </a:lnTo>
                  <a:lnTo>
                    <a:pt x="2894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6" name="Google Shape;2359;p74">
              <a:extLst>
                <a:ext uri="{FF2B5EF4-FFF2-40B4-BE49-F238E27FC236}">
                  <a16:creationId xmlns:a16="http://schemas.microsoft.com/office/drawing/2014/main" id="{9B903C5F-C30B-82BB-3F70-4EE624CC8174}"/>
                </a:ext>
              </a:extLst>
            </p:cNvPr>
            <p:cNvSpPr/>
            <p:nvPr/>
          </p:nvSpPr>
          <p:spPr>
            <a:xfrm>
              <a:off x="7236591" y="4244780"/>
              <a:ext cx="99413" cy="107820"/>
            </a:xfrm>
            <a:custGeom>
              <a:avLst/>
              <a:gdLst/>
              <a:ahLst/>
              <a:cxnLst/>
              <a:rect l="l" t="t" r="r" b="b"/>
              <a:pathLst>
                <a:path w="3311" h="3591" extrusionOk="0">
                  <a:moveTo>
                    <a:pt x="1417" y="0"/>
                  </a:moveTo>
                  <a:lnTo>
                    <a:pt x="1417" y="0"/>
                  </a:lnTo>
                  <a:cubicBezTo>
                    <a:pt x="1465" y="655"/>
                    <a:pt x="977" y="1084"/>
                    <a:pt x="596" y="1572"/>
                  </a:cubicBezTo>
                  <a:cubicBezTo>
                    <a:pt x="1" y="2358"/>
                    <a:pt x="393" y="3489"/>
                    <a:pt x="1286" y="3584"/>
                  </a:cubicBezTo>
                  <a:cubicBezTo>
                    <a:pt x="1333" y="3588"/>
                    <a:pt x="1380" y="3591"/>
                    <a:pt x="1425" y="3591"/>
                  </a:cubicBezTo>
                  <a:cubicBezTo>
                    <a:pt x="2854" y="3591"/>
                    <a:pt x="3310" y="1443"/>
                    <a:pt x="141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7" name="Google Shape;2360;p74">
              <a:extLst>
                <a:ext uri="{FF2B5EF4-FFF2-40B4-BE49-F238E27FC236}">
                  <a16:creationId xmlns:a16="http://schemas.microsoft.com/office/drawing/2014/main" id="{83475651-C106-C74D-0190-17D88E964E52}"/>
                </a:ext>
              </a:extLst>
            </p:cNvPr>
            <p:cNvSpPr/>
            <p:nvPr/>
          </p:nvSpPr>
          <p:spPr>
            <a:xfrm>
              <a:off x="7256258" y="4286245"/>
              <a:ext cx="55066" cy="59960"/>
            </a:xfrm>
            <a:custGeom>
              <a:avLst/>
              <a:gdLst/>
              <a:ahLst/>
              <a:cxnLst/>
              <a:rect l="l" t="t" r="r" b="b"/>
              <a:pathLst>
                <a:path w="1834" h="1997" extrusionOk="0">
                  <a:moveTo>
                    <a:pt x="834" y="0"/>
                  </a:moveTo>
                  <a:cubicBezTo>
                    <a:pt x="846" y="370"/>
                    <a:pt x="572" y="596"/>
                    <a:pt x="346" y="858"/>
                  </a:cubicBezTo>
                  <a:cubicBezTo>
                    <a:pt x="0" y="1298"/>
                    <a:pt x="203" y="1929"/>
                    <a:pt x="679" y="1989"/>
                  </a:cubicBezTo>
                  <a:cubicBezTo>
                    <a:pt x="718" y="1994"/>
                    <a:pt x="755" y="1997"/>
                    <a:pt x="791" y="1997"/>
                  </a:cubicBezTo>
                  <a:cubicBezTo>
                    <a:pt x="1554" y="1997"/>
                    <a:pt x="1834" y="841"/>
                    <a:pt x="83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8" name="Google Shape;2361;p74">
              <a:extLst>
                <a:ext uri="{FF2B5EF4-FFF2-40B4-BE49-F238E27FC236}">
                  <a16:creationId xmlns:a16="http://schemas.microsoft.com/office/drawing/2014/main" id="{B9E77FF7-854F-4BF6-FA88-F5F58B909960}"/>
                </a:ext>
              </a:extLst>
            </p:cNvPr>
            <p:cNvSpPr/>
            <p:nvPr/>
          </p:nvSpPr>
          <p:spPr>
            <a:xfrm>
              <a:off x="7246590" y="4345577"/>
              <a:ext cx="65454" cy="130158"/>
            </a:xfrm>
            <a:custGeom>
              <a:avLst/>
              <a:gdLst/>
              <a:ahLst/>
              <a:cxnLst/>
              <a:rect l="l" t="t" r="r" b="b"/>
              <a:pathLst>
                <a:path w="2180" h="4335" extrusionOk="0">
                  <a:moveTo>
                    <a:pt x="1" y="1"/>
                  </a:moveTo>
                  <a:lnTo>
                    <a:pt x="1" y="4335"/>
                  </a:lnTo>
                  <a:lnTo>
                    <a:pt x="2180" y="4335"/>
                  </a:lnTo>
                  <a:lnTo>
                    <a:pt x="2180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9" name="Google Shape;2362;p74">
              <a:extLst>
                <a:ext uri="{FF2B5EF4-FFF2-40B4-BE49-F238E27FC236}">
                  <a16:creationId xmlns:a16="http://schemas.microsoft.com/office/drawing/2014/main" id="{F3128740-094F-3A4D-11E8-AD7FD2188CBB}"/>
                </a:ext>
              </a:extLst>
            </p:cNvPr>
            <p:cNvSpPr/>
            <p:nvPr/>
          </p:nvSpPr>
          <p:spPr>
            <a:xfrm>
              <a:off x="7255537" y="4345577"/>
              <a:ext cx="29334" cy="130158"/>
            </a:xfrm>
            <a:custGeom>
              <a:avLst/>
              <a:gdLst/>
              <a:ahLst/>
              <a:cxnLst/>
              <a:rect l="l" t="t" r="r" b="b"/>
              <a:pathLst>
                <a:path w="977" h="4335" extrusionOk="0">
                  <a:moveTo>
                    <a:pt x="1" y="1"/>
                  </a:moveTo>
                  <a:lnTo>
                    <a:pt x="1" y="4335"/>
                  </a:lnTo>
                  <a:lnTo>
                    <a:pt x="977" y="4335"/>
                  </a:lnTo>
                  <a:lnTo>
                    <a:pt x="977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0" name="Google Shape;2363;p74">
              <a:extLst>
                <a:ext uri="{FF2B5EF4-FFF2-40B4-BE49-F238E27FC236}">
                  <a16:creationId xmlns:a16="http://schemas.microsoft.com/office/drawing/2014/main" id="{D175C3CF-E4E1-9B15-1D88-C7F71BC28C1B}"/>
                </a:ext>
              </a:extLst>
            </p:cNvPr>
            <p:cNvSpPr/>
            <p:nvPr/>
          </p:nvSpPr>
          <p:spPr>
            <a:xfrm>
              <a:off x="7247310" y="3566614"/>
              <a:ext cx="67947" cy="25041"/>
            </a:xfrm>
            <a:custGeom>
              <a:avLst/>
              <a:gdLst/>
              <a:ahLst/>
              <a:cxnLst/>
              <a:rect l="l" t="t" r="r" b="b"/>
              <a:pathLst>
                <a:path w="2263" h="834" extrusionOk="0">
                  <a:moveTo>
                    <a:pt x="798" y="0"/>
                  </a:moveTo>
                  <a:cubicBezTo>
                    <a:pt x="358" y="0"/>
                    <a:pt x="1" y="357"/>
                    <a:pt x="1" y="798"/>
                  </a:cubicBezTo>
                  <a:lnTo>
                    <a:pt x="1" y="834"/>
                  </a:lnTo>
                  <a:lnTo>
                    <a:pt x="2263" y="834"/>
                  </a:lnTo>
                  <a:lnTo>
                    <a:pt x="2263" y="798"/>
                  </a:lnTo>
                  <a:cubicBezTo>
                    <a:pt x="2263" y="357"/>
                    <a:pt x="1906" y="0"/>
                    <a:pt x="14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91" name="Google Shape;691;p40"/>
          <p:cNvCxnSpPr>
            <a:cxnSpLocks/>
          </p:cNvCxnSpPr>
          <p:nvPr/>
        </p:nvCxnSpPr>
        <p:spPr>
          <a:xfrm>
            <a:off x="3810133" y="2930166"/>
            <a:ext cx="550853" cy="242946"/>
          </a:xfrm>
          <a:prstGeom prst="straightConnector1">
            <a:avLst/>
          </a:prstGeom>
          <a:noFill/>
          <a:ln w="38100" cap="rnd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61" name="Google Shape;661;p40"/>
          <p:cNvCxnSpPr/>
          <p:nvPr/>
        </p:nvCxnSpPr>
        <p:spPr>
          <a:xfrm>
            <a:off x="2566419" y="3009014"/>
            <a:ext cx="672000" cy="619200"/>
          </a:xfrm>
          <a:prstGeom prst="straightConnector1">
            <a:avLst/>
          </a:prstGeom>
          <a:noFill/>
          <a:ln w="38100" cap="rnd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62" name="Google Shape;662;p40"/>
          <p:cNvCxnSpPr/>
          <p:nvPr/>
        </p:nvCxnSpPr>
        <p:spPr>
          <a:xfrm flipH="1">
            <a:off x="3514519" y="3009014"/>
            <a:ext cx="114300" cy="533400"/>
          </a:xfrm>
          <a:prstGeom prst="straightConnector1">
            <a:avLst/>
          </a:prstGeom>
          <a:noFill/>
          <a:ln w="38100" cap="rnd" cmpd="sng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664" name="Google Shape;664;p40"/>
          <p:cNvGrpSpPr/>
          <p:nvPr/>
        </p:nvGrpSpPr>
        <p:grpSpPr>
          <a:xfrm>
            <a:off x="488314" y="1231013"/>
            <a:ext cx="979588" cy="979588"/>
            <a:chOff x="3796125" y="-35750"/>
            <a:chExt cx="773400" cy="773400"/>
          </a:xfrm>
        </p:grpSpPr>
        <p:sp>
          <p:nvSpPr>
            <p:cNvPr id="665" name="Google Shape;665;p40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6" name="Google Shape;666;p40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73" name="Google Shape;673;p40"/>
          <p:cNvGrpSpPr/>
          <p:nvPr/>
        </p:nvGrpSpPr>
        <p:grpSpPr>
          <a:xfrm>
            <a:off x="2979031" y="3345085"/>
            <a:ext cx="979588" cy="979588"/>
            <a:chOff x="3796125" y="-35750"/>
            <a:chExt cx="773400" cy="773400"/>
          </a:xfrm>
        </p:grpSpPr>
        <p:sp>
          <p:nvSpPr>
            <p:cNvPr id="674" name="Google Shape;674;p40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" name="Google Shape;675;p40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76" name="Google Shape;676;p40"/>
          <p:cNvSpPr txBox="1">
            <a:spLocks noGrp="1"/>
          </p:cNvSpPr>
          <p:nvPr>
            <p:ph type="title" idx="5"/>
          </p:nvPr>
        </p:nvSpPr>
        <p:spPr>
          <a:xfrm>
            <a:off x="1562893" y="1230348"/>
            <a:ext cx="4858868" cy="1055592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2800" dirty="0"/>
              <a:t>Thành phần nguyên tố và công thức phân tử</a:t>
            </a:r>
            <a:endParaRPr sz="2800" dirty="0"/>
          </a:p>
        </p:txBody>
      </p:sp>
      <p:sp>
        <p:nvSpPr>
          <p:cNvPr id="679" name="Google Shape;679;p40"/>
          <p:cNvSpPr txBox="1">
            <a:spLocks noGrp="1"/>
          </p:cNvSpPr>
          <p:nvPr>
            <p:ph type="title" idx="8"/>
          </p:nvPr>
        </p:nvSpPr>
        <p:spPr>
          <a:xfrm>
            <a:off x="3923509" y="3115249"/>
            <a:ext cx="5151673" cy="1472204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 err="1"/>
              <a:t>Phương</a:t>
            </a:r>
            <a:r>
              <a:rPr lang="en" sz="2800" dirty="0"/>
              <a:t> </a:t>
            </a:r>
            <a:r>
              <a:rPr lang="en" sz="2800" dirty="0" err="1"/>
              <a:t>pháp</a:t>
            </a:r>
            <a:r>
              <a:rPr lang="en" sz="2800" dirty="0"/>
              <a:t> </a:t>
            </a:r>
            <a:r>
              <a:rPr lang="en" sz="2800" dirty="0" err="1"/>
              <a:t>xác</a:t>
            </a:r>
            <a:r>
              <a:rPr lang="en" sz="2800" dirty="0"/>
              <a:t> </a:t>
            </a:r>
            <a:r>
              <a:rPr lang="en" sz="2800" dirty="0" err="1"/>
              <a:t>định</a:t>
            </a:r>
            <a:r>
              <a:rPr lang="en" sz="2800" dirty="0"/>
              <a:t> </a:t>
            </a:r>
            <a:r>
              <a:rPr lang="en" sz="2800" dirty="0" err="1"/>
              <a:t>phân</a:t>
            </a:r>
            <a:r>
              <a:rPr lang="en" sz="2800" dirty="0"/>
              <a:t> </a:t>
            </a:r>
            <a:r>
              <a:rPr lang="en" sz="2800" dirty="0" err="1"/>
              <a:t>tử</a:t>
            </a:r>
            <a:r>
              <a:rPr lang="en" sz="2800" dirty="0"/>
              <a:t> </a:t>
            </a:r>
            <a:r>
              <a:rPr lang="en" sz="2800" dirty="0" err="1"/>
              <a:t>khối</a:t>
            </a:r>
            <a:r>
              <a:rPr lang="en" sz="2800" dirty="0"/>
              <a:t> </a:t>
            </a:r>
            <a:r>
              <a:rPr lang="en" sz="2800" dirty="0" err="1"/>
              <a:t>của</a:t>
            </a:r>
            <a:r>
              <a:rPr lang="en" sz="2800" dirty="0"/>
              <a:t> HCHC</a:t>
            </a:r>
            <a:br>
              <a:rPr lang="en" sz="2800" dirty="0"/>
            </a:br>
            <a:r>
              <a:rPr lang="en" sz="2800" dirty="0" err="1"/>
              <a:t>Phổ</a:t>
            </a:r>
            <a:r>
              <a:rPr lang="en" sz="2800" dirty="0"/>
              <a:t> </a:t>
            </a:r>
            <a:r>
              <a:rPr lang="en" sz="2800" dirty="0" err="1"/>
              <a:t>khối</a:t>
            </a:r>
            <a:r>
              <a:rPr lang="en" sz="2800" dirty="0"/>
              <a:t> </a:t>
            </a:r>
            <a:r>
              <a:rPr lang="en" sz="2800" dirty="0" err="1"/>
              <a:t>lượng</a:t>
            </a:r>
            <a:r>
              <a:rPr lang="en" sz="2800" dirty="0"/>
              <a:t> (MS)</a:t>
            </a:r>
            <a:endParaRPr sz="2800" dirty="0"/>
          </a:p>
        </p:txBody>
      </p:sp>
      <p:sp>
        <p:nvSpPr>
          <p:cNvPr id="680" name="Google Shape;680;p40"/>
          <p:cNvSpPr txBox="1">
            <a:spLocks noGrp="1"/>
          </p:cNvSpPr>
          <p:nvPr>
            <p:ph type="title"/>
          </p:nvPr>
        </p:nvSpPr>
        <p:spPr>
          <a:xfrm>
            <a:off x="22296" y="110963"/>
            <a:ext cx="3592312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dirty="0"/>
              <a:t>NỘI DUNG</a:t>
            </a:r>
            <a:endParaRPr sz="3600" dirty="0"/>
          </a:p>
        </p:txBody>
      </p:sp>
      <p:sp>
        <p:nvSpPr>
          <p:cNvPr id="681" name="Google Shape;681;p40"/>
          <p:cNvSpPr txBox="1">
            <a:spLocks noGrp="1"/>
          </p:cNvSpPr>
          <p:nvPr>
            <p:ph type="title" idx="9"/>
          </p:nvPr>
        </p:nvSpPr>
        <p:spPr>
          <a:xfrm>
            <a:off x="632514" y="1482755"/>
            <a:ext cx="691200" cy="476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1</a:t>
            </a:r>
            <a:endParaRPr dirty="0"/>
          </a:p>
        </p:txBody>
      </p:sp>
      <p:sp>
        <p:nvSpPr>
          <p:cNvPr id="686" name="Google Shape;686;p40"/>
          <p:cNvSpPr txBox="1">
            <a:spLocks noGrp="1"/>
          </p:cNvSpPr>
          <p:nvPr>
            <p:ph type="title" idx="15"/>
          </p:nvPr>
        </p:nvSpPr>
        <p:spPr>
          <a:xfrm>
            <a:off x="3123231" y="3600277"/>
            <a:ext cx="691200" cy="46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2</a:t>
            </a:r>
            <a:endParaRPr dirty="0"/>
          </a:p>
        </p:txBody>
      </p:sp>
      <p:sp>
        <p:nvSpPr>
          <p:cNvPr id="690" name="Google Shape;690;p40"/>
          <p:cNvSpPr/>
          <p:nvPr/>
        </p:nvSpPr>
        <p:spPr>
          <a:xfrm>
            <a:off x="3480811" y="2781649"/>
            <a:ext cx="333600" cy="33360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2" name="Google Shape;692;p40"/>
          <p:cNvSpPr/>
          <p:nvPr/>
        </p:nvSpPr>
        <p:spPr>
          <a:xfrm>
            <a:off x="2373711" y="2781649"/>
            <a:ext cx="333600" cy="33360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1000"/>
                                        <p:tgtEl>
                                          <p:spTgt spid="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" grpId="0"/>
      <p:bldP spid="679" grpId="0"/>
      <p:bldP spid="681" grpId="0"/>
      <p:bldP spid="686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7" name="Google Shape;707;p42"/>
          <p:cNvSpPr txBox="1">
            <a:spLocks noGrp="1"/>
          </p:cNvSpPr>
          <p:nvPr>
            <p:ph type="title" idx="2"/>
          </p:nvPr>
        </p:nvSpPr>
        <p:spPr>
          <a:xfrm>
            <a:off x="3693559" y="1846133"/>
            <a:ext cx="5309589" cy="1293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3200" dirty="0"/>
              <a:t>Thành phần nguyên tố và công thức phân tử</a:t>
            </a:r>
            <a:endParaRPr dirty="0"/>
          </a:p>
        </p:txBody>
      </p:sp>
      <p:grpSp>
        <p:nvGrpSpPr>
          <p:cNvPr id="709" name="Google Shape;709;p42"/>
          <p:cNvGrpSpPr/>
          <p:nvPr/>
        </p:nvGrpSpPr>
        <p:grpSpPr>
          <a:xfrm>
            <a:off x="-390845" y="-328151"/>
            <a:ext cx="4379574" cy="6141860"/>
            <a:chOff x="-390845" y="-328151"/>
            <a:chExt cx="4379574" cy="6141860"/>
          </a:xfrm>
        </p:grpSpPr>
        <p:grpSp>
          <p:nvGrpSpPr>
            <p:cNvPr id="710" name="Google Shape;710;p42"/>
            <p:cNvGrpSpPr/>
            <p:nvPr/>
          </p:nvGrpSpPr>
          <p:grpSpPr>
            <a:xfrm>
              <a:off x="-132753" y="892631"/>
              <a:ext cx="3073186" cy="4326234"/>
              <a:chOff x="-132753" y="892631"/>
              <a:chExt cx="3073186" cy="4326234"/>
            </a:xfrm>
          </p:grpSpPr>
          <p:sp>
            <p:nvSpPr>
              <p:cNvPr id="711" name="Google Shape;711;p42"/>
              <p:cNvSpPr/>
              <p:nvPr/>
            </p:nvSpPr>
            <p:spPr>
              <a:xfrm>
                <a:off x="519299" y="4321841"/>
                <a:ext cx="1779537" cy="897024"/>
              </a:xfrm>
              <a:custGeom>
                <a:avLst/>
                <a:gdLst/>
                <a:ahLst/>
                <a:cxnLst/>
                <a:rect l="l" t="t" r="r" b="b"/>
                <a:pathLst>
                  <a:path w="36423" h="18360" extrusionOk="0">
                    <a:moveTo>
                      <a:pt x="31660" y="0"/>
                    </a:moveTo>
                    <a:cubicBezTo>
                      <a:pt x="22726" y="1787"/>
                      <a:pt x="13670" y="3574"/>
                      <a:pt x="4582" y="3574"/>
                    </a:cubicBezTo>
                    <a:cubicBezTo>
                      <a:pt x="3072" y="3574"/>
                      <a:pt x="1560" y="3524"/>
                      <a:pt x="49" y="3417"/>
                    </a:cubicBezTo>
                    <a:lnTo>
                      <a:pt x="49" y="3417"/>
                    </a:lnTo>
                    <a:cubicBezTo>
                      <a:pt x="227" y="8406"/>
                      <a:pt x="215" y="13383"/>
                      <a:pt x="1" y="18360"/>
                    </a:cubicBezTo>
                    <a:lnTo>
                      <a:pt x="36422" y="18360"/>
                    </a:lnTo>
                    <a:cubicBezTo>
                      <a:pt x="34529" y="12347"/>
                      <a:pt x="32969" y="6239"/>
                      <a:pt x="316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2" name="Google Shape;712;p42"/>
              <p:cNvSpPr/>
              <p:nvPr/>
            </p:nvSpPr>
            <p:spPr>
              <a:xfrm>
                <a:off x="248237" y="2279304"/>
                <a:ext cx="2077323" cy="2939560"/>
              </a:xfrm>
              <a:custGeom>
                <a:avLst/>
                <a:gdLst/>
                <a:ahLst/>
                <a:cxnLst/>
                <a:rect l="l" t="t" r="r" b="b"/>
                <a:pathLst>
                  <a:path w="42518" h="60166" extrusionOk="0">
                    <a:moveTo>
                      <a:pt x="29304" y="0"/>
                    </a:moveTo>
                    <a:cubicBezTo>
                      <a:pt x="28656" y="0"/>
                      <a:pt x="28008" y="37"/>
                      <a:pt x="27373" y="87"/>
                    </a:cubicBezTo>
                    <a:cubicBezTo>
                      <a:pt x="17693" y="849"/>
                      <a:pt x="8216" y="4075"/>
                      <a:pt x="1" y="9433"/>
                    </a:cubicBezTo>
                    <a:cubicBezTo>
                      <a:pt x="1787" y="23709"/>
                      <a:pt x="2418" y="42390"/>
                      <a:pt x="2608" y="60166"/>
                    </a:cubicBezTo>
                    <a:lnTo>
                      <a:pt x="42518" y="60166"/>
                    </a:lnTo>
                    <a:cubicBezTo>
                      <a:pt x="39696" y="44021"/>
                      <a:pt x="39720" y="27054"/>
                      <a:pt x="38113" y="10600"/>
                    </a:cubicBezTo>
                    <a:cubicBezTo>
                      <a:pt x="37779" y="7135"/>
                      <a:pt x="37136" y="3266"/>
                      <a:pt x="34386" y="1325"/>
                    </a:cubicBezTo>
                    <a:cubicBezTo>
                      <a:pt x="32913" y="282"/>
                      <a:pt x="31112" y="0"/>
                      <a:pt x="2930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3" name="Google Shape;713;p42"/>
              <p:cNvSpPr/>
              <p:nvPr/>
            </p:nvSpPr>
            <p:spPr>
              <a:xfrm>
                <a:off x="957355" y="2417913"/>
                <a:ext cx="927266" cy="511929"/>
              </a:xfrm>
              <a:custGeom>
                <a:avLst/>
                <a:gdLst/>
                <a:ahLst/>
                <a:cxnLst/>
                <a:rect l="l" t="t" r="r" b="b"/>
                <a:pathLst>
                  <a:path w="18979" h="10478" extrusionOk="0">
                    <a:moveTo>
                      <a:pt x="18455" y="0"/>
                    </a:moveTo>
                    <a:cubicBezTo>
                      <a:pt x="18396" y="2453"/>
                      <a:pt x="16955" y="4977"/>
                      <a:pt x="14574" y="6727"/>
                    </a:cubicBezTo>
                    <a:cubicBezTo>
                      <a:pt x="12740" y="8084"/>
                      <a:pt x="10347" y="9001"/>
                      <a:pt x="7013" y="9644"/>
                    </a:cubicBezTo>
                    <a:cubicBezTo>
                      <a:pt x="6179" y="9801"/>
                      <a:pt x="5188" y="9949"/>
                      <a:pt x="4178" y="9949"/>
                    </a:cubicBezTo>
                    <a:cubicBezTo>
                      <a:pt x="2811" y="9949"/>
                      <a:pt x="1411" y="9677"/>
                      <a:pt x="322" y="8787"/>
                    </a:cubicBezTo>
                    <a:lnTo>
                      <a:pt x="0" y="9192"/>
                    </a:lnTo>
                    <a:cubicBezTo>
                      <a:pt x="1191" y="10180"/>
                      <a:pt x="2703" y="10478"/>
                      <a:pt x="4179" y="10478"/>
                    </a:cubicBezTo>
                    <a:cubicBezTo>
                      <a:pt x="5227" y="10478"/>
                      <a:pt x="6239" y="10335"/>
                      <a:pt x="7108" y="10156"/>
                    </a:cubicBezTo>
                    <a:cubicBezTo>
                      <a:pt x="10526" y="9513"/>
                      <a:pt x="12990" y="8549"/>
                      <a:pt x="14883" y="7144"/>
                    </a:cubicBezTo>
                    <a:cubicBezTo>
                      <a:pt x="17384" y="5298"/>
                      <a:pt x="18919" y="2619"/>
                      <a:pt x="18979" y="12"/>
                    </a:cubicBezTo>
                    <a:lnTo>
                      <a:pt x="18455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4" name="Google Shape;714;p42"/>
              <p:cNvSpPr/>
              <p:nvPr/>
            </p:nvSpPr>
            <p:spPr>
              <a:xfrm>
                <a:off x="748538" y="2158040"/>
                <a:ext cx="858035" cy="394866"/>
              </a:xfrm>
              <a:custGeom>
                <a:avLst/>
                <a:gdLst/>
                <a:ahLst/>
                <a:cxnLst/>
                <a:rect l="l" t="t" r="r" b="b"/>
                <a:pathLst>
                  <a:path w="17562" h="8082" extrusionOk="0">
                    <a:moveTo>
                      <a:pt x="11171" y="1"/>
                    </a:moveTo>
                    <a:cubicBezTo>
                      <a:pt x="7412" y="1"/>
                      <a:pt x="3651" y="933"/>
                      <a:pt x="345" y="2735"/>
                    </a:cubicBezTo>
                    <a:cubicBezTo>
                      <a:pt x="226" y="2807"/>
                      <a:pt x="83" y="2878"/>
                      <a:pt x="48" y="3021"/>
                    </a:cubicBezTo>
                    <a:cubicBezTo>
                      <a:pt x="0" y="3152"/>
                      <a:pt x="60" y="3295"/>
                      <a:pt x="131" y="3438"/>
                    </a:cubicBezTo>
                    <a:lnTo>
                      <a:pt x="2369" y="8081"/>
                    </a:lnTo>
                    <a:cubicBezTo>
                      <a:pt x="7310" y="6176"/>
                      <a:pt x="12311" y="4271"/>
                      <a:pt x="17562" y="3581"/>
                    </a:cubicBezTo>
                    <a:cubicBezTo>
                      <a:pt x="17109" y="2759"/>
                      <a:pt x="16681" y="1950"/>
                      <a:pt x="16240" y="1104"/>
                    </a:cubicBezTo>
                    <a:cubicBezTo>
                      <a:pt x="16145" y="938"/>
                      <a:pt x="16050" y="759"/>
                      <a:pt x="15883" y="616"/>
                    </a:cubicBezTo>
                    <a:cubicBezTo>
                      <a:pt x="15669" y="461"/>
                      <a:pt x="15407" y="402"/>
                      <a:pt x="15145" y="354"/>
                    </a:cubicBezTo>
                    <a:cubicBezTo>
                      <a:pt x="13834" y="118"/>
                      <a:pt x="12503" y="1"/>
                      <a:pt x="11171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5" name="Google Shape;715;p42"/>
              <p:cNvSpPr/>
              <p:nvPr/>
            </p:nvSpPr>
            <p:spPr>
              <a:xfrm>
                <a:off x="689763" y="1901342"/>
                <a:ext cx="1084930" cy="926338"/>
              </a:xfrm>
              <a:custGeom>
                <a:avLst/>
                <a:gdLst/>
                <a:ahLst/>
                <a:cxnLst/>
                <a:rect l="l" t="t" r="r" b="b"/>
                <a:pathLst>
                  <a:path w="22206" h="18960" extrusionOk="0">
                    <a:moveTo>
                      <a:pt x="11847" y="0"/>
                    </a:moveTo>
                    <a:cubicBezTo>
                      <a:pt x="9478" y="953"/>
                      <a:pt x="6978" y="1620"/>
                      <a:pt x="4453" y="1965"/>
                    </a:cubicBezTo>
                    <a:cubicBezTo>
                      <a:pt x="4584" y="4941"/>
                      <a:pt x="4834" y="7918"/>
                      <a:pt x="5204" y="10871"/>
                    </a:cubicBezTo>
                    <a:cubicBezTo>
                      <a:pt x="4108" y="11335"/>
                      <a:pt x="3037" y="11847"/>
                      <a:pt x="1977" y="12419"/>
                    </a:cubicBezTo>
                    <a:cubicBezTo>
                      <a:pt x="1453" y="12704"/>
                      <a:pt x="941" y="13014"/>
                      <a:pt x="608" y="13526"/>
                    </a:cubicBezTo>
                    <a:cubicBezTo>
                      <a:pt x="1" y="14455"/>
                      <a:pt x="346" y="15788"/>
                      <a:pt x="1132" y="16586"/>
                    </a:cubicBezTo>
                    <a:cubicBezTo>
                      <a:pt x="1917" y="17395"/>
                      <a:pt x="3001" y="17776"/>
                      <a:pt x="4096" y="18098"/>
                    </a:cubicBezTo>
                    <a:cubicBezTo>
                      <a:pt x="6032" y="18642"/>
                      <a:pt x="8079" y="18960"/>
                      <a:pt x="10102" y="18960"/>
                    </a:cubicBezTo>
                    <a:cubicBezTo>
                      <a:pt x="12994" y="18960"/>
                      <a:pt x="15838" y="18310"/>
                      <a:pt x="18241" y="16741"/>
                    </a:cubicBezTo>
                    <a:cubicBezTo>
                      <a:pt x="20408" y="15300"/>
                      <a:pt x="22206" y="12800"/>
                      <a:pt x="21670" y="10264"/>
                    </a:cubicBezTo>
                    <a:cubicBezTo>
                      <a:pt x="21515" y="9549"/>
                      <a:pt x="21134" y="8823"/>
                      <a:pt x="20467" y="8549"/>
                    </a:cubicBezTo>
                    <a:cubicBezTo>
                      <a:pt x="20182" y="8430"/>
                      <a:pt x="19848" y="8418"/>
                      <a:pt x="19551" y="8406"/>
                    </a:cubicBezTo>
                    <a:cubicBezTo>
                      <a:pt x="18954" y="8376"/>
                      <a:pt x="18354" y="8360"/>
                      <a:pt x="17756" y="8360"/>
                    </a:cubicBezTo>
                    <a:cubicBezTo>
                      <a:pt x="16958" y="8360"/>
                      <a:pt x="16161" y="8387"/>
                      <a:pt x="15371" y="8442"/>
                    </a:cubicBezTo>
                    <a:cubicBezTo>
                      <a:pt x="13740" y="5846"/>
                      <a:pt x="12550" y="2989"/>
                      <a:pt x="11847" y="0"/>
                    </a:cubicBezTo>
                    <a:close/>
                  </a:path>
                </a:pathLst>
              </a:custGeom>
              <a:solidFill>
                <a:srgbClr val="F4725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6" name="Google Shape;716;p42"/>
              <p:cNvSpPr/>
              <p:nvPr/>
            </p:nvSpPr>
            <p:spPr>
              <a:xfrm>
                <a:off x="956769" y="1901342"/>
                <a:ext cx="486914" cy="421249"/>
              </a:xfrm>
              <a:custGeom>
                <a:avLst/>
                <a:gdLst/>
                <a:ahLst/>
                <a:cxnLst/>
                <a:rect l="l" t="t" r="r" b="b"/>
                <a:pathLst>
                  <a:path w="9966" h="8622" extrusionOk="0">
                    <a:moveTo>
                      <a:pt x="6394" y="0"/>
                    </a:moveTo>
                    <a:cubicBezTo>
                      <a:pt x="4346" y="834"/>
                      <a:pt x="2179" y="1441"/>
                      <a:pt x="0" y="1810"/>
                    </a:cubicBezTo>
                    <a:cubicBezTo>
                      <a:pt x="1465" y="4620"/>
                      <a:pt x="2715" y="8275"/>
                      <a:pt x="6394" y="8490"/>
                    </a:cubicBezTo>
                    <a:cubicBezTo>
                      <a:pt x="7039" y="8580"/>
                      <a:pt x="7688" y="8621"/>
                      <a:pt x="8335" y="8621"/>
                    </a:cubicBezTo>
                    <a:cubicBezTo>
                      <a:pt x="8881" y="8621"/>
                      <a:pt x="9426" y="8592"/>
                      <a:pt x="9966" y="8537"/>
                    </a:cubicBezTo>
                    <a:cubicBezTo>
                      <a:pt x="8299" y="5918"/>
                      <a:pt x="7097" y="3013"/>
                      <a:pt x="6394" y="0"/>
                    </a:cubicBezTo>
                    <a:close/>
                  </a:path>
                </a:pathLst>
              </a:custGeom>
              <a:solidFill>
                <a:srgbClr val="EC553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7" name="Google Shape;717;p42"/>
              <p:cNvSpPr/>
              <p:nvPr/>
            </p:nvSpPr>
            <p:spPr>
              <a:xfrm>
                <a:off x="145881" y="2416740"/>
                <a:ext cx="1108772" cy="2802124"/>
              </a:xfrm>
              <a:custGeom>
                <a:avLst/>
                <a:gdLst/>
                <a:ahLst/>
                <a:cxnLst/>
                <a:rect l="l" t="t" r="r" b="b"/>
                <a:pathLst>
                  <a:path w="22694" h="57353" extrusionOk="0">
                    <a:moveTo>
                      <a:pt x="15383" y="0"/>
                    </a:moveTo>
                    <a:cubicBezTo>
                      <a:pt x="10180" y="1596"/>
                      <a:pt x="4632" y="4822"/>
                      <a:pt x="0" y="7620"/>
                    </a:cubicBezTo>
                    <a:cubicBezTo>
                      <a:pt x="1893" y="21801"/>
                      <a:pt x="2762" y="39958"/>
                      <a:pt x="3143" y="57353"/>
                    </a:cubicBezTo>
                    <a:lnTo>
                      <a:pt x="22693" y="57353"/>
                    </a:lnTo>
                    <a:cubicBezTo>
                      <a:pt x="22086" y="46554"/>
                      <a:pt x="21610" y="35719"/>
                      <a:pt x="21431" y="24872"/>
                    </a:cubicBezTo>
                    <a:cubicBezTo>
                      <a:pt x="21193" y="16395"/>
                      <a:pt x="19372" y="7489"/>
                      <a:pt x="15383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8" name="Google Shape;718;p42"/>
              <p:cNvSpPr/>
              <p:nvPr/>
            </p:nvSpPr>
            <p:spPr>
              <a:xfrm>
                <a:off x="177883" y="2782634"/>
                <a:ext cx="1076770" cy="2436230"/>
              </a:xfrm>
              <a:custGeom>
                <a:avLst/>
                <a:gdLst/>
                <a:ahLst/>
                <a:cxnLst/>
                <a:rect l="l" t="t" r="r" b="b"/>
                <a:pathLst>
                  <a:path w="22039" h="49864" extrusionOk="0">
                    <a:moveTo>
                      <a:pt x="0" y="0"/>
                    </a:moveTo>
                    <a:cubicBezTo>
                      <a:pt x="1274" y="9906"/>
                      <a:pt x="1976" y="21848"/>
                      <a:pt x="2346" y="34088"/>
                    </a:cubicBezTo>
                    <a:cubicBezTo>
                      <a:pt x="5525" y="39886"/>
                      <a:pt x="9335" y="45208"/>
                      <a:pt x="13704" y="49864"/>
                    </a:cubicBezTo>
                    <a:lnTo>
                      <a:pt x="22038" y="49864"/>
                    </a:lnTo>
                    <a:cubicBezTo>
                      <a:pt x="21574" y="41648"/>
                      <a:pt x="21193" y="33421"/>
                      <a:pt x="20955" y="25182"/>
                    </a:cubicBezTo>
                    <a:cubicBezTo>
                      <a:pt x="20907" y="23515"/>
                      <a:pt x="20860" y="21848"/>
                      <a:pt x="20824" y="20193"/>
                    </a:cubicBezTo>
                    <a:cubicBezTo>
                      <a:pt x="16955" y="18526"/>
                      <a:pt x="13383" y="15967"/>
                      <a:pt x="10561" y="12942"/>
                    </a:cubicBezTo>
                    <a:cubicBezTo>
                      <a:pt x="6965" y="8894"/>
                      <a:pt x="4715" y="2524"/>
                      <a:pt x="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9" name="Google Shape;719;p42"/>
              <p:cNvSpPr/>
              <p:nvPr/>
            </p:nvSpPr>
            <p:spPr>
              <a:xfrm>
                <a:off x="677548" y="2446397"/>
                <a:ext cx="494487" cy="1307134"/>
              </a:xfrm>
              <a:custGeom>
                <a:avLst/>
                <a:gdLst/>
                <a:ahLst/>
                <a:cxnLst/>
                <a:rect l="l" t="t" r="r" b="b"/>
                <a:pathLst>
                  <a:path w="10121" h="26754" extrusionOk="0">
                    <a:moveTo>
                      <a:pt x="560" y="1"/>
                    </a:moveTo>
                    <a:cubicBezTo>
                      <a:pt x="381" y="3239"/>
                      <a:pt x="215" y="6501"/>
                      <a:pt x="36" y="9752"/>
                    </a:cubicBezTo>
                    <a:cubicBezTo>
                      <a:pt x="0" y="10526"/>
                      <a:pt x="36" y="11442"/>
                      <a:pt x="691" y="11847"/>
                    </a:cubicBezTo>
                    <a:cubicBezTo>
                      <a:pt x="1036" y="12062"/>
                      <a:pt x="1489" y="12062"/>
                      <a:pt x="1882" y="12121"/>
                    </a:cubicBezTo>
                    <a:cubicBezTo>
                      <a:pt x="2286" y="12181"/>
                      <a:pt x="2739" y="12335"/>
                      <a:pt x="2894" y="12716"/>
                    </a:cubicBezTo>
                    <a:cubicBezTo>
                      <a:pt x="2953" y="12847"/>
                      <a:pt x="2953" y="12990"/>
                      <a:pt x="2977" y="13145"/>
                    </a:cubicBezTo>
                    <a:cubicBezTo>
                      <a:pt x="3037" y="14586"/>
                      <a:pt x="2715" y="16074"/>
                      <a:pt x="3191" y="17431"/>
                    </a:cubicBezTo>
                    <a:cubicBezTo>
                      <a:pt x="3644" y="18681"/>
                      <a:pt x="4703" y="19586"/>
                      <a:pt x="5656" y="20527"/>
                    </a:cubicBezTo>
                    <a:cubicBezTo>
                      <a:pt x="7466" y="22337"/>
                      <a:pt x="8990" y="24456"/>
                      <a:pt x="10121" y="26754"/>
                    </a:cubicBezTo>
                    <a:cubicBezTo>
                      <a:pt x="9954" y="22372"/>
                      <a:pt x="9787" y="17943"/>
                      <a:pt x="8811" y="13657"/>
                    </a:cubicBezTo>
                    <a:cubicBezTo>
                      <a:pt x="7823" y="9371"/>
                      <a:pt x="5954" y="5192"/>
                      <a:pt x="2810" y="2132"/>
                    </a:cubicBezTo>
                    <a:lnTo>
                      <a:pt x="560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0" name="Google Shape;720;p42"/>
              <p:cNvSpPr/>
              <p:nvPr/>
            </p:nvSpPr>
            <p:spPr>
              <a:xfrm>
                <a:off x="696163" y="2249745"/>
                <a:ext cx="505529" cy="1528800"/>
              </a:xfrm>
              <a:custGeom>
                <a:avLst/>
                <a:gdLst/>
                <a:ahLst/>
                <a:cxnLst/>
                <a:rect l="l" t="t" r="r" b="b"/>
                <a:pathLst>
                  <a:path w="10347" h="31291" extrusionOk="0">
                    <a:moveTo>
                      <a:pt x="2756" y="0"/>
                    </a:moveTo>
                    <a:cubicBezTo>
                      <a:pt x="2644" y="0"/>
                      <a:pt x="2534" y="42"/>
                      <a:pt x="2441" y="85"/>
                    </a:cubicBezTo>
                    <a:cubicBezTo>
                      <a:pt x="1775" y="346"/>
                      <a:pt x="1108" y="620"/>
                      <a:pt x="417" y="882"/>
                    </a:cubicBezTo>
                    <a:cubicBezTo>
                      <a:pt x="131" y="4728"/>
                      <a:pt x="0" y="8562"/>
                      <a:pt x="36" y="12408"/>
                    </a:cubicBezTo>
                    <a:cubicBezTo>
                      <a:pt x="36" y="13122"/>
                      <a:pt x="131" y="13979"/>
                      <a:pt x="774" y="14301"/>
                    </a:cubicBezTo>
                    <a:cubicBezTo>
                      <a:pt x="985" y="14401"/>
                      <a:pt x="1223" y="14425"/>
                      <a:pt x="1463" y="14425"/>
                    </a:cubicBezTo>
                    <a:cubicBezTo>
                      <a:pt x="1535" y="14425"/>
                      <a:pt x="1608" y="14422"/>
                      <a:pt x="1679" y="14420"/>
                    </a:cubicBezTo>
                    <a:cubicBezTo>
                      <a:pt x="2846" y="14384"/>
                      <a:pt x="4025" y="14372"/>
                      <a:pt x="5180" y="14336"/>
                    </a:cubicBezTo>
                    <a:lnTo>
                      <a:pt x="5180" y="14336"/>
                    </a:lnTo>
                    <a:cubicBezTo>
                      <a:pt x="4632" y="15467"/>
                      <a:pt x="4156" y="16634"/>
                      <a:pt x="3751" y="17813"/>
                    </a:cubicBezTo>
                    <a:cubicBezTo>
                      <a:pt x="3584" y="18265"/>
                      <a:pt x="3453" y="18765"/>
                      <a:pt x="3549" y="19254"/>
                    </a:cubicBezTo>
                    <a:cubicBezTo>
                      <a:pt x="3644" y="19777"/>
                      <a:pt x="4001" y="20206"/>
                      <a:pt x="4346" y="20611"/>
                    </a:cubicBezTo>
                    <a:cubicBezTo>
                      <a:pt x="6978" y="23766"/>
                      <a:pt x="9037" y="27409"/>
                      <a:pt x="10347" y="31291"/>
                    </a:cubicBezTo>
                    <a:cubicBezTo>
                      <a:pt x="9811" y="20623"/>
                      <a:pt x="8347" y="9681"/>
                      <a:pt x="3168" y="335"/>
                    </a:cubicBezTo>
                    <a:cubicBezTo>
                      <a:pt x="3096" y="216"/>
                      <a:pt x="3025" y="73"/>
                      <a:pt x="2894" y="25"/>
                    </a:cubicBezTo>
                    <a:cubicBezTo>
                      <a:pt x="2848" y="8"/>
                      <a:pt x="2802" y="0"/>
                      <a:pt x="2756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1" name="Google Shape;721;p42"/>
              <p:cNvSpPr/>
              <p:nvPr/>
            </p:nvSpPr>
            <p:spPr>
              <a:xfrm>
                <a:off x="1541398" y="2278474"/>
                <a:ext cx="856325" cy="2939805"/>
              </a:xfrm>
              <a:custGeom>
                <a:avLst/>
                <a:gdLst/>
                <a:ahLst/>
                <a:cxnLst/>
                <a:rect l="l" t="t" r="r" b="b"/>
                <a:pathLst>
                  <a:path w="17527" h="60171" extrusionOk="0">
                    <a:moveTo>
                      <a:pt x="3406" y="0"/>
                    </a:moveTo>
                    <a:cubicBezTo>
                      <a:pt x="2707" y="0"/>
                      <a:pt x="2007" y="38"/>
                      <a:pt x="1322" y="92"/>
                    </a:cubicBezTo>
                    <a:cubicBezTo>
                      <a:pt x="869" y="116"/>
                      <a:pt x="441" y="163"/>
                      <a:pt x="0" y="211"/>
                    </a:cubicBezTo>
                    <a:cubicBezTo>
                      <a:pt x="3227" y="4795"/>
                      <a:pt x="4548" y="10272"/>
                      <a:pt x="5680" y="15927"/>
                    </a:cubicBezTo>
                    <a:cubicBezTo>
                      <a:pt x="8013" y="25869"/>
                      <a:pt x="7227" y="35537"/>
                      <a:pt x="8811" y="45466"/>
                    </a:cubicBezTo>
                    <a:cubicBezTo>
                      <a:pt x="9656" y="50455"/>
                      <a:pt x="10394" y="55337"/>
                      <a:pt x="11085" y="60171"/>
                    </a:cubicBezTo>
                    <a:lnTo>
                      <a:pt x="17526" y="60171"/>
                    </a:lnTo>
                    <a:cubicBezTo>
                      <a:pt x="14490" y="44026"/>
                      <a:pt x="14538" y="27059"/>
                      <a:pt x="12823" y="10593"/>
                    </a:cubicBezTo>
                    <a:cubicBezTo>
                      <a:pt x="12466" y="7140"/>
                      <a:pt x="11764" y="3271"/>
                      <a:pt x="8823" y="1318"/>
                    </a:cubicBezTo>
                    <a:cubicBezTo>
                      <a:pt x="7250" y="287"/>
                      <a:pt x="5332" y="0"/>
                      <a:pt x="3406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2" name="Google Shape;722;p42"/>
              <p:cNvSpPr/>
              <p:nvPr/>
            </p:nvSpPr>
            <p:spPr>
              <a:xfrm>
                <a:off x="1644927" y="2289906"/>
                <a:ext cx="432242" cy="1315879"/>
              </a:xfrm>
              <a:custGeom>
                <a:avLst/>
                <a:gdLst/>
                <a:ahLst/>
                <a:cxnLst/>
                <a:rect l="l" t="t" r="r" b="b"/>
                <a:pathLst>
                  <a:path w="8847" h="26933" extrusionOk="0">
                    <a:moveTo>
                      <a:pt x="1" y="1"/>
                    </a:moveTo>
                    <a:lnTo>
                      <a:pt x="227" y="1513"/>
                    </a:lnTo>
                    <a:cubicBezTo>
                      <a:pt x="1239" y="3489"/>
                      <a:pt x="1870" y="5644"/>
                      <a:pt x="2477" y="7787"/>
                    </a:cubicBezTo>
                    <a:cubicBezTo>
                      <a:pt x="2858" y="9133"/>
                      <a:pt x="3251" y="10478"/>
                      <a:pt x="3632" y="11824"/>
                    </a:cubicBezTo>
                    <a:cubicBezTo>
                      <a:pt x="3942" y="12919"/>
                      <a:pt x="4263" y="14038"/>
                      <a:pt x="4501" y="15157"/>
                    </a:cubicBezTo>
                    <a:cubicBezTo>
                      <a:pt x="4704" y="16157"/>
                      <a:pt x="4835" y="17146"/>
                      <a:pt x="4977" y="18158"/>
                    </a:cubicBezTo>
                    <a:cubicBezTo>
                      <a:pt x="5382" y="21099"/>
                      <a:pt x="5763" y="24016"/>
                      <a:pt x="6168" y="26933"/>
                    </a:cubicBezTo>
                    <a:cubicBezTo>
                      <a:pt x="6239" y="25504"/>
                      <a:pt x="6751" y="24158"/>
                      <a:pt x="7180" y="22801"/>
                    </a:cubicBezTo>
                    <a:cubicBezTo>
                      <a:pt x="7799" y="20860"/>
                      <a:pt x="8264" y="18848"/>
                      <a:pt x="8549" y="16824"/>
                    </a:cubicBezTo>
                    <a:cubicBezTo>
                      <a:pt x="8740" y="15479"/>
                      <a:pt x="8847" y="14050"/>
                      <a:pt x="8299" y="12824"/>
                    </a:cubicBezTo>
                    <a:cubicBezTo>
                      <a:pt x="8013" y="12169"/>
                      <a:pt x="7549" y="11597"/>
                      <a:pt x="7263" y="10943"/>
                    </a:cubicBezTo>
                    <a:cubicBezTo>
                      <a:pt x="6847" y="9990"/>
                      <a:pt x="6847" y="8871"/>
                      <a:pt x="7240" y="7906"/>
                    </a:cubicBezTo>
                    <a:cubicBezTo>
                      <a:pt x="7359" y="7621"/>
                      <a:pt x="7502" y="7359"/>
                      <a:pt x="7525" y="7061"/>
                    </a:cubicBezTo>
                    <a:cubicBezTo>
                      <a:pt x="7549" y="6549"/>
                      <a:pt x="7204" y="6121"/>
                      <a:pt x="6882" y="5740"/>
                    </a:cubicBezTo>
                    <a:cubicBezTo>
                      <a:pt x="4918" y="3465"/>
                      <a:pt x="2584" y="1537"/>
                      <a:pt x="1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3" name="Google Shape;723;p42"/>
              <p:cNvSpPr/>
              <p:nvPr/>
            </p:nvSpPr>
            <p:spPr>
              <a:xfrm>
                <a:off x="1429123" y="2177680"/>
                <a:ext cx="510805" cy="1318175"/>
              </a:xfrm>
              <a:custGeom>
                <a:avLst/>
                <a:gdLst/>
                <a:ahLst/>
                <a:cxnLst/>
                <a:rect l="l" t="t" r="r" b="b"/>
                <a:pathLst>
                  <a:path w="10455" h="26980" extrusionOk="0">
                    <a:moveTo>
                      <a:pt x="1095" y="0"/>
                    </a:moveTo>
                    <a:cubicBezTo>
                      <a:pt x="722" y="0"/>
                      <a:pt x="352" y="59"/>
                      <a:pt x="0" y="190"/>
                    </a:cubicBezTo>
                    <a:cubicBezTo>
                      <a:pt x="4525" y="4679"/>
                      <a:pt x="6382" y="11168"/>
                      <a:pt x="7847" y="17383"/>
                    </a:cubicBezTo>
                    <a:cubicBezTo>
                      <a:pt x="8525" y="20312"/>
                      <a:pt x="8799" y="24015"/>
                      <a:pt x="9394" y="26979"/>
                    </a:cubicBezTo>
                    <a:cubicBezTo>
                      <a:pt x="9894" y="22348"/>
                      <a:pt x="10454" y="16931"/>
                      <a:pt x="10275" y="12275"/>
                    </a:cubicBezTo>
                    <a:cubicBezTo>
                      <a:pt x="10252" y="11751"/>
                      <a:pt x="10216" y="11192"/>
                      <a:pt x="9835" y="10811"/>
                    </a:cubicBezTo>
                    <a:cubicBezTo>
                      <a:pt x="9513" y="10477"/>
                      <a:pt x="9001" y="10418"/>
                      <a:pt x="8549" y="10263"/>
                    </a:cubicBezTo>
                    <a:cubicBezTo>
                      <a:pt x="8109" y="10096"/>
                      <a:pt x="7620" y="9787"/>
                      <a:pt x="7608" y="9322"/>
                    </a:cubicBezTo>
                    <a:cubicBezTo>
                      <a:pt x="7573" y="8727"/>
                      <a:pt x="8287" y="8394"/>
                      <a:pt x="8609" y="7882"/>
                    </a:cubicBezTo>
                    <a:cubicBezTo>
                      <a:pt x="9144" y="7001"/>
                      <a:pt x="8442" y="5917"/>
                      <a:pt x="7751" y="5143"/>
                    </a:cubicBezTo>
                    <a:cubicBezTo>
                      <a:pt x="7168" y="4477"/>
                      <a:pt x="6596" y="3822"/>
                      <a:pt x="6025" y="3155"/>
                    </a:cubicBezTo>
                    <a:cubicBezTo>
                      <a:pt x="5239" y="2238"/>
                      <a:pt x="4453" y="1333"/>
                      <a:pt x="3429" y="714"/>
                    </a:cubicBezTo>
                    <a:cubicBezTo>
                      <a:pt x="2736" y="282"/>
                      <a:pt x="1907" y="0"/>
                      <a:pt x="1095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4" name="Google Shape;724;p42"/>
              <p:cNvSpPr/>
              <p:nvPr/>
            </p:nvSpPr>
            <p:spPr>
              <a:xfrm>
                <a:off x="658934" y="1164327"/>
                <a:ext cx="965082" cy="1025421"/>
              </a:xfrm>
              <a:custGeom>
                <a:avLst/>
                <a:gdLst/>
                <a:ahLst/>
                <a:cxnLst/>
                <a:rect l="l" t="t" r="r" b="b"/>
                <a:pathLst>
                  <a:path w="19753" h="20988" extrusionOk="0">
                    <a:moveTo>
                      <a:pt x="12414" y="1"/>
                    </a:moveTo>
                    <a:cubicBezTo>
                      <a:pt x="12099" y="1"/>
                      <a:pt x="11779" y="40"/>
                      <a:pt x="11466" y="84"/>
                    </a:cubicBezTo>
                    <a:cubicBezTo>
                      <a:pt x="9323" y="357"/>
                      <a:pt x="7180" y="715"/>
                      <a:pt x="5168" y="1512"/>
                    </a:cubicBezTo>
                    <a:cubicBezTo>
                      <a:pt x="3156" y="2298"/>
                      <a:pt x="1274" y="3513"/>
                      <a:pt x="0" y="5263"/>
                    </a:cubicBezTo>
                    <a:lnTo>
                      <a:pt x="524" y="7965"/>
                    </a:lnTo>
                    <a:cubicBezTo>
                      <a:pt x="227" y="10394"/>
                      <a:pt x="1429" y="12740"/>
                      <a:pt x="2787" y="14764"/>
                    </a:cubicBezTo>
                    <a:cubicBezTo>
                      <a:pt x="4203" y="16895"/>
                      <a:pt x="5454" y="17788"/>
                      <a:pt x="7609" y="19157"/>
                    </a:cubicBezTo>
                    <a:cubicBezTo>
                      <a:pt x="9529" y="20372"/>
                      <a:pt x="11799" y="20987"/>
                      <a:pt x="14067" y="20987"/>
                    </a:cubicBezTo>
                    <a:cubicBezTo>
                      <a:pt x="15778" y="20987"/>
                      <a:pt x="17489" y="20638"/>
                      <a:pt x="19050" y="19931"/>
                    </a:cubicBezTo>
                    <a:cubicBezTo>
                      <a:pt x="19503" y="19729"/>
                      <a:pt x="19753" y="19229"/>
                      <a:pt x="19670" y="18753"/>
                    </a:cubicBezTo>
                    <a:cubicBezTo>
                      <a:pt x="19158" y="15883"/>
                      <a:pt x="19396" y="14073"/>
                      <a:pt x="18610" y="11049"/>
                    </a:cubicBezTo>
                    <a:cubicBezTo>
                      <a:pt x="18324" y="9942"/>
                      <a:pt x="17646" y="9204"/>
                      <a:pt x="17324" y="8096"/>
                    </a:cubicBezTo>
                    <a:cubicBezTo>
                      <a:pt x="17134" y="7418"/>
                      <a:pt x="17312" y="6692"/>
                      <a:pt x="17110" y="6001"/>
                    </a:cubicBezTo>
                    <a:cubicBezTo>
                      <a:pt x="16610" y="4429"/>
                      <a:pt x="15419" y="2179"/>
                      <a:pt x="14336" y="929"/>
                    </a:cubicBezTo>
                    <a:cubicBezTo>
                      <a:pt x="14086" y="643"/>
                      <a:pt x="13812" y="381"/>
                      <a:pt x="13478" y="215"/>
                    </a:cubicBezTo>
                    <a:cubicBezTo>
                      <a:pt x="13145" y="54"/>
                      <a:pt x="12783" y="1"/>
                      <a:pt x="12414" y="1"/>
                    </a:cubicBezTo>
                    <a:close/>
                  </a:path>
                </a:pathLst>
              </a:custGeom>
              <a:solidFill>
                <a:srgbClr val="F4725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5" name="Google Shape;725;p42"/>
              <p:cNvSpPr/>
              <p:nvPr/>
            </p:nvSpPr>
            <p:spPr>
              <a:xfrm>
                <a:off x="571674" y="892631"/>
                <a:ext cx="1008175" cy="776639"/>
              </a:xfrm>
              <a:custGeom>
                <a:avLst/>
                <a:gdLst/>
                <a:ahLst/>
                <a:cxnLst/>
                <a:rect l="l" t="t" r="r" b="b"/>
                <a:pathLst>
                  <a:path w="20635" h="15896" extrusionOk="0">
                    <a:moveTo>
                      <a:pt x="19646" y="1"/>
                    </a:moveTo>
                    <a:lnTo>
                      <a:pt x="19646" y="1"/>
                    </a:lnTo>
                    <a:cubicBezTo>
                      <a:pt x="19229" y="1156"/>
                      <a:pt x="18539" y="2382"/>
                      <a:pt x="17348" y="2704"/>
                    </a:cubicBezTo>
                    <a:cubicBezTo>
                      <a:pt x="17312" y="2085"/>
                      <a:pt x="17062" y="1454"/>
                      <a:pt x="16645" y="977"/>
                    </a:cubicBezTo>
                    <a:cubicBezTo>
                      <a:pt x="16134" y="2501"/>
                      <a:pt x="14669" y="3644"/>
                      <a:pt x="13074" y="3775"/>
                    </a:cubicBezTo>
                    <a:cubicBezTo>
                      <a:pt x="13752" y="3513"/>
                      <a:pt x="14229" y="2823"/>
                      <a:pt x="14264" y="2096"/>
                    </a:cubicBezTo>
                    <a:lnTo>
                      <a:pt x="14264" y="2096"/>
                    </a:lnTo>
                    <a:cubicBezTo>
                      <a:pt x="11966" y="3454"/>
                      <a:pt x="9609" y="4668"/>
                      <a:pt x="7168" y="5764"/>
                    </a:cubicBezTo>
                    <a:cubicBezTo>
                      <a:pt x="5442" y="6538"/>
                      <a:pt x="3632" y="7264"/>
                      <a:pt x="2251" y="8562"/>
                    </a:cubicBezTo>
                    <a:cubicBezTo>
                      <a:pt x="870" y="9871"/>
                      <a:pt x="1" y="11907"/>
                      <a:pt x="655" y="13681"/>
                    </a:cubicBezTo>
                    <a:lnTo>
                      <a:pt x="655" y="15896"/>
                    </a:lnTo>
                    <a:cubicBezTo>
                      <a:pt x="1775" y="14765"/>
                      <a:pt x="3275" y="14110"/>
                      <a:pt x="4811" y="13693"/>
                    </a:cubicBezTo>
                    <a:cubicBezTo>
                      <a:pt x="6335" y="13288"/>
                      <a:pt x="7918" y="13098"/>
                      <a:pt x="9466" y="12788"/>
                    </a:cubicBezTo>
                    <a:cubicBezTo>
                      <a:pt x="11014" y="12467"/>
                      <a:pt x="12538" y="12014"/>
                      <a:pt x="14014" y="11443"/>
                    </a:cubicBezTo>
                    <a:cubicBezTo>
                      <a:pt x="16134" y="10609"/>
                      <a:pt x="18265" y="9419"/>
                      <a:pt x="19384" y="7442"/>
                    </a:cubicBezTo>
                    <a:cubicBezTo>
                      <a:pt x="20634" y="5228"/>
                      <a:pt x="20360" y="2454"/>
                      <a:pt x="196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6" name="Google Shape;726;p42"/>
              <p:cNvSpPr/>
              <p:nvPr/>
            </p:nvSpPr>
            <p:spPr>
              <a:xfrm>
                <a:off x="678135" y="1144540"/>
                <a:ext cx="710290" cy="353142"/>
              </a:xfrm>
              <a:custGeom>
                <a:avLst/>
                <a:gdLst/>
                <a:ahLst/>
                <a:cxnLst/>
                <a:rect l="l" t="t" r="r" b="b"/>
                <a:pathLst>
                  <a:path w="14538" h="7228" extrusionOk="0">
                    <a:moveTo>
                      <a:pt x="14538" y="0"/>
                    </a:moveTo>
                    <a:lnTo>
                      <a:pt x="12121" y="1882"/>
                    </a:lnTo>
                    <a:cubicBezTo>
                      <a:pt x="11823" y="2108"/>
                      <a:pt x="11502" y="2358"/>
                      <a:pt x="11133" y="2358"/>
                    </a:cubicBezTo>
                    <a:cubicBezTo>
                      <a:pt x="10752" y="2358"/>
                      <a:pt x="10371" y="1989"/>
                      <a:pt x="10502" y="1632"/>
                    </a:cubicBezTo>
                    <a:lnTo>
                      <a:pt x="10502" y="1632"/>
                    </a:lnTo>
                    <a:cubicBezTo>
                      <a:pt x="9668" y="1882"/>
                      <a:pt x="8906" y="2346"/>
                      <a:pt x="8311" y="2965"/>
                    </a:cubicBezTo>
                    <a:cubicBezTo>
                      <a:pt x="8268" y="2799"/>
                      <a:pt x="8101" y="2742"/>
                      <a:pt x="7918" y="2742"/>
                    </a:cubicBezTo>
                    <a:cubicBezTo>
                      <a:pt x="7800" y="2742"/>
                      <a:pt x="7676" y="2766"/>
                      <a:pt x="7573" y="2798"/>
                    </a:cubicBezTo>
                    <a:cubicBezTo>
                      <a:pt x="6727" y="3084"/>
                      <a:pt x="5870" y="3358"/>
                      <a:pt x="5025" y="3644"/>
                    </a:cubicBezTo>
                    <a:cubicBezTo>
                      <a:pt x="4853" y="3492"/>
                      <a:pt x="4630" y="3409"/>
                      <a:pt x="4407" y="3409"/>
                    </a:cubicBezTo>
                    <a:cubicBezTo>
                      <a:pt x="4367" y="3409"/>
                      <a:pt x="4327" y="3412"/>
                      <a:pt x="4287" y="3417"/>
                    </a:cubicBezTo>
                    <a:cubicBezTo>
                      <a:pt x="4239" y="3179"/>
                      <a:pt x="4191" y="2941"/>
                      <a:pt x="4144" y="2691"/>
                    </a:cubicBezTo>
                    <a:cubicBezTo>
                      <a:pt x="3620" y="3167"/>
                      <a:pt x="3001" y="3441"/>
                      <a:pt x="2370" y="3584"/>
                    </a:cubicBezTo>
                    <a:cubicBezTo>
                      <a:pt x="2155" y="3620"/>
                      <a:pt x="1929" y="3656"/>
                      <a:pt x="1739" y="3739"/>
                    </a:cubicBezTo>
                    <a:cubicBezTo>
                      <a:pt x="1512" y="3846"/>
                      <a:pt x="1334" y="4013"/>
                      <a:pt x="1179" y="4191"/>
                    </a:cubicBezTo>
                    <a:cubicBezTo>
                      <a:pt x="429" y="5013"/>
                      <a:pt x="0" y="6120"/>
                      <a:pt x="0" y="7227"/>
                    </a:cubicBezTo>
                    <a:cubicBezTo>
                      <a:pt x="596" y="7180"/>
                      <a:pt x="965" y="6596"/>
                      <a:pt x="1310" y="6108"/>
                    </a:cubicBezTo>
                    <a:cubicBezTo>
                      <a:pt x="1965" y="5132"/>
                      <a:pt x="2786" y="4275"/>
                      <a:pt x="3727" y="3596"/>
                    </a:cubicBezTo>
                    <a:cubicBezTo>
                      <a:pt x="3775" y="3953"/>
                      <a:pt x="3810" y="4310"/>
                      <a:pt x="3846" y="4656"/>
                    </a:cubicBezTo>
                    <a:cubicBezTo>
                      <a:pt x="3870" y="4834"/>
                      <a:pt x="3906" y="5025"/>
                      <a:pt x="4060" y="5096"/>
                    </a:cubicBezTo>
                    <a:cubicBezTo>
                      <a:pt x="4106" y="5121"/>
                      <a:pt x="4153" y="5131"/>
                      <a:pt x="4200" y="5131"/>
                    </a:cubicBezTo>
                    <a:cubicBezTo>
                      <a:pt x="4335" y="5131"/>
                      <a:pt x="4472" y="5045"/>
                      <a:pt x="4596" y="4965"/>
                    </a:cubicBezTo>
                    <a:cubicBezTo>
                      <a:pt x="5096" y="4608"/>
                      <a:pt x="5620" y="4263"/>
                      <a:pt x="6132" y="3906"/>
                    </a:cubicBezTo>
                    <a:lnTo>
                      <a:pt x="6132" y="3906"/>
                    </a:lnTo>
                    <a:cubicBezTo>
                      <a:pt x="6084" y="4191"/>
                      <a:pt x="6370" y="4441"/>
                      <a:pt x="6668" y="4453"/>
                    </a:cubicBezTo>
                    <a:cubicBezTo>
                      <a:pt x="6699" y="4457"/>
                      <a:pt x="6730" y="4459"/>
                      <a:pt x="6761" y="4459"/>
                    </a:cubicBezTo>
                    <a:cubicBezTo>
                      <a:pt x="7006" y="4459"/>
                      <a:pt x="7256" y="4342"/>
                      <a:pt x="7478" y="4215"/>
                    </a:cubicBezTo>
                    <a:cubicBezTo>
                      <a:pt x="8037" y="3941"/>
                      <a:pt x="8585" y="3668"/>
                      <a:pt x="9144" y="3382"/>
                    </a:cubicBezTo>
                    <a:cubicBezTo>
                      <a:pt x="9204" y="3560"/>
                      <a:pt x="9263" y="3763"/>
                      <a:pt x="9323" y="3941"/>
                    </a:cubicBezTo>
                    <a:cubicBezTo>
                      <a:pt x="10025" y="3537"/>
                      <a:pt x="10692" y="3072"/>
                      <a:pt x="11335" y="2548"/>
                    </a:cubicBezTo>
                    <a:lnTo>
                      <a:pt x="11335" y="2548"/>
                    </a:lnTo>
                    <a:cubicBezTo>
                      <a:pt x="11276" y="2775"/>
                      <a:pt x="11514" y="2977"/>
                      <a:pt x="11740" y="3001"/>
                    </a:cubicBezTo>
                    <a:cubicBezTo>
                      <a:pt x="11978" y="3001"/>
                      <a:pt x="12180" y="2870"/>
                      <a:pt x="12359" y="2727"/>
                    </a:cubicBezTo>
                    <a:cubicBezTo>
                      <a:pt x="13359" y="2048"/>
                      <a:pt x="14431" y="1191"/>
                      <a:pt x="1453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7" name="Google Shape;727;p42"/>
              <p:cNvSpPr/>
              <p:nvPr/>
            </p:nvSpPr>
            <p:spPr>
              <a:xfrm>
                <a:off x="589116" y="1356288"/>
                <a:ext cx="639349" cy="696903"/>
              </a:xfrm>
              <a:custGeom>
                <a:avLst/>
                <a:gdLst/>
                <a:ahLst/>
                <a:cxnLst/>
                <a:rect l="l" t="t" r="r" b="b"/>
                <a:pathLst>
                  <a:path w="13086" h="14264" extrusionOk="0">
                    <a:moveTo>
                      <a:pt x="12359" y="0"/>
                    </a:moveTo>
                    <a:lnTo>
                      <a:pt x="12359" y="0"/>
                    </a:lnTo>
                    <a:cubicBezTo>
                      <a:pt x="10585" y="60"/>
                      <a:pt x="8788" y="107"/>
                      <a:pt x="7073" y="572"/>
                    </a:cubicBezTo>
                    <a:cubicBezTo>
                      <a:pt x="5382" y="1012"/>
                      <a:pt x="3727" y="1905"/>
                      <a:pt x="2680" y="3358"/>
                    </a:cubicBezTo>
                    <a:cubicBezTo>
                      <a:pt x="2322" y="3846"/>
                      <a:pt x="1953" y="4441"/>
                      <a:pt x="1346" y="4441"/>
                    </a:cubicBezTo>
                    <a:cubicBezTo>
                      <a:pt x="1" y="6108"/>
                      <a:pt x="382" y="8656"/>
                      <a:pt x="1632" y="10394"/>
                    </a:cubicBezTo>
                    <a:cubicBezTo>
                      <a:pt x="2882" y="12121"/>
                      <a:pt x="4799" y="13216"/>
                      <a:pt x="6656" y="14264"/>
                    </a:cubicBezTo>
                    <a:cubicBezTo>
                      <a:pt x="6454" y="13085"/>
                      <a:pt x="7025" y="11895"/>
                      <a:pt x="7787" y="10978"/>
                    </a:cubicBezTo>
                    <a:cubicBezTo>
                      <a:pt x="8549" y="10049"/>
                      <a:pt x="9514" y="9311"/>
                      <a:pt x="10300" y="8418"/>
                    </a:cubicBezTo>
                    <a:cubicBezTo>
                      <a:pt x="12288" y="6168"/>
                      <a:pt x="13086" y="2917"/>
                      <a:pt x="123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8" name="Google Shape;728;p42"/>
              <p:cNvSpPr/>
              <p:nvPr/>
            </p:nvSpPr>
            <p:spPr>
              <a:xfrm>
                <a:off x="871268" y="1709870"/>
                <a:ext cx="308340" cy="319577"/>
              </a:xfrm>
              <a:custGeom>
                <a:avLst/>
                <a:gdLst/>
                <a:ahLst/>
                <a:cxnLst/>
                <a:rect l="l" t="t" r="r" b="b"/>
                <a:pathLst>
                  <a:path w="6311" h="6541" extrusionOk="0">
                    <a:moveTo>
                      <a:pt x="2021" y="0"/>
                    </a:moveTo>
                    <a:cubicBezTo>
                      <a:pt x="1477" y="0"/>
                      <a:pt x="927" y="230"/>
                      <a:pt x="584" y="657"/>
                    </a:cubicBezTo>
                    <a:cubicBezTo>
                      <a:pt x="0" y="1383"/>
                      <a:pt x="119" y="2574"/>
                      <a:pt x="834" y="3169"/>
                    </a:cubicBezTo>
                    <a:cubicBezTo>
                      <a:pt x="1227" y="3479"/>
                      <a:pt x="1762" y="3693"/>
                      <a:pt x="1905" y="4169"/>
                    </a:cubicBezTo>
                    <a:cubicBezTo>
                      <a:pt x="1965" y="4360"/>
                      <a:pt x="1941" y="4574"/>
                      <a:pt x="1965" y="4765"/>
                    </a:cubicBezTo>
                    <a:cubicBezTo>
                      <a:pt x="2012" y="5086"/>
                      <a:pt x="2227" y="5384"/>
                      <a:pt x="2465" y="5622"/>
                    </a:cubicBezTo>
                    <a:cubicBezTo>
                      <a:pt x="2965" y="6146"/>
                      <a:pt x="3667" y="6503"/>
                      <a:pt x="4382" y="6539"/>
                    </a:cubicBezTo>
                    <a:cubicBezTo>
                      <a:pt x="4409" y="6540"/>
                      <a:pt x="4436" y="6540"/>
                      <a:pt x="4463" y="6540"/>
                    </a:cubicBezTo>
                    <a:cubicBezTo>
                      <a:pt x="5163" y="6540"/>
                      <a:pt x="5875" y="6244"/>
                      <a:pt x="6311" y="5705"/>
                    </a:cubicBezTo>
                    <a:lnTo>
                      <a:pt x="3084" y="348"/>
                    </a:lnTo>
                    <a:cubicBezTo>
                      <a:pt x="2780" y="112"/>
                      <a:pt x="2402" y="0"/>
                      <a:pt x="2021" y="0"/>
                    </a:cubicBezTo>
                    <a:close/>
                  </a:path>
                </a:pathLst>
              </a:custGeom>
              <a:solidFill>
                <a:srgbClr val="F4725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9" name="Google Shape;729;p42"/>
              <p:cNvSpPr/>
              <p:nvPr/>
            </p:nvSpPr>
            <p:spPr>
              <a:xfrm>
                <a:off x="914312" y="1755649"/>
                <a:ext cx="139048" cy="164943"/>
              </a:xfrm>
              <a:custGeom>
                <a:avLst/>
                <a:gdLst/>
                <a:ahLst/>
                <a:cxnLst/>
                <a:rect l="l" t="t" r="r" b="b"/>
                <a:pathLst>
                  <a:path w="2846" h="3376" extrusionOk="0">
                    <a:moveTo>
                      <a:pt x="593" y="1"/>
                    </a:moveTo>
                    <a:cubicBezTo>
                      <a:pt x="558" y="1"/>
                      <a:pt x="523" y="2"/>
                      <a:pt x="488" y="6"/>
                    </a:cubicBezTo>
                    <a:cubicBezTo>
                      <a:pt x="310" y="18"/>
                      <a:pt x="119" y="101"/>
                      <a:pt x="60" y="280"/>
                    </a:cubicBezTo>
                    <a:cubicBezTo>
                      <a:pt x="0" y="446"/>
                      <a:pt x="107" y="637"/>
                      <a:pt x="227" y="780"/>
                    </a:cubicBezTo>
                    <a:cubicBezTo>
                      <a:pt x="405" y="970"/>
                      <a:pt x="631" y="1113"/>
                      <a:pt x="869" y="1208"/>
                    </a:cubicBezTo>
                    <a:cubicBezTo>
                      <a:pt x="667" y="1327"/>
                      <a:pt x="465" y="1470"/>
                      <a:pt x="417" y="1697"/>
                    </a:cubicBezTo>
                    <a:cubicBezTo>
                      <a:pt x="358" y="1994"/>
                      <a:pt x="643" y="2244"/>
                      <a:pt x="905" y="2387"/>
                    </a:cubicBezTo>
                    <a:cubicBezTo>
                      <a:pt x="1179" y="2518"/>
                      <a:pt x="1489" y="2601"/>
                      <a:pt x="1655" y="2875"/>
                    </a:cubicBezTo>
                    <a:cubicBezTo>
                      <a:pt x="1762" y="3054"/>
                      <a:pt x="1798" y="3316"/>
                      <a:pt x="2001" y="3375"/>
                    </a:cubicBezTo>
                    <a:cubicBezTo>
                      <a:pt x="1980" y="3003"/>
                      <a:pt x="2327" y="2685"/>
                      <a:pt x="2683" y="2685"/>
                    </a:cubicBezTo>
                    <a:cubicBezTo>
                      <a:pt x="2738" y="2685"/>
                      <a:pt x="2792" y="2693"/>
                      <a:pt x="2846" y="2709"/>
                    </a:cubicBezTo>
                    <a:cubicBezTo>
                      <a:pt x="2846" y="2494"/>
                      <a:pt x="2632" y="2387"/>
                      <a:pt x="2453" y="2304"/>
                    </a:cubicBezTo>
                    <a:cubicBezTo>
                      <a:pt x="2274" y="2232"/>
                      <a:pt x="2072" y="2185"/>
                      <a:pt x="1953" y="2030"/>
                    </a:cubicBezTo>
                    <a:cubicBezTo>
                      <a:pt x="1727" y="1708"/>
                      <a:pt x="2024" y="1280"/>
                      <a:pt x="1965" y="911"/>
                    </a:cubicBezTo>
                    <a:cubicBezTo>
                      <a:pt x="1917" y="637"/>
                      <a:pt x="1715" y="446"/>
                      <a:pt x="1489" y="315"/>
                    </a:cubicBezTo>
                    <a:cubicBezTo>
                      <a:pt x="1220" y="143"/>
                      <a:pt x="913" y="1"/>
                      <a:pt x="593" y="1"/>
                    </a:cubicBezTo>
                    <a:close/>
                  </a:path>
                </a:pathLst>
              </a:custGeom>
              <a:solidFill>
                <a:srgbClr val="EC553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0" name="Google Shape;730;p42"/>
              <p:cNvSpPr/>
              <p:nvPr/>
            </p:nvSpPr>
            <p:spPr>
              <a:xfrm>
                <a:off x="966638" y="1547663"/>
                <a:ext cx="180382" cy="298470"/>
              </a:xfrm>
              <a:custGeom>
                <a:avLst/>
                <a:gdLst/>
                <a:ahLst/>
                <a:cxnLst/>
                <a:rect l="l" t="t" r="r" b="b"/>
                <a:pathLst>
                  <a:path w="3692" h="6109" extrusionOk="0">
                    <a:moveTo>
                      <a:pt x="3692" y="0"/>
                    </a:moveTo>
                    <a:lnTo>
                      <a:pt x="1" y="1846"/>
                    </a:lnTo>
                    <a:cubicBezTo>
                      <a:pt x="596" y="3322"/>
                      <a:pt x="1311" y="4727"/>
                      <a:pt x="2120" y="6108"/>
                    </a:cubicBezTo>
                    <a:cubicBezTo>
                      <a:pt x="2620" y="6084"/>
                      <a:pt x="3144" y="6084"/>
                      <a:pt x="3668" y="6084"/>
                    </a:cubicBezTo>
                    <a:cubicBezTo>
                      <a:pt x="3263" y="4072"/>
                      <a:pt x="3263" y="1989"/>
                      <a:pt x="36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1" name="Google Shape;731;p42"/>
              <p:cNvSpPr/>
              <p:nvPr/>
            </p:nvSpPr>
            <p:spPr>
              <a:xfrm>
                <a:off x="1225534" y="1501444"/>
                <a:ext cx="204224" cy="161425"/>
              </a:xfrm>
              <a:custGeom>
                <a:avLst/>
                <a:gdLst/>
                <a:ahLst/>
                <a:cxnLst/>
                <a:rect l="l" t="t" r="r" b="b"/>
                <a:pathLst>
                  <a:path w="4180" h="3304" extrusionOk="0">
                    <a:moveTo>
                      <a:pt x="3729" y="526"/>
                    </a:moveTo>
                    <a:cubicBezTo>
                      <a:pt x="3733" y="530"/>
                      <a:pt x="3739" y="530"/>
                      <a:pt x="3739" y="530"/>
                    </a:cubicBezTo>
                    <a:cubicBezTo>
                      <a:pt x="3737" y="528"/>
                      <a:pt x="3734" y="527"/>
                      <a:pt x="3729" y="526"/>
                    </a:cubicBezTo>
                    <a:close/>
                    <a:moveTo>
                      <a:pt x="3705" y="0"/>
                    </a:moveTo>
                    <a:cubicBezTo>
                      <a:pt x="3585" y="0"/>
                      <a:pt x="3451" y="29"/>
                      <a:pt x="3310" y="89"/>
                    </a:cubicBezTo>
                    <a:cubicBezTo>
                      <a:pt x="2560" y="363"/>
                      <a:pt x="1834" y="684"/>
                      <a:pt x="1227" y="1161"/>
                    </a:cubicBezTo>
                    <a:cubicBezTo>
                      <a:pt x="512" y="1732"/>
                      <a:pt x="60" y="2494"/>
                      <a:pt x="0" y="3256"/>
                    </a:cubicBezTo>
                    <a:lnTo>
                      <a:pt x="524" y="3304"/>
                    </a:lnTo>
                    <a:cubicBezTo>
                      <a:pt x="572" y="2685"/>
                      <a:pt x="941" y="2066"/>
                      <a:pt x="1536" y="1577"/>
                    </a:cubicBezTo>
                    <a:cubicBezTo>
                      <a:pt x="2084" y="1137"/>
                      <a:pt x="2739" y="863"/>
                      <a:pt x="3489" y="577"/>
                    </a:cubicBezTo>
                    <a:cubicBezTo>
                      <a:pt x="3587" y="536"/>
                      <a:pt x="3663" y="523"/>
                      <a:pt x="3705" y="523"/>
                    </a:cubicBezTo>
                    <a:cubicBezTo>
                      <a:pt x="3715" y="523"/>
                      <a:pt x="3724" y="524"/>
                      <a:pt x="3729" y="526"/>
                    </a:cubicBezTo>
                    <a:lnTo>
                      <a:pt x="3729" y="526"/>
                    </a:lnTo>
                    <a:cubicBezTo>
                      <a:pt x="3728" y="524"/>
                      <a:pt x="3727" y="521"/>
                      <a:pt x="3727" y="518"/>
                    </a:cubicBezTo>
                    <a:lnTo>
                      <a:pt x="4179" y="268"/>
                    </a:lnTo>
                    <a:cubicBezTo>
                      <a:pt x="4088" y="92"/>
                      <a:pt x="3918" y="0"/>
                      <a:pt x="370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2" name="Google Shape;732;p42"/>
              <p:cNvSpPr/>
              <p:nvPr/>
            </p:nvSpPr>
            <p:spPr>
              <a:xfrm>
                <a:off x="1323835" y="1585479"/>
                <a:ext cx="37865" cy="62440"/>
              </a:xfrm>
              <a:custGeom>
                <a:avLst/>
                <a:gdLst/>
                <a:ahLst/>
                <a:cxnLst/>
                <a:rect l="l" t="t" r="r" b="b"/>
                <a:pathLst>
                  <a:path w="775" h="1278" extrusionOk="0">
                    <a:moveTo>
                      <a:pt x="477" y="0"/>
                    </a:moveTo>
                    <a:cubicBezTo>
                      <a:pt x="143" y="143"/>
                      <a:pt x="12" y="548"/>
                      <a:pt x="0" y="905"/>
                    </a:cubicBezTo>
                    <a:cubicBezTo>
                      <a:pt x="0" y="1060"/>
                      <a:pt x="48" y="1250"/>
                      <a:pt x="191" y="1274"/>
                    </a:cubicBezTo>
                    <a:cubicBezTo>
                      <a:pt x="202" y="1277"/>
                      <a:pt x="214" y="1278"/>
                      <a:pt x="225" y="1278"/>
                    </a:cubicBezTo>
                    <a:cubicBezTo>
                      <a:pt x="328" y="1278"/>
                      <a:pt x="411" y="1183"/>
                      <a:pt x="465" y="1108"/>
                    </a:cubicBezTo>
                    <a:cubicBezTo>
                      <a:pt x="560" y="953"/>
                      <a:pt x="679" y="810"/>
                      <a:pt x="727" y="619"/>
                    </a:cubicBezTo>
                    <a:cubicBezTo>
                      <a:pt x="774" y="441"/>
                      <a:pt x="727" y="238"/>
                      <a:pt x="560" y="143"/>
                    </a:cubicBezTo>
                    <a:cubicBezTo>
                      <a:pt x="500" y="119"/>
                      <a:pt x="429" y="60"/>
                      <a:pt x="4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3" name="Google Shape;733;p42"/>
              <p:cNvSpPr/>
              <p:nvPr/>
            </p:nvSpPr>
            <p:spPr>
              <a:xfrm>
                <a:off x="1394776" y="1893770"/>
                <a:ext cx="132111" cy="66935"/>
              </a:xfrm>
              <a:custGeom>
                <a:avLst/>
                <a:gdLst/>
                <a:ahLst/>
                <a:cxnLst/>
                <a:rect l="l" t="t" r="r" b="b"/>
                <a:pathLst>
                  <a:path w="2704" h="1370" extrusionOk="0">
                    <a:moveTo>
                      <a:pt x="2656" y="1"/>
                    </a:moveTo>
                    <a:cubicBezTo>
                      <a:pt x="1811" y="358"/>
                      <a:pt x="918" y="584"/>
                      <a:pt x="1" y="703"/>
                    </a:cubicBezTo>
                    <a:cubicBezTo>
                      <a:pt x="255" y="1117"/>
                      <a:pt x="746" y="1370"/>
                      <a:pt x="1237" y="1370"/>
                    </a:cubicBezTo>
                    <a:cubicBezTo>
                      <a:pt x="1297" y="1370"/>
                      <a:pt x="1358" y="1366"/>
                      <a:pt x="1418" y="1358"/>
                    </a:cubicBezTo>
                    <a:cubicBezTo>
                      <a:pt x="1692" y="1310"/>
                      <a:pt x="1954" y="1191"/>
                      <a:pt x="2192" y="1072"/>
                    </a:cubicBezTo>
                    <a:cubicBezTo>
                      <a:pt x="2311" y="1013"/>
                      <a:pt x="2430" y="953"/>
                      <a:pt x="2525" y="870"/>
                    </a:cubicBezTo>
                    <a:cubicBezTo>
                      <a:pt x="2704" y="632"/>
                      <a:pt x="2644" y="298"/>
                      <a:pt x="2656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4" name="Google Shape;734;p42"/>
              <p:cNvSpPr/>
              <p:nvPr/>
            </p:nvSpPr>
            <p:spPr>
              <a:xfrm>
                <a:off x="1452379" y="1486591"/>
                <a:ext cx="154781" cy="342100"/>
              </a:xfrm>
              <a:custGeom>
                <a:avLst/>
                <a:gdLst/>
                <a:ahLst/>
                <a:cxnLst/>
                <a:rect l="l" t="t" r="r" b="b"/>
                <a:pathLst>
                  <a:path w="3168" h="7002" extrusionOk="0">
                    <a:moveTo>
                      <a:pt x="429" y="0"/>
                    </a:moveTo>
                    <a:lnTo>
                      <a:pt x="48" y="1667"/>
                    </a:lnTo>
                    <a:cubicBezTo>
                      <a:pt x="36" y="1762"/>
                      <a:pt x="1" y="1881"/>
                      <a:pt x="36" y="2012"/>
                    </a:cubicBezTo>
                    <a:cubicBezTo>
                      <a:pt x="60" y="2179"/>
                      <a:pt x="167" y="2298"/>
                      <a:pt x="239" y="2370"/>
                    </a:cubicBezTo>
                    <a:cubicBezTo>
                      <a:pt x="1108" y="3322"/>
                      <a:pt x="1858" y="4358"/>
                      <a:pt x="2489" y="5477"/>
                    </a:cubicBezTo>
                    <a:lnTo>
                      <a:pt x="834" y="6561"/>
                    </a:lnTo>
                    <a:lnTo>
                      <a:pt x="1120" y="7001"/>
                    </a:lnTo>
                    <a:lnTo>
                      <a:pt x="3168" y="5644"/>
                    </a:lnTo>
                    <a:lnTo>
                      <a:pt x="3037" y="5429"/>
                    </a:lnTo>
                    <a:cubicBezTo>
                      <a:pt x="2382" y="4227"/>
                      <a:pt x="1596" y="3096"/>
                      <a:pt x="667" y="2072"/>
                    </a:cubicBezTo>
                    <a:cubicBezTo>
                      <a:pt x="679" y="2048"/>
                      <a:pt x="679" y="2024"/>
                      <a:pt x="703" y="2012"/>
                    </a:cubicBezTo>
                    <a:cubicBezTo>
                      <a:pt x="763" y="1858"/>
                      <a:pt x="834" y="1715"/>
                      <a:pt x="858" y="1536"/>
                    </a:cubicBezTo>
                    <a:cubicBezTo>
                      <a:pt x="894" y="1358"/>
                      <a:pt x="858" y="1143"/>
                      <a:pt x="775" y="1060"/>
                    </a:cubicBezTo>
                    <a:cubicBezTo>
                      <a:pt x="763" y="1048"/>
                      <a:pt x="739" y="1024"/>
                      <a:pt x="727" y="1000"/>
                    </a:cubicBezTo>
                    <a:lnTo>
                      <a:pt x="941" y="119"/>
                    </a:lnTo>
                    <a:lnTo>
                      <a:pt x="429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5" name="Google Shape;735;p42"/>
              <p:cNvSpPr/>
              <p:nvPr/>
            </p:nvSpPr>
            <p:spPr>
              <a:xfrm>
                <a:off x="1425068" y="1465045"/>
                <a:ext cx="3518" cy="6449"/>
              </a:xfrm>
              <a:custGeom>
                <a:avLst/>
                <a:gdLst/>
                <a:ahLst/>
                <a:cxnLst/>
                <a:rect l="l" t="t" r="r" b="b"/>
                <a:pathLst>
                  <a:path w="72" h="132" extrusionOk="0">
                    <a:moveTo>
                      <a:pt x="36" y="1"/>
                    </a:moveTo>
                    <a:cubicBezTo>
                      <a:pt x="0" y="36"/>
                      <a:pt x="24" y="108"/>
                      <a:pt x="71" y="132"/>
                    </a:cubicBezTo>
                    <a:lnTo>
                      <a:pt x="36" y="1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6" name="Google Shape;736;p42"/>
              <p:cNvSpPr/>
              <p:nvPr/>
            </p:nvSpPr>
            <p:spPr>
              <a:xfrm>
                <a:off x="2228969" y="2364365"/>
                <a:ext cx="711463" cy="1064019"/>
              </a:xfrm>
              <a:custGeom>
                <a:avLst/>
                <a:gdLst/>
                <a:ahLst/>
                <a:cxnLst/>
                <a:rect l="l" t="t" r="r" b="b"/>
                <a:pathLst>
                  <a:path w="14562" h="21778" extrusionOk="0">
                    <a:moveTo>
                      <a:pt x="5549" y="1"/>
                    </a:moveTo>
                    <a:lnTo>
                      <a:pt x="5549" y="1"/>
                    </a:lnTo>
                    <a:cubicBezTo>
                      <a:pt x="5596" y="1751"/>
                      <a:pt x="5299" y="3513"/>
                      <a:pt x="4692" y="5168"/>
                    </a:cubicBezTo>
                    <a:cubicBezTo>
                      <a:pt x="4632" y="5323"/>
                      <a:pt x="4561" y="5501"/>
                      <a:pt x="4572" y="5680"/>
                    </a:cubicBezTo>
                    <a:cubicBezTo>
                      <a:pt x="4572" y="5835"/>
                      <a:pt x="4632" y="5978"/>
                      <a:pt x="4668" y="6132"/>
                    </a:cubicBezTo>
                    <a:cubicBezTo>
                      <a:pt x="5287" y="7966"/>
                      <a:pt x="5311" y="9966"/>
                      <a:pt x="4763" y="11836"/>
                    </a:cubicBezTo>
                    <a:lnTo>
                      <a:pt x="0" y="16241"/>
                    </a:lnTo>
                    <a:cubicBezTo>
                      <a:pt x="2310" y="17943"/>
                      <a:pt x="4477" y="19837"/>
                      <a:pt x="6632" y="21777"/>
                    </a:cubicBezTo>
                    <a:cubicBezTo>
                      <a:pt x="7454" y="20206"/>
                      <a:pt x="8228" y="18598"/>
                      <a:pt x="8942" y="16967"/>
                    </a:cubicBezTo>
                    <a:cubicBezTo>
                      <a:pt x="9597" y="16717"/>
                      <a:pt x="10252" y="16431"/>
                      <a:pt x="10776" y="15967"/>
                    </a:cubicBezTo>
                    <a:cubicBezTo>
                      <a:pt x="12252" y="14645"/>
                      <a:pt x="12169" y="12252"/>
                      <a:pt x="13383" y="10669"/>
                    </a:cubicBezTo>
                    <a:cubicBezTo>
                      <a:pt x="13645" y="10323"/>
                      <a:pt x="13955" y="10026"/>
                      <a:pt x="14181" y="9657"/>
                    </a:cubicBezTo>
                    <a:cubicBezTo>
                      <a:pt x="14419" y="9252"/>
                      <a:pt x="14562" y="8799"/>
                      <a:pt x="14395" y="8395"/>
                    </a:cubicBezTo>
                    <a:cubicBezTo>
                      <a:pt x="14228" y="8002"/>
                      <a:pt x="13812" y="7728"/>
                      <a:pt x="13740" y="7311"/>
                    </a:cubicBezTo>
                    <a:cubicBezTo>
                      <a:pt x="13597" y="6597"/>
                      <a:pt x="14538" y="5835"/>
                      <a:pt x="14109" y="5239"/>
                    </a:cubicBezTo>
                    <a:cubicBezTo>
                      <a:pt x="13883" y="4930"/>
                      <a:pt x="13383" y="4882"/>
                      <a:pt x="13228" y="4525"/>
                    </a:cubicBezTo>
                    <a:cubicBezTo>
                      <a:pt x="13121" y="4239"/>
                      <a:pt x="13324" y="3930"/>
                      <a:pt x="13383" y="3632"/>
                    </a:cubicBezTo>
                    <a:cubicBezTo>
                      <a:pt x="13455" y="3215"/>
                      <a:pt x="13240" y="2763"/>
                      <a:pt x="12907" y="2513"/>
                    </a:cubicBezTo>
                    <a:cubicBezTo>
                      <a:pt x="12573" y="2251"/>
                      <a:pt x="12133" y="2144"/>
                      <a:pt x="11716" y="2132"/>
                    </a:cubicBezTo>
                    <a:cubicBezTo>
                      <a:pt x="11740" y="1620"/>
                      <a:pt x="11609" y="953"/>
                      <a:pt x="11109" y="894"/>
                    </a:cubicBezTo>
                    <a:cubicBezTo>
                      <a:pt x="11080" y="889"/>
                      <a:pt x="11052" y="887"/>
                      <a:pt x="11024" y="887"/>
                    </a:cubicBezTo>
                    <a:cubicBezTo>
                      <a:pt x="10762" y="887"/>
                      <a:pt x="10529" y="1079"/>
                      <a:pt x="10335" y="1251"/>
                    </a:cubicBezTo>
                    <a:lnTo>
                      <a:pt x="7025" y="4013"/>
                    </a:lnTo>
                    <a:cubicBezTo>
                      <a:pt x="7597" y="2561"/>
                      <a:pt x="6918" y="727"/>
                      <a:pt x="5549" y="1"/>
                    </a:cubicBezTo>
                    <a:close/>
                  </a:path>
                </a:pathLst>
              </a:custGeom>
              <a:solidFill>
                <a:srgbClr val="F4725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7" name="Google Shape;737;p42"/>
              <p:cNvSpPr/>
              <p:nvPr/>
            </p:nvSpPr>
            <p:spPr>
              <a:xfrm>
                <a:off x="-132753" y="2782243"/>
                <a:ext cx="2801538" cy="2305243"/>
              </a:xfrm>
              <a:custGeom>
                <a:avLst/>
                <a:gdLst/>
                <a:ahLst/>
                <a:cxnLst/>
                <a:rect l="l" t="t" r="r" b="b"/>
                <a:pathLst>
                  <a:path w="57341" h="47183" extrusionOk="0">
                    <a:moveTo>
                      <a:pt x="6328" y="1"/>
                    </a:moveTo>
                    <a:cubicBezTo>
                      <a:pt x="6230" y="1"/>
                      <a:pt x="6125" y="11"/>
                      <a:pt x="6013" y="32"/>
                    </a:cubicBezTo>
                    <a:cubicBezTo>
                      <a:pt x="5465" y="139"/>
                      <a:pt x="5001" y="508"/>
                      <a:pt x="4715" y="997"/>
                    </a:cubicBezTo>
                    <a:cubicBezTo>
                      <a:pt x="0" y="9259"/>
                      <a:pt x="595" y="20225"/>
                      <a:pt x="6120" y="27964"/>
                    </a:cubicBezTo>
                    <a:cubicBezTo>
                      <a:pt x="8025" y="30631"/>
                      <a:pt x="10430" y="32905"/>
                      <a:pt x="12835" y="35155"/>
                    </a:cubicBezTo>
                    <a:cubicBezTo>
                      <a:pt x="16359" y="38477"/>
                      <a:pt x="19884" y="41799"/>
                      <a:pt x="23408" y="45097"/>
                    </a:cubicBezTo>
                    <a:cubicBezTo>
                      <a:pt x="24904" y="46499"/>
                      <a:pt x="26800" y="47182"/>
                      <a:pt x="28682" y="47182"/>
                    </a:cubicBezTo>
                    <a:cubicBezTo>
                      <a:pt x="31051" y="47182"/>
                      <a:pt x="33398" y="46099"/>
                      <a:pt x="34897" y="44002"/>
                    </a:cubicBezTo>
                    <a:cubicBezTo>
                      <a:pt x="42386" y="33524"/>
                      <a:pt x="50983" y="23761"/>
                      <a:pt x="57341" y="12665"/>
                    </a:cubicBezTo>
                    <a:cubicBezTo>
                      <a:pt x="54685" y="10426"/>
                      <a:pt x="51971" y="8283"/>
                      <a:pt x="49090" y="6331"/>
                    </a:cubicBezTo>
                    <a:lnTo>
                      <a:pt x="27027" y="24964"/>
                    </a:lnTo>
                    <a:cubicBezTo>
                      <a:pt x="19455" y="18082"/>
                      <a:pt x="12966" y="10045"/>
                      <a:pt x="7834" y="1211"/>
                    </a:cubicBezTo>
                    <a:cubicBezTo>
                      <a:pt x="7496" y="629"/>
                      <a:pt x="7111" y="1"/>
                      <a:pt x="6328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8" name="Google Shape;738;p42"/>
              <p:cNvSpPr/>
              <p:nvPr/>
            </p:nvSpPr>
            <p:spPr>
              <a:xfrm>
                <a:off x="191807" y="3235201"/>
                <a:ext cx="2476978" cy="1850869"/>
              </a:xfrm>
              <a:custGeom>
                <a:avLst/>
                <a:gdLst/>
                <a:ahLst/>
                <a:cxnLst/>
                <a:rect l="l" t="t" r="r" b="b"/>
                <a:pathLst>
                  <a:path w="50698" h="37883" extrusionOk="0">
                    <a:moveTo>
                      <a:pt x="46483" y="0"/>
                    </a:moveTo>
                    <a:cubicBezTo>
                      <a:pt x="39434" y="11823"/>
                      <a:pt x="31207" y="22967"/>
                      <a:pt x="22575" y="33731"/>
                    </a:cubicBezTo>
                    <a:cubicBezTo>
                      <a:pt x="13824" y="31004"/>
                      <a:pt x="6216" y="25825"/>
                      <a:pt x="1" y="19348"/>
                    </a:cubicBezTo>
                    <a:lnTo>
                      <a:pt x="1" y="19348"/>
                    </a:lnTo>
                    <a:cubicBezTo>
                      <a:pt x="1811" y="21729"/>
                      <a:pt x="4001" y="23801"/>
                      <a:pt x="6192" y="25861"/>
                    </a:cubicBezTo>
                    <a:cubicBezTo>
                      <a:pt x="9716" y="29171"/>
                      <a:pt x="13241" y="32492"/>
                      <a:pt x="16765" y="35802"/>
                    </a:cubicBezTo>
                    <a:cubicBezTo>
                      <a:pt x="18259" y="37202"/>
                      <a:pt x="20150" y="37883"/>
                      <a:pt x="22028" y="37883"/>
                    </a:cubicBezTo>
                    <a:cubicBezTo>
                      <a:pt x="24401" y="37883"/>
                      <a:pt x="26752" y="36795"/>
                      <a:pt x="28254" y="34695"/>
                    </a:cubicBezTo>
                    <a:cubicBezTo>
                      <a:pt x="35743" y="24218"/>
                      <a:pt x="44340" y="14455"/>
                      <a:pt x="50698" y="3370"/>
                    </a:cubicBezTo>
                    <a:cubicBezTo>
                      <a:pt x="49316" y="2227"/>
                      <a:pt x="47923" y="1096"/>
                      <a:pt x="46483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9" name="Google Shape;739;p42"/>
              <p:cNvSpPr/>
              <p:nvPr/>
            </p:nvSpPr>
            <p:spPr>
              <a:xfrm>
                <a:off x="2198726" y="3163625"/>
                <a:ext cx="437470" cy="346204"/>
              </a:xfrm>
              <a:custGeom>
                <a:avLst/>
                <a:gdLst/>
                <a:ahLst/>
                <a:cxnLst/>
                <a:rect l="l" t="t" r="r" b="b"/>
                <a:pathLst>
                  <a:path w="8954" h="7086" extrusionOk="0">
                    <a:moveTo>
                      <a:pt x="358" y="1"/>
                    </a:moveTo>
                    <a:lnTo>
                      <a:pt x="0" y="382"/>
                    </a:lnTo>
                    <a:cubicBezTo>
                      <a:pt x="1131" y="1394"/>
                      <a:pt x="2393" y="2263"/>
                      <a:pt x="3608" y="3073"/>
                    </a:cubicBezTo>
                    <a:cubicBezTo>
                      <a:pt x="4477" y="3668"/>
                      <a:pt x="5382" y="4287"/>
                      <a:pt x="6215" y="4942"/>
                    </a:cubicBezTo>
                    <a:cubicBezTo>
                      <a:pt x="7037" y="5597"/>
                      <a:pt x="7823" y="6311"/>
                      <a:pt x="8549" y="7085"/>
                    </a:cubicBezTo>
                    <a:lnTo>
                      <a:pt x="8954" y="6728"/>
                    </a:lnTo>
                    <a:cubicBezTo>
                      <a:pt x="8216" y="5930"/>
                      <a:pt x="7406" y="5192"/>
                      <a:pt x="6561" y="4525"/>
                    </a:cubicBezTo>
                    <a:cubicBezTo>
                      <a:pt x="5692" y="3847"/>
                      <a:pt x="4787" y="3239"/>
                      <a:pt x="3906" y="2644"/>
                    </a:cubicBezTo>
                    <a:cubicBezTo>
                      <a:pt x="2691" y="1823"/>
                      <a:pt x="1441" y="977"/>
                      <a:pt x="3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740" name="Google Shape;740;p42"/>
            <p:cNvSpPr/>
            <p:nvPr/>
          </p:nvSpPr>
          <p:spPr>
            <a:xfrm rot="-275320">
              <a:off x="1885926" y="538849"/>
              <a:ext cx="1533716" cy="1169551"/>
            </a:xfrm>
            <a:prstGeom prst="roundRect">
              <a:avLst>
                <a:gd name="adj" fmla="val 29315"/>
              </a:avLst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" name="Google Shape;741;p42"/>
            <p:cNvSpPr/>
            <p:nvPr/>
          </p:nvSpPr>
          <p:spPr>
            <a:xfrm rot="10800000" flipH="1">
              <a:off x="2225875" y="1628300"/>
              <a:ext cx="403200" cy="394800"/>
            </a:xfrm>
            <a:prstGeom prst="rtTriangl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" name="Google Shape;742;p42"/>
            <p:cNvSpPr/>
            <p:nvPr/>
          </p:nvSpPr>
          <p:spPr>
            <a:xfrm rot="353676">
              <a:off x="-334899" y="-252488"/>
              <a:ext cx="1533609" cy="1169572"/>
            </a:xfrm>
            <a:prstGeom prst="roundRect">
              <a:avLst>
                <a:gd name="adj" fmla="val 29315"/>
              </a:avLst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" name="Google Shape;743;p42"/>
            <p:cNvSpPr/>
            <p:nvPr/>
          </p:nvSpPr>
          <p:spPr>
            <a:xfrm rot="10800000">
              <a:off x="38175" y="769525"/>
              <a:ext cx="403200" cy="394800"/>
            </a:xfrm>
            <a:prstGeom prst="rtTriangl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744" name="Google Shape;744;p42"/>
            <p:cNvGrpSpPr/>
            <p:nvPr/>
          </p:nvGrpSpPr>
          <p:grpSpPr>
            <a:xfrm>
              <a:off x="2629077" y="3569476"/>
              <a:ext cx="1359652" cy="2244233"/>
              <a:chOff x="839075" y="2285650"/>
              <a:chExt cx="692675" cy="1143325"/>
            </a:xfrm>
          </p:grpSpPr>
          <p:sp>
            <p:nvSpPr>
              <p:cNvPr id="745" name="Google Shape;745;p42"/>
              <p:cNvSpPr/>
              <p:nvPr/>
            </p:nvSpPr>
            <p:spPr>
              <a:xfrm>
                <a:off x="858125" y="2301600"/>
                <a:ext cx="219100" cy="378650"/>
              </a:xfrm>
              <a:custGeom>
                <a:avLst/>
                <a:gdLst/>
                <a:ahLst/>
                <a:cxnLst/>
                <a:rect l="l" t="t" r="r" b="b"/>
                <a:pathLst>
                  <a:path w="8764" h="15146" extrusionOk="0">
                    <a:moveTo>
                      <a:pt x="8180" y="1"/>
                    </a:moveTo>
                    <a:lnTo>
                      <a:pt x="1" y="6370"/>
                    </a:lnTo>
                    <a:lnTo>
                      <a:pt x="275" y="6740"/>
                    </a:lnTo>
                    <a:cubicBezTo>
                      <a:pt x="4442" y="12145"/>
                      <a:pt x="6728" y="14979"/>
                      <a:pt x="7037" y="15145"/>
                    </a:cubicBezTo>
                    <a:lnTo>
                      <a:pt x="7514" y="14324"/>
                    </a:lnTo>
                    <a:cubicBezTo>
                      <a:pt x="7537" y="14348"/>
                      <a:pt x="7561" y="14360"/>
                      <a:pt x="7561" y="14360"/>
                    </a:cubicBezTo>
                    <a:cubicBezTo>
                      <a:pt x="7156" y="14026"/>
                      <a:pt x="3644" y="9538"/>
                      <a:pt x="1322" y="6549"/>
                    </a:cubicBezTo>
                    <a:lnTo>
                      <a:pt x="8764" y="739"/>
                    </a:lnTo>
                    <a:lnTo>
                      <a:pt x="8180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6" name="Google Shape;746;p42"/>
              <p:cNvSpPr/>
              <p:nvPr/>
            </p:nvSpPr>
            <p:spPr>
              <a:xfrm>
                <a:off x="986425" y="2635275"/>
                <a:ext cx="466150" cy="724525"/>
              </a:xfrm>
              <a:custGeom>
                <a:avLst/>
                <a:gdLst/>
                <a:ahLst/>
                <a:cxnLst/>
                <a:rect l="l" t="t" r="r" b="b"/>
                <a:pathLst>
                  <a:path w="18646" h="28981" extrusionOk="0">
                    <a:moveTo>
                      <a:pt x="17610" y="1072"/>
                    </a:moveTo>
                    <a:lnTo>
                      <a:pt x="15478" y="27468"/>
                    </a:lnTo>
                    <a:cubicBezTo>
                      <a:pt x="10192" y="24670"/>
                      <a:pt x="2393" y="20491"/>
                      <a:pt x="1120" y="19634"/>
                    </a:cubicBezTo>
                    <a:cubicBezTo>
                      <a:pt x="1417" y="17646"/>
                      <a:pt x="2798" y="6978"/>
                      <a:pt x="3298" y="2989"/>
                    </a:cubicBezTo>
                    <a:lnTo>
                      <a:pt x="17610" y="1072"/>
                    </a:lnTo>
                    <a:close/>
                    <a:moveTo>
                      <a:pt x="18646" y="1"/>
                    </a:moveTo>
                    <a:lnTo>
                      <a:pt x="2465" y="2167"/>
                    </a:lnTo>
                    <a:lnTo>
                      <a:pt x="2417" y="2525"/>
                    </a:lnTo>
                    <a:cubicBezTo>
                      <a:pt x="1822" y="7144"/>
                      <a:pt x="238" y="19253"/>
                      <a:pt x="143" y="19705"/>
                    </a:cubicBezTo>
                    <a:cubicBezTo>
                      <a:pt x="12" y="20182"/>
                      <a:pt x="0" y="20253"/>
                      <a:pt x="7989" y="24551"/>
                    </a:cubicBezTo>
                    <a:cubicBezTo>
                      <a:pt x="11788" y="26599"/>
                      <a:pt x="15621" y="28635"/>
                      <a:pt x="15669" y="28647"/>
                    </a:cubicBezTo>
                    <a:lnTo>
                      <a:pt x="16312" y="28980"/>
                    </a:lnTo>
                    <a:lnTo>
                      <a:pt x="18646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7" name="Google Shape;747;p42"/>
              <p:cNvSpPr/>
              <p:nvPr/>
            </p:nvSpPr>
            <p:spPr>
              <a:xfrm>
                <a:off x="1263825" y="3245050"/>
                <a:ext cx="209300" cy="183925"/>
              </a:xfrm>
              <a:custGeom>
                <a:avLst/>
                <a:gdLst/>
                <a:ahLst/>
                <a:cxnLst/>
                <a:rect l="l" t="t" r="r" b="b"/>
                <a:pathLst>
                  <a:path w="8372" h="7357" extrusionOk="0">
                    <a:moveTo>
                      <a:pt x="4184" y="1"/>
                    </a:moveTo>
                    <a:cubicBezTo>
                      <a:pt x="3689" y="1"/>
                      <a:pt x="3186" y="102"/>
                      <a:pt x="2704" y="315"/>
                    </a:cubicBezTo>
                    <a:cubicBezTo>
                      <a:pt x="846" y="1136"/>
                      <a:pt x="1" y="3303"/>
                      <a:pt x="822" y="5161"/>
                    </a:cubicBezTo>
                    <a:cubicBezTo>
                      <a:pt x="1431" y="6536"/>
                      <a:pt x="2776" y="7356"/>
                      <a:pt x="4188" y="7356"/>
                    </a:cubicBezTo>
                    <a:cubicBezTo>
                      <a:pt x="4683" y="7356"/>
                      <a:pt x="5186" y="7255"/>
                      <a:pt x="5668" y="7042"/>
                    </a:cubicBezTo>
                    <a:cubicBezTo>
                      <a:pt x="7526" y="6220"/>
                      <a:pt x="8371" y="4053"/>
                      <a:pt x="7550" y="2196"/>
                    </a:cubicBezTo>
                    <a:cubicBezTo>
                      <a:pt x="6941" y="821"/>
                      <a:pt x="5596" y="1"/>
                      <a:pt x="418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8" name="Google Shape;748;p42"/>
              <p:cNvSpPr/>
              <p:nvPr/>
            </p:nvSpPr>
            <p:spPr>
              <a:xfrm>
                <a:off x="913800" y="3062675"/>
                <a:ext cx="157775" cy="141775"/>
              </a:xfrm>
              <a:custGeom>
                <a:avLst/>
                <a:gdLst/>
                <a:ahLst/>
                <a:cxnLst/>
                <a:rect l="l" t="t" r="r" b="b"/>
                <a:pathLst>
                  <a:path w="6311" h="5671" extrusionOk="0">
                    <a:moveTo>
                      <a:pt x="3150" y="0"/>
                    </a:moveTo>
                    <a:cubicBezTo>
                      <a:pt x="1896" y="0"/>
                      <a:pt x="746" y="840"/>
                      <a:pt x="417" y="2097"/>
                    </a:cubicBezTo>
                    <a:cubicBezTo>
                      <a:pt x="0" y="3598"/>
                      <a:pt x="905" y="5169"/>
                      <a:pt x="2429" y="5574"/>
                    </a:cubicBezTo>
                    <a:cubicBezTo>
                      <a:pt x="2671" y="5639"/>
                      <a:pt x="2915" y="5671"/>
                      <a:pt x="3156" y="5671"/>
                    </a:cubicBezTo>
                    <a:cubicBezTo>
                      <a:pt x="4403" y="5671"/>
                      <a:pt x="5554" y="4830"/>
                      <a:pt x="5894" y="3562"/>
                    </a:cubicBezTo>
                    <a:cubicBezTo>
                      <a:pt x="6311" y="2062"/>
                      <a:pt x="5406" y="490"/>
                      <a:pt x="3882" y="97"/>
                    </a:cubicBezTo>
                    <a:cubicBezTo>
                      <a:pt x="3637" y="32"/>
                      <a:pt x="3391" y="0"/>
                      <a:pt x="315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9" name="Google Shape;749;p42"/>
              <p:cNvSpPr/>
              <p:nvPr/>
            </p:nvSpPr>
            <p:spPr>
              <a:xfrm>
                <a:off x="997425" y="2644175"/>
                <a:ext cx="122675" cy="110525"/>
              </a:xfrm>
              <a:custGeom>
                <a:avLst/>
                <a:gdLst/>
                <a:ahLst/>
                <a:cxnLst/>
                <a:rect l="l" t="t" r="r" b="b"/>
                <a:pathLst>
                  <a:path w="4907" h="4421" extrusionOk="0">
                    <a:moveTo>
                      <a:pt x="2462" y="0"/>
                    </a:moveTo>
                    <a:cubicBezTo>
                      <a:pt x="1484" y="0"/>
                      <a:pt x="592" y="653"/>
                      <a:pt x="322" y="1633"/>
                    </a:cubicBezTo>
                    <a:cubicBezTo>
                      <a:pt x="1" y="2823"/>
                      <a:pt x="703" y="4026"/>
                      <a:pt x="1882" y="4347"/>
                    </a:cubicBezTo>
                    <a:cubicBezTo>
                      <a:pt x="2072" y="4397"/>
                      <a:pt x="2263" y="4421"/>
                      <a:pt x="2450" y="4421"/>
                    </a:cubicBezTo>
                    <a:cubicBezTo>
                      <a:pt x="3434" y="4421"/>
                      <a:pt x="4325" y="3768"/>
                      <a:pt x="4585" y="2788"/>
                    </a:cubicBezTo>
                    <a:cubicBezTo>
                      <a:pt x="4906" y="1597"/>
                      <a:pt x="4204" y="383"/>
                      <a:pt x="3025" y="73"/>
                    </a:cubicBezTo>
                    <a:cubicBezTo>
                      <a:pt x="2837" y="24"/>
                      <a:pt x="2648" y="0"/>
                      <a:pt x="246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0" name="Google Shape;750;p42"/>
              <p:cNvSpPr/>
              <p:nvPr/>
            </p:nvSpPr>
            <p:spPr>
              <a:xfrm>
                <a:off x="1392425" y="2582850"/>
                <a:ext cx="139325" cy="126050"/>
              </a:xfrm>
              <a:custGeom>
                <a:avLst/>
                <a:gdLst/>
                <a:ahLst/>
                <a:cxnLst/>
                <a:rect l="l" t="t" r="r" b="b"/>
                <a:pathLst>
                  <a:path w="5573" h="5042" extrusionOk="0">
                    <a:moveTo>
                      <a:pt x="2790" y="1"/>
                    </a:moveTo>
                    <a:cubicBezTo>
                      <a:pt x="1680" y="1"/>
                      <a:pt x="658" y="751"/>
                      <a:pt x="358" y="1871"/>
                    </a:cubicBezTo>
                    <a:cubicBezTo>
                      <a:pt x="0" y="3217"/>
                      <a:pt x="786" y="4598"/>
                      <a:pt x="2144" y="4955"/>
                    </a:cubicBezTo>
                    <a:cubicBezTo>
                      <a:pt x="2361" y="5013"/>
                      <a:pt x="2579" y="5041"/>
                      <a:pt x="2794" y="5041"/>
                    </a:cubicBezTo>
                    <a:cubicBezTo>
                      <a:pt x="3900" y="5041"/>
                      <a:pt x="4916" y="4305"/>
                      <a:pt x="5215" y="3169"/>
                    </a:cubicBezTo>
                    <a:cubicBezTo>
                      <a:pt x="5573" y="1824"/>
                      <a:pt x="4787" y="443"/>
                      <a:pt x="3429" y="85"/>
                    </a:cubicBezTo>
                    <a:cubicBezTo>
                      <a:pt x="3216" y="28"/>
                      <a:pt x="3001" y="1"/>
                      <a:pt x="279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1" name="Google Shape;751;p42"/>
              <p:cNvSpPr/>
              <p:nvPr/>
            </p:nvSpPr>
            <p:spPr>
              <a:xfrm>
                <a:off x="839075" y="2430925"/>
                <a:ext cx="69975" cy="63175"/>
              </a:xfrm>
              <a:custGeom>
                <a:avLst/>
                <a:gdLst/>
                <a:ahLst/>
                <a:cxnLst/>
                <a:rect l="l" t="t" r="r" b="b"/>
                <a:pathLst>
                  <a:path w="2799" h="2527" extrusionOk="0">
                    <a:moveTo>
                      <a:pt x="1406" y="0"/>
                    </a:moveTo>
                    <a:cubicBezTo>
                      <a:pt x="849" y="0"/>
                      <a:pt x="329" y="376"/>
                      <a:pt x="179" y="936"/>
                    </a:cubicBezTo>
                    <a:cubicBezTo>
                      <a:pt x="1" y="1626"/>
                      <a:pt x="406" y="2305"/>
                      <a:pt x="1072" y="2483"/>
                    </a:cubicBezTo>
                    <a:cubicBezTo>
                      <a:pt x="1183" y="2512"/>
                      <a:pt x="1294" y="2526"/>
                      <a:pt x="1403" y="2526"/>
                    </a:cubicBezTo>
                    <a:cubicBezTo>
                      <a:pt x="1962" y="2526"/>
                      <a:pt x="2471" y="2158"/>
                      <a:pt x="2620" y="1590"/>
                    </a:cubicBezTo>
                    <a:cubicBezTo>
                      <a:pt x="2799" y="912"/>
                      <a:pt x="2394" y="221"/>
                      <a:pt x="1727" y="43"/>
                    </a:cubicBezTo>
                    <a:cubicBezTo>
                      <a:pt x="1620" y="14"/>
                      <a:pt x="1513" y="0"/>
                      <a:pt x="1406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2" name="Google Shape;752;p42"/>
              <p:cNvSpPr/>
              <p:nvPr/>
            </p:nvSpPr>
            <p:spPr>
              <a:xfrm>
                <a:off x="1038500" y="2285650"/>
                <a:ext cx="69975" cy="63175"/>
              </a:xfrm>
              <a:custGeom>
                <a:avLst/>
                <a:gdLst/>
                <a:ahLst/>
                <a:cxnLst/>
                <a:rect l="l" t="t" r="r" b="b"/>
                <a:pathLst>
                  <a:path w="2799" h="2527" extrusionOk="0">
                    <a:moveTo>
                      <a:pt x="1393" y="0"/>
                    </a:moveTo>
                    <a:cubicBezTo>
                      <a:pt x="829" y="0"/>
                      <a:pt x="329" y="368"/>
                      <a:pt x="180" y="936"/>
                    </a:cubicBezTo>
                    <a:cubicBezTo>
                      <a:pt x="1" y="1615"/>
                      <a:pt x="406" y="2306"/>
                      <a:pt x="1072" y="2484"/>
                    </a:cubicBezTo>
                    <a:cubicBezTo>
                      <a:pt x="1181" y="2513"/>
                      <a:pt x="1290" y="2526"/>
                      <a:pt x="1397" y="2526"/>
                    </a:cubicBezTo>
                    <a:cubicBezTo>
                      <a:pt x="1959" y="2526"/>
                      <a:pt x="2470" y="2151"/>
                      <a:pt x="2620" y="1591"/>
                    </a:cubicBezTo>
                    <a:cubicBezTo>
                      <a:pt x="2799" y="901"/>
                      <a:pt x="2394" y="222"/>
                      <a:pt x="1727" y="43"/>
                    </a:cubicBezTo>
                    <a:cubicBezTo>
                      <a:pt x="1615" y="14"/>
                      <a:pt x="1503" y="0"/>
                      <a:pt x="1393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753" name="Google Shape;753;p42"/>
            <p:cNvGrpSpPr/>
            <p:nvPr/>
          </p:nvGrpSpPr>
          <p:grpSpPr>
            <a:xfrm>
              <a:off x="3156342" y="2673861"/>
              <a:ext cx="547954" cy="547954"/>
              <a:chOff x="3796125" y="-35750"/>
              <a:chExt cx="773400" cy="773400"/>
            </a:xfrm>
          </p:grpSpPr>
          <p:sp>
            <p:nvSpPr>
              <p:cNvPr id="754" name="Google Shape;754;p42"/>
              <p:cNvSpPr/>
              <p:nvPr/>
            </p:nvSpPr>
            <p:spPr>
              <a:xfrm>
                <a:off x="3796125" y="-35750"/>
                <a:ext cx="773400" cy="773400"/>
              </a:xfrm>
              <a:prstGeom prst="ellipse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5" name="Google Shape;755;p42"/>
              <p:cNvSpPr/>
              <p:nvPr/>
            </p:nvSpPr>
            <p:spPr>
              <a:xfrm rot="301067">
                <a:off x="3918082" y="92788"/>
                <a:ext cx="257035" cy="222951"/>
              </a:xfrm>
              <a:custGeom>
                <a:avLst/>
                <a:gdLst/>
                <a:ahLst/>
                <a:cxnLst/>
                <a:rect l="l" t="t" r="r" b="b"/>
                <a:pathLst>
                  <a:path w="2835" h="2459" extrusionOk="0">
                    <a:moveTo>
                      <a:pt x="1758" y="1"/>
                    </a:moveTo>
                    <a:cubicBezTo>
                      <a:pt x="1525" y="1"/>
                      <a:pt x="1293" y="53"/>
                      <a:pt x="1084" y="154"/>
                    </a:cubicBezTo>
                    <a:cubicBezTo>
                      <a:pt x="572" y="381"/>
                      <a:pt x="203" y="857"/>
                      <a:pt x="72" y="1393"/>
                    </a:cubicBezTo>
                    <a:cubicBezTo>
                      <a:pt x="13" y="1631"/>
                      <a:pt x="1" y="1881"/>
                      <a:pt x="108" y="2107"/>
                    </a:cubicBezTo>
                    <a:cubicBezTo>
                      <a:pt x="246" y="2330"/>
                      <a:pt x="507" y="2458"/>
                      <a:pt x="773" y="2458"/>
                    </a:cubicBezTo>
                    <a:cubicBezTo>
                      <a:pt x="805" y="2458"/>
                      <a:pt x="838" y="2456"/>
                      <a:pt x="870" y="2452"/>
                    </a:cubicBezTo>
                    <a:cubicBezTo>
                      <a:pt x="1168" y="2440"/>
                      <a:pt x="1441" y="2297"/>
                      <a:pt x="1691" y="2131"/>
                    </a:cubicBezTo>
                    <a:cubicBezTo>
                      <a:pt x="2299" y="1714"/>
                      <a:pt x="2834" y="1000"/>
                      <a:pt x="2644" y="285"/>
                    </a:cubicBezTo>
                    <a:cubicBezTo>
                      <a:pt x="2385" y="94"/>
                      <a:pt x="2071" y="1"/>
                      <a:pt x="175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756" name="Google Shape;756;p42"/>
            <p:cNvGrpSpPr/>
            <p:nvPr/>
          </p:nvGrpSpPr>
          <p:grpSpPr>
            <a:xfrm>
              <a:off x="-216551" y="1567811"/>
              <a:ext cx="639370" cy="639370"/>
              <a:chOff x="3796125" y="-35750"/>
              <a:chExt cx="773400" cy="773400"/>
            </a:xfrm>
          </p:grpSpPr>
          <p:sp>
            <p:nvSpPr>
              <p:cNvPr id="757" name="Google Shape;757;p42"/>
              <p:cNvSpPr/>
              <p:nvPr/>
            </p:nvSpPr>
            <p:spPr>
              <a:xfrm>
                <a:off x="3796125" y="-35750"/>
                <a:ext cx="773400" cy="773400"/>
              </a:xfrm>
              <a:prstGeom prst="ellipse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8" name="Google Shape;758;p42"/>
              <p:cNvSpPr/>
              <p:nvPr/>
            </p:nvSpPr>
            <p:spPr>
              <a:xfrm rot="301067">
                <a:off x="3918082" y="92788"/>
                <a:ext cx="257035" cy="222951"/>
              </a:xfrm>
              <a:custGeom>
                <a:avLst/>
                <a:gdLst/>
                <a:ahLst/>
                <a:cxnLst/>
                <a:rect l="l" t="t" r="r" b="b"/>
                <a:pathLst>
                  <a:path w="2835" h="2459" extrusionOk="0">
                    <a:moveTo>
                      <a:pt x="1758" y="1"/>
                    </a:moveTo>
                    <a:cubicBezTo>
                      <a:pt x="1525" y="1"/>
                      <a:pt x="1293" y="53"/>
                      <a:pt x="1084" y="154"/>
                    </a:cubicBezTo>
                    <a:cubicBezTo>
                      <a:pt x="572" y="381"/>
                      <a:pt x="203" y="857"/>
                      <a:pt x="72" y="1393"/>
                    </a:cubicBezTo>
                    <a:cubicBezTo>
                      <a:pt x="13" y="1631"/>
                      <a:pt x="1" y="1881"/>
                      <a:pt x="108" y="2107"/>
                    </a:cubicBezTo>
                    <a:cubicBezTo>
                      <a:pt x="246" y="2330"/>
                      <a:pt x="507" y="2458"/>
                      <a:pt x="773" y="2458"/>
                    </a:cubicBezTo>
                    <a:cubicBezTo>
                      <a:pt x="805" y="2458"/>
                      <a:pt x="838" y="2456"/>
                      <a:pt x="870" y="2452"/>
                    </a:cubicBezTo>
                    <a:cubicBezTo>
                      <a:pt x="1168" y="2440"/>
                      <a:pt x="1441" y="2297"/>
                      <a:pt x="1691" y="2131"/>
                    </a:cubicBezTo>
                    <a:cubicBezTo>
                      <a:pt x="2299" y="1714"/>
                      <a:pt x="2834" y="1000"/>
                      <a:pt x="2644" y="285"/>
                    </a:cubicBezTo>
                    <a:cubicBezTo>
                      <a:pt x="2385" y="94"/>
                      <a:pt x="2071" y="1"/>
                      <a:pt x="175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759" name="Google Shape;759;p42"/>
          <p:cNvGrpSpPr/>
          <p:nvPr/>
        </p:nvGrpSpPr>
        <p:grpSpPr>
          <a:xfrm>
            <a:off x="3230918" y="751661"/>
            <a:ext cx="1288407" cy="1288484"/>
            <a:chOff x="3796125" y="-35750"/>
            <a:chExt cx="773400" cy="773400"/>
          </a:xfrm>
        </p:grpSpPr>
        <p:sp>
          <p:nvSpPr>
            <p:cNvPr id="760" name="Google Shape;760;p42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" name="Google Shape;761;p42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62" name="Google Shape;762;p42"/>
          <p:cNvSpPr txBox="1">
            <a:spLocks noGrp="1"/>
          </p:cNvSpPr>
          <p:nvPr>
            <p:ph type="title"/>
          </p:nvPr>
        </p:nvSpPr>
        <p:spPr>
          <a:xfrm>
            <a:off x="3379072" y="1092153"/>
            <a:ext cx="992100" cy="607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1</a:t>
            </a:r>
            <a:endParaRPr/>
          </a:p>
        </p:txBody>
      </p:sp>
      <p:sp>
        <p:nvSpPr>
          <p:cNvPr id="763" name="Google Shape;763;p42"/>
          <p:cNvSpPr/>
          <p:nvPr/>
        </p:nvSpPr>
        <p:spPr>
          <a:xfrm rot="301044">
            <a:off x="5438825" y="747199"/>
            <a:ext cx="968817" cy="840337"/>
          </a:xfrm>
          <a:custGeom>
            <a:avLst/>
            <a:gdLst/>
            <a:ahLst/>
            <a:cxnLst/>
            <a:rect l="l" t="t" r="r" b="b"/>
            <a:pathLst>
              <a:path w="2835" h="2459" extrusionOk="0">
                <a:moveTo>
                  <a:pt x="1758" y="1"/>
                </a:moveTo>
                <a:cubicBezTo>
                  <a:pt x="1525" y="1"/>
                  <a:pt x="1293" y="53"/>
                  <a:pt x="1084" y="154"/>
                </a:cubicBezTo>
                <a:cubicBezTo>
                  <a:pt x="572" y="381"/>
                  <a:pt x="203" y="857"/>
                  <a:pt x="72" y="1393"/>
                </a:cubicBezTo>
                <a:cubicBezTo>
                  <a:pt x="13" y="1631"/>
                  <a:pt x="1" y="1881"/>
                  <a:pt x="108" y="2107"/>
                </a:cubicBezTo>
                <a:cubicBezTo>
                  <a:pt x="246" y="2330"/>
                  <a:pt x="507" y="2458"/>
                  <a:pt x="773" y="2458"/>
                </a:cubicBezTo>
                <a:cubicBezTo>
                  <a:pt x="805" y="2458"/>
                  <a:pt x="838" y="2456"/>
                  <a:pt x="870" y="2452"/>
                </a:cubicBezTo>
                <a:cubicBezTo>
                  <a:pt x="1168" y="2440"/>
                  <a:pt x="1441" y="2297"/>
                  <a:pt x="1691" y="2131"/>
                </a:cubicBezTo>
                <a:cubicBezTo>
                  <a:pt x="2299" y="1714"/>
                  <a:pt x="2834" y="1000"/>
                  <a:pt x="2644" y="285"/>
                </a:cubicBezTo>
                <a:cubicBezTo>
                  <a:pt x="2385" y="94"/>
                  <a:pt x="2071" y="1"/>
                  <a:pt x="1758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ransition spd="slow">
    <p:randomBar dir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" name="Google Shape;768;p43"/>
          <p:cNvSpPr/>
          <p:nvPr/>
        </p:nvSpPr>
        <p:spPr>
          <a:xfrm rot="15972963">
            <a:off x="-205341" y="526077"/>
            <a:ext cx="4921365" cy="3752735"/>
          </a:xfrm>
          <a:prstGeom prst="roundRect">
            <a:avLst>
              <a:gd name="adj" fmla="val 29315"/>
            </a:avLst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9" name="Google Shape;769;p43"/>
          <p:cNvSpPr txBox="1">
            <a:spLocks noGrp="1"/>
          </p:cNvSpPr>
          <p:nvPr>
            <p:ph type="title"/>
          </p:nvPr>
        </p:nvSpPr>
        <p:spPr>
          <a:xfrm>
            <a:off x="4934586" y="301833"/>
            <a:ext cx="4103100" cy="129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dirty="0">
                <a:solidFill>
                  <a:schemeClr val="accent5"/>
                </a:solidFill>
              </a:rPr>
              <a:t>Butane</a:t>
            </a:r>
            <a:br>
              <a:rPr lang="en" sz="4000" dirty="0">
                <a:solidFill>
                  <a:schemeClr val="accent5"/>
                </a:solidFill>
              </a:rPr>
            </a:br>
            <a:r>
              <a:rPr lang="en" sz="4000" dirty="0">
                <a:solidFill>
                  <a:schemeClr val="accent5"/>
                </a:solidFill>
              </a:rPr>
              <a:t>C</a:t>
            </a:r>
            <a:r>
              <a:rPr lang="en" sz="4000" baseline="-25000" dirty="0">
                <a:solidFill>
                  <a:schemeClr val="accent5"/>
                </a:solidFill>
              </a:rPr>
              <a:t>4</a:t>
            </a:r>
            <a:r>
              <a:rPr lang="en" sz="4000" dirty="0">
                <a:solidFill>
                  <a:schemeClr val="accent5"/>
                </a:solidFill>
              </a:rPr>
              <a:t>H</a:t>
            </a:r>
            <a:r>
              <a:rPr lang="en" sz="4000" baseline="-25000" dirty="0">
                <a:solidFill>
                  <a:schemeClr val="accent5"/>
                </a:solidFill>
              </a:rPr>
              <a:t>10</a:t>
            </a:r>
            <a:endParaRPr sz="4000" baseline="-25000" dirty="0">
              <a:solidFill>
                <a:schemeClr val="accent5"/>
              </a:solidFill>
            </a:endParaRPr>
          </a:p>
        </p:txBody>
      </p:sp>
      <p:sp>
        <p:nvSpPr>
          <p:cNvPr id="770" name="Google Shape;770;p43"/>
          <p:cNvSpPr txBox="1">
            <a:spLocks noGrp="1"/>
          </p:cNvSpPr>
          <p:nvPr>
            <p:ph type="subTitle" idx="1"/>
          </p:nvPr>
        </p:nvSpPr>
        <p:spPr>
          <a:xfrm>
            <a:off x="4290010" y="2200630"/>
            <a:ext cx="4668460" cy="185593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lvl="0" indent="-285750" algn="l" rtl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vi-VN" sz="2800" b="1" dirty="0"/>
              <a:t>Tạo bởi C và H</a:t>
            </a:r>
          </a:p>
          <a:p>
            <a:pPr marL="285750" lvl="0" indent="-285750" algn="l" rtl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vi-VN" sz="2800" b="1" dirty="0"/>
              <a:t>Gồm 4 nguyên tử C và 10 nguyên tử H</a:t>
            </a:r>
          </a:p>
          <a:p>
            <a:pPr marL="285750" lvl="0" indent="-285750" algn="l" rtl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vi-VN" sz="2800" b="1" dirty="0"/>
              <a:t>Tỉ lệ số nguyên tử =  2 : 5</a:t>
            </a:r>
            <a:endParaRPr sz="2800" b="1" dirty="0"/>
          </a:p>
        </p:txBody>
      </p:sp>
      <p:sp>
        <p:nvSpPr>
          <p:cNvPr id="771" name="Google Shape;771;p43"/>
          <p:cNvSpPr/>
          <p:nvPr/>
        </p:nvSpPr>
        <p:spPr>
          <a:xfrm>
            <a:off x="-491825" y="3172450"/>
            <a:ext cx="4311387" cy="2076241"/>
          </a:xfrm>
          <a:custGeom>
            <a:avLst/>
            <a:gdLst/>
            <a:ahLst/>
            <a:cxnLst/>
            <a:rect l="l" t="t" r="r" b="b"/>
            <a:pathLst>
              <a:path w="107062" h="51558" extrusionOk="0">
                <a:moveTo>
                  <a:pt x="23266" y="0"/>
                </a:moveTo>
                <a:cubicBezTo>
                  <a:pt x="18767" y="0"/>
                  <a:pt x="14164" y="1727"/>
                  <a:pt x="10645" y="4766"/>
                </a:cubicBezTo>
                <a:cubicBezTo>
                  <a:pt x="4454" y="10123"/>
                  <a:pt x="1299" y="18708"/>
                  <a:pt x="644" y="27185"/>
                </a:cubicBezTo>
                <a:cubicBezTo>
                  <a:pt x="1" y="35365"/>
                  <a:pt x="6633" y="43532"/>
                  <a:pt x="8300" y="51533"/>
                </a:cubicBezTo>
                <a:lnTo>
                  <a:pt x="106205" y="51533"/>
                </a:lnTo>
                <a:lnTo>
                  <a:pt x="106205" y="51557"/>
                </a:lnTo>
                <a:cubicBezTo>
                  <a:pt x="107062" y="47545"/>
                  <a:pt x="106621" y="43235"/>
                  <a:pt x="104919" y="39544"/>
                </a:cubicBezTo>
                <a:cubicBezTo>
                  <a:pt x="102954" y="35269"/>
                  <a:pt x="99323" y="31912"/>
                  <a:pt x="95096" y="30424"/>
                </a:cubicBezTo>
                <a:cubicBezTo>
                  <a:pt x="91441" y="29138"/>
                  <a:pt x="87286" y="29150"/>
                  <a:pt x="84142" y="26768"/>
                </a:cubicBezTo>
                <a:cubicBezTo>
                  <a:pt x="79558" y="23292"/>
                  <a:pt x="78868" y="16017"/>
                  <a:pt x="74558" y="12148"/>
                </a:cubicBezTo>
                <a:cubicBezTo>
                  <a:pt x="72192" y="10011"/>
                  <a:pt x="69211" y="9279"/>
                  <a:pt x="66087" y="9279"/>
                </a:cubicBezTo>
                <a:cubicBezTo>
                  <a:pt x="63379" y="9279"/>
                  <a:pt x="60564" y="9829"/>
                  <a:pt x="57949" y="10493"/>
                </a:cubicBezTo>
                <a:cubicBezTo>
                  <a:pt x="54613" y="11341"/>
                  <a:pt x="51063" y="12273"/>
                  <a:pt x="47668" y="12273"/>
                </a:cubicBezTo>
                <a:cubicBezTo>
                  <a:pt x="45344" y="12273"/>
                  <a:pt x="43091" y="11836"/>
                  <a:pt x="41030" y="10635"/>
                </a:cubicBezTo>
                <a:cubicBezTo>
                  <a:pt x="37863" y="8790"/>
                  <a:pt x="35720" y="5444"/>
                  <a:pt x="32815" y="3170"/>
                </a:cubicBezTo>
                <a:cubicBezTo>
                  <a:pt x="30039" y="996"/>
                  <a:pt x="26683" y="0"/>
                  <a:pt x="23266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72" name="Google Shape;772;p43"/>
          <p:cNvGrpSpPr/>
          <p:nvPr/>
        </p:nvGrpSpPr>
        <p:grpSpPr>
          <a:xfrm>
            <a:off x="11948" y="46703"/>
            <a:ext cx="756849" cy="756849"/>
            <a:chOff x="3796125" y="-35750"/>
            <a:chExt cx="773400" cy="773400"/>
          </a:xfrm>
        </p:grpSpPr>
        <p:sp>
          <p:nvSpPr>
            <p:cNvPr id="773" name="Google Shape;773;p43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" name="Google Shape;774;p43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75" name="Google Shape;775;p43"/>
          <p:cNvGrpSpPr/>
          <p:nvPr/>
        </p:nvGrpSpPr>
        <p:grpSpPr>
          <a:xfrm>
            <a:off x="4664000" y="128451"/>
            <a:ext cx="756849" cy="756849"/>
            <a:chOff x="3796125" y="-35750"/>
            <a:chExt cx="773400" cy="773400"/>
          </a:xfrm>
        </p:grpSpPr>
        <p:sp>
          <p:nvSpPr>
            <p:cNvPr id="776" name="Google Shape;776;p43"/>
            <p:cNvSpPr/>
            <p:nvPr/>
          </p:nvSpPr>
          <p:spPr>
            <a:xfrm>
              <a:off x="3796125" y="-35750"/>
              <a:ext cx="773400" cy="773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7" name="Google Shape;777;p43"/>
            <p:cNvSpPr/>
            <p:nvPr/>
          </p:nvSpPr>
          <p:spPr>
            <a:xfrm rot="301067">
              <a:off x="3918082" y="92788"/>
              <a:ext cx="257035" cy="222951"/>
            </a:xfrm>
            <a:custGeom>
              <a:avLst/>
              <a:gdLst/>
              <a:ahLst/>
              <a:cxnLst/>
              <a:rect l="l" t="t" r="r" b="b"/>
              <a:pathLst>
                <a:path w="2835" h="2459" extrusionOk="0">
                  <a:moveTo>
                    <a:pt x="1758" y="1"/>
                  </a:moveTo>
                  <a:cubicBezTo>
                    <a:pt x="1525" y="1"/>
                    <a:pt x="1293" y="53"/>
                    <a:pt x="1084" y="154"/>
                  </a:cubicBezTo>
                  <a:cubicBezTo>
                    <a:pt x="572" y="381"/>
                    <a:pt x="203" y="857"/>
                    <a:pt x="72" y="1393"/>
                  </a:cubicBezTo>
                  <a:cubicBezTo>
                    <a:pt x="13" y="1631"/>
                    <a:pt x="1" y="1881"/>
                    <a:pt x="108" y="2107"/>
                  </a:cubicBezTo>
                  <a:cubicBezTo>
                    <a:pt x="246" y="2330"/>
                    <a:pt x="507" y="2458"/>
                    <a:pt x="773" y="2458"/>
                  </a:cubicBezTo>
                  <a:cubicBezTo>
                    <a:pt x="805" y="2458"/>
                    <a:pt x="838" y="2456"/>
                    <a:pt x="870" y="2452"/>
                  </a:cubicBezTo>
                  <a:cubicBezTo>
                    <a:pt x="1168" y="2440"/>
                    <a:pt x="1441" y="2297"/>
                    <a:pt x="1691" y="2131"/>
                  </a:cubicBezTo>
                  <a:cubicBezTo>
                    <a:pt x="2299" y="1714"/>
                    <a:pt x="2834" y="1000"/>
                    <a:pt x="2644" y="285"/>
                  </a:cubicBezTo>
                  <a:cubicBezTo>
                    <a:pt x="2385" y="94"/>
                    <a:pt x="2071" y="1"/>
                    <a:pt x="175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054" name="Picture 6" descr="Butane gas camping stove - Stock Image - A510/0319 - Science Photo Library">
            <a:extLst>
              <a:ext uri="{FF2B5EF4-FFF2-40B4-BE49-F238E27FC236}">
                <a16:creationId xmlns:a16="http://schemas.microsoft.com/office/drawing/2014/main" id="{377E5CE4-7808-6AB9-8AEE-592CE799DE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52420">
            <a:off x="747394" y="227486"/>
            <a:ext cx="2909344" cy="4349918"/>
          </a:xfrm>
          <a:prstGeom prst="roundRect">
            <a:avLst>
              <a:gd name="adj" fmla="val 27892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9" name="Oval 8">
            <a:extLst>
              <a:ext uri="{FF2B5EF4-FFF2-40B4-BE49-F238E27FC236}">
                <a16:creationId xmlns:a16="http://schemas.microsoft.com/office/drawing/2014/main" id="{3D134A0C-DEAE-D930-2FE1-4B1524C31BE1}"/>
              </a:ext>
            </a:extLst>
          </p:cNvPr>
          <p:cNvSpPr/>
          <p:nvPr/>
        </p:nvSpPr>
        <p:spPr>
          <a:xfrm>
            <a:off x="7837713" y="3439885"/>
            <a:ext cx="1004029" cy="60579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F0189FF-5C31-1932-C7D6-FB71A41640A2}"/>
              </a:ext>
            </a:extLst>
          </p:cNvPr>
          <p:cNvCxnSpPr/>
          <p:nvPr/>
        </p:nvCxnSpPr>
        <p:spPr>
          <a:xfrm flipH="1">
            <a:off x="6901543" y="4045682"/>
            <a:ext cx="936170" cy="50454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Google Shape;783;p44">
            <a:extLst>
              <a:ext uri="{FF2B5EF4-FFF2-40B4-BE49-F238E27FC236}">
                <a16:creationId xmlns:a16="http://schemas.microsoft.com/office/drawing/2014/main" id="{E5D99AF5-D901-4018-FF8C-A444CAAF399E}"/>
              </a:ext>
            </a:extLst>
          </p:cNvPr>
          <p:cNvSpPr txBox="1">
            <a:spLocks/>
          </p:cNvSpPr>
          <p:nvPr/>
        </p:nvSpPr>
        <p:spPr>
          <a:xfrm>
            <a:off x="5600746" y="4457818"/>
            <a:ext cx="3359490" cy="7676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>
              <a:buClr>
                <a:srgbClr val="211F1F"/>
              </a:buClr>
              <a:buSzPts val="1100"/>
              <a:buFont typeface="Arial"/>
              <a:buNone/>
            </a:pPr>
            <a:r>
              <a:rPr lang="vi-VN" sz="2800" b="1" dirty="0">
                <a:solidFill>
                  <a:srgbClr val="FF0000"/>
                </a:solidFill>
              </a:rPr>
              <a:t>CTĐGN: C</a:t>
            </a:r>
            <a:r>
              <a:rPr lang="vi-VN" sz="2800" b="1" baseline="-25000" dirty="0">
                <a:solidFill>
                  <a:srgbClr val="FF0000"/>
                </a:solidFill>
              </a:rPr>
              <a:t>2</a:t>
            </a:r>
            <a:r>
              <a:rPr lang="vi-VN" sz="2800" b="1" dirty="0">
                <a:solidFill>
                  <a:srgbClr val="FF0000"/>
                </a:solidFill>
              </a:rPr>
              <a:t>H</a:t>
            </a:r>
            <a:r>
              <a:rPr lang="vi-VN" sz="2800" b="1" baseline="-25000" dirty="0">
                <a:solidFill>
                  <a:srgbClr val="FF0000"/>
                </a:solidFill>
              </a:rPr>
              <a:t>5</a:t>
            </a:r>
            <a:r>
              <a:rPr lang="vi-VN" sz="2800" b="1" dirty="0">
                <a:solidFill>
                  <a:srgbClr val="FF0000"/>
                </a:solidFill>
              </a:rPr>
              <a:t> 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0" grpId="0" build="p"/>
      <p:bldP spid="9" grpId="0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>
            <a:extLst>
              <a:ext uri="{FF2B5EF4-FFF2-40B4-BE49-F238E27FC236}">
                <a16:creationId xmlns:a16="http://schemas.microsoft.com/office/drawing/2014/main" id="{0FA04E1D-04D5-D819-96CE-D65AA4AD9571}"/>
              </a:ext>
            </a:extLst>
          </p:cNvPr>
          <p:cNvSpPr/>
          <p:nvPr/>
        </p:nvSpPr>
        <p:spPr>
          <a:xfrm>
            <a:off x="2059710" y="45922"/>
            <a:ext cx="5077293" cy="1134324"/>
          </a:xfrm>
          <a:prstGeom prst="round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782" name="Google Shape;782;p44"/>
          <p:cNvSpPr/>
          <p:nvPr/>
        </p:nvSpPr>
        <p:spPr>
          <a:xfrm flipH="1">
            <a:off x="5517534" y="3667850"/>
            <a:ext cx="4068217" cy="1475650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3" name="Google Shape;783;p44"/>
          <p:cNvSpPr txBox="1">
            <a:spLocks noGrp="1"/>
          </p:cNvSpPr>
          <p:nvPr>
            <p:ph type="body" idx="1"/>
          </p:nvPr>
        </p:nvSpPr>
        <p:spPr>
          <a:xfrm>
            <a:off x="1346906" y="1311407"/>
            <a:ext cx="6376433" cy="134630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100"/>
              <a:buFont typeface="Arial"/>
              <a:buNone/>
            </a:pPr>
            <a:r>
              <a:rPr lang="vi-VN" sz="2400" b="1" dirty="0"/>
              <a:t>Cho biết </a:t>
            </a:r>
            <a:r>
              <a:rPr lang="vi-VN" sz="2400" b="1" dirty="0">
                <a:solidFill>
                  <a:schemeClr val="accent1"/>
                </a:solidFill>
              </a:rPr>
              <a:t>tỉ lệ tối giản </a:t>
            </a:r>
            <a:r>
              <a:rPr lang="vi-VN" sz="2400" b="1" dirty="0"/>
              <a:t>về số lượng nguyên tử của các nguyên tố trong phân tử một hợp chất hữu cơ.</a:t>
            </a:r>
            <a:endParaRPr sz="2400" b="1" dirty="0"/>
          </a:p>
        </p:txBody>
      </p:sp>
      <p:sp>
        <p:nvSpPr>
          <p:cNvPr id="784" name="Google Shape;784;p44"/>
          <p:cNvSpPr txBox="1">
            <a:spLocks noGrp="1"/>
          </p:cNvSpPr>
          <p:nvPr>
            <p:ph type="title"/>
          </p:nvPr>
        </p:nvSpPr>
        <p:spPr>
          <a:xfrm>
            <a:off x="2191520" y="22590"/>
            <a:ext cx="4841549" cy="118098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err="1">
                <a:solidFill>
                  <a:schemeClr val="accent5"/>
                </a:solidFill>
              </a:rPr>
              <a:t>Công</a:t>
            </a:r>
            <a:r>
              <a:rPr lang="en" dirty="0">
                <a:solidFill>
                  <a:schemeClr val="accent5"/>
                </a:solidFill>
              </a:rPr>
              <a:t> </a:t>
            </a:r>
            <a:r>
              <a:rPr lang="en" dirty="0" err="1">
                <a:solidFill>
                  <a:schemeClr val="accent5"/>
                </a:solidFill>
              </a:rPr>
              <a:t>thức</a:t>
            </a:r>
            <a:r>
              <a:rPr lang="en" dirty="0">
                <a:solidFill>
                  <a:schemeClr val="accent5"/>
                </a:solidFill>
              </a:rPr>
              <a:t> </a:t>
            </a:r>
            <a:r>
              <a:rPr lang="en" dirty="0" err="1">
                <a:solidFill>
                  <a:schemeClr val="accent5"/>
                </a:solidFill>
              </a:rPr>
              <a:t>đơn</a:t>
            </a:r>
            <a:r>
              <a:rPr lang="en" dirty="0">
                <a:solidFill>
                  <a:schemeClr val="accent5"/>
                </a:solidFill>
              </a:rPr>
              <a:t> </a:t>
            </a:r>
            <a:r>
              <a:rPr lang="en" dirty="0" err="1">
                <a:solidFill>
                  <a:schemeClr val="accent5"/>
                </a:solidFill>
              </a:rPr>
              <a:t>giản</a:t>
            </a:r>
            <a:br>
              <a:rPr lang="en" dirty="0">
                <a:solidFill>
                  <a:schemeClr val="accent5"/>
                </a:solidFill>
              </a:rPr>
            </a:br>
            <a:r>
              <a:rPr lang="en" sz="2800" i="1" dirty="0">
                <a:solidFill>
                  <a:schemeClr val="accent5"/>
                </a:solidFill>
              </a:rPr>
              <a:t>(</a:t>
            </a:r>
            <a:r>
              <a:rPr lang="en" sz="2800" i="1" dirty="0" err="1">
                <a:solidFill>
                  <a:schemeClr val="accent5"/>
                </a:solidFill>
              </a:rPr>
              <a:t>công</a:t>
            </a:r>
            <a:r>
              <a:rPr lang="en" sz="2800" i="1" dirty="0">
                <a:solidFill>
                  <a:schemeClr val="accent5"/>
                </a:solidFill>
              </a:rPr>
              <a:t> </a:t>
            </a:r>
            <a:r>
              <a:rPr lang="en" sz="2800" i="1" dirty="0" err="1">
                <a:solidFill>
                  <a:schemeClr val="accent5"/>
                </a:solidFill>
              </a:rPr>
              <a:t>thức</a:t>
            </a:r>
            <a:r>
              <a:rPr lang="en" sz="2800" i="1" dirty="0">
                <a:solidFill>
                  <a:schemeClr val="accent5"/>
                </a:solidFill>
              </a:rPr>
              <a:t> </a:t>
            </a:r>
            <a:r>
              <a:rPr lang="en" sz="2800" i="1" dirty="0" err="1">
                <a:solidFill>
                  <a:schemeClr val="accent5"/>
                </a:solidFill>
              </a:rPr>
              <a:t>thực</a:t>
            </a:r>
            <a:r>
              <a:rPr lang="en" sz="2800" i="1" dirty="0">
                <a:solidFill>
                  <a:schemeClr val="accent5"/>
                </a:solidFill>
              </a:rPr>
              <a:t> </a:t>
            </a:r>
            <a:r>
              <a:rPr lang="en" sz="2800" i="1" dirty="0" err="1">
                <a:solidFill>
                  <a:schemeClr val="accent5"/>
                </a:solidFill>
              </a:rPr>
              <a:t>nghiệm</a:t>
            </a:r>
            <a:r>
              <a:rPr lang="en" sz="2800" i="1" dirty="0">
                <a:solidFill>
                  <a:schemeClr val="accent5"/>
                </a:solidFill>
              </a:rPr>
              <a:t>)</a:t>
            </a:r>
            <a:endParaRPr i="1" dirty="0">
              <a:solidFill>
                <a:schemeClr val="accent5"/>
              </a:solidFill>
            </a:endParaRPr>
          </a:p>
        </p:txBody>
      </p:sp>
      <p:grpSp>
        <p:nvGrpSpPr>
          <p:cNvPr id="785" name="Google Shape;785;p44"/>
          <p:cNvGrpSpPr/>
          <p:nvPr/>
        </p:nvGrpSpPr>
        <p:grpSpPr>
          <a:xfrm>
            <a:off x="-535225" y="3241755"/>
            <a:ext cx="2716603" cy="2811951"/>
            <a:chOff x="5556925" y="2802275"/>
            <a:chExt cx="757875" cy="784475"/>
          </a:xfrm>
        </p:grpSpPr>
        <p:sp>
          <p:nvSpPr>
            <p:cNvPr id="786" name="Google Shape;786;p44"/>
            <p:cNvSpPr/>
            <p:nvPr/>
          </p:nvSpPr>
          <p:spPr>
            <a:xfrm>
              <a:off x="5878400" y="2851075"/>
              <a:ext cx="92900" cy="225350"/>
            </a:xfrm>
            <a:custGeom>
              <a:avLst/>
              <a:gdLst/>
              <a:ahLst/>
              <a:cxnLst/>
              <a:rect l="l" t="t" r="r" b="b"/>
              <a:pathLst>
                <a:path w="3716" h="9014" extrusionOk="0">
                  <a:moveTo>
                    <a:pt x="3310" y="1"/>
                  </a:moveTo>
                  <a:lnTo>
                    <a:pt x="1" y="8871"/>
                  </a:lnTo>
                  <a:lnTo>
                    <a:pt x="405" y="9014"/>
                  </a:lnTo>
                  <a:lnTo>
                    <a:pt x="3715" y="143"/>
                  </a:lnTo>
                  <a:lnTo>
                    <a:pt x="331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7" name="Google Shape;787;p44"/>
            <p:cNvSpPr/>
            <p:nvPr/>
          </p:nvSpPr>
          <p:spPr>
            <a:xfrm>
              <a:off x="5637000" y="3063900"/>
              <a:ext cx="214350" cy="51825"/>
            </a:xfrm>
            <a:custGeom>
              <a:avLst/>
              <a:gdLst/>
              <a:ahLst/>
              <a:cxnLst/>
              <a:rect l="l" t="t" r="r" b="b"/>
              <a:pathLst>
                <a:path w="8574" h="2073" extrusionOk="0">
                  <a:moveTo>
                    <a:pt x="84" y="0"/>
                  </a:moveTo>
                  <a:lnTo>
                    <a:pt x="1" y="417"/>
                  </a:lnTo>
                  <a:lnTo>
                    <a:pt x="8490" y="2072"/>
                  </a:lnTo>
                  <a:lnTo>
                    <a:pt x="8573" y="1655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8" name="Google Shape;788;p44"/>
            <p:cNvSpPr/>
            <p:nvPr/>
          </p:nvSpPr>
          <p:spPr>
            <a:xfrm>
              <a:off x="5753675" y="3146650"/>
              <a:ext cx="117600" cy="339950"/>
            </a:xfrm>
            <a:custGeom>
              <a:avLst/>
              <a:gdLst/>
              <a:ahLst/>
              <a:cxnLst/>
              <a:rect l="l" t="t" r="r" b="b"/>
              <a:pathLst>
                <a:path w="4704" h="13598" extrusionOk="0">
                  <a:moveTo>
                    <a:pt x="4287" y="0"/>
                  </a:moveTo>
                  <a:lnTo>
                    <a:pt x="1" y="13466"/>
                  </a:lnTo>
                  <a:lnTo>
                    <a:pt x="406" y="13597"/>
                  </a:lnTo>
                  <a:lnTo>
                    <a:pt x="4704" y="131"/>
                  </a:lnTo>
                  <a:lnTo>
                    <a:pt x="428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9" name="Google Shape;789;p44"/>
            <p:cNvSpPr/>
            <p:nvPr/>
          </p:nvSpPr>
          <p:spPr>
            <a:xfrm>
              <a:off x="5664675" y="3415775"/>
              <a:ext cx="195600" cy="170975"/>
            </a:xfrm>
            <a:custGeom>
              <a:avLst/>
              <a:gdLst/>
              <a:ahLst/>
              <a:cxnLst/>
              <a:rect l="l" t="t" r="r" b="b"/>
              <a:pathLst>
                <a:path w="7824" h="6839" extrusionOk="0">
                  <a:moveTo>
                    <a:pt x="3899" y="0"/>
                  </a:moveTo>
                  <a:cubicBezTo>
                    <a:pt x="3396" y="0"/>
                    <a:pt x="2886" y="111"/>
                    <a:pt x="2406" y="344"/>
                  </a:cubicBezTo>
                  <a:cubicBezTo>
                    <a:pt x="703" y="1177"/>
                    <a:pt x="1" y="3237"/>
                    <a:pt x="834" y="4928"/>
                  </a:cubicBezTo>
                  <a:cubicBezTo>
                    <a:pt x="1429" y="6135"/>
                    <a:pt x="2650" y="6839"/>
                    <a:pt x="3915" y="6839"/>
                  </a:cubicBezTo>
                  <a:cubicBezTo>
                    <a:pt x="4421" y="6839"/>
                    <a:pt x="4935" y="6726"/>
                    <a:pt x="5418" y="6488"/>
                  </a:cubicBezTo>
                  <a:cubicBezTo>
                    <a:pt x="7121" y="5654"/>
                    <a:pt x="7823" y="3606"/>
                    <a:pt x="6990" y="1904"/>
                  </a:cubicBezTo>
                  <a:cubicBezTo>
                    <a:pt x="6393" y="702"/>
                    <a:pt x="5168" y="0"/>
                    <a:pt x="389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0" name="Google Shape;790;p44"/>
            <p:cNvSpPr/>
            <p:nvPr/>
          </p:nvSpPr>
          <p:spPr>
            <a:xfrm>
              <a:off x="5756350" y="3001250"/>
              <a:ext cx="240850" cy="211000"/>
            </a:xfrm>
            <a:custGeom>
              <a:avLst/>
              <a:gdLst/>
              <a:ahLst/>
              <a:cxnLst/>
              <a:rect l="l" t="t" r="r" b="b"/>
              <a:pathLst>
                <a:path w="9634" h="8440" extrusionOk="0">
                  <a:moveTo>
                    <a:pt x="4818" y="0"/>
                  </a:moveTo>
                  <a:cubicBezTo>
                    <a:pt x="4188" y="0"/>
                    <a:pt x="3548" y="140"/>
                    <a:pt x="2942" y="435"/>
                  </a:cubicBezTo>
                  <a:cubicBezTo>
                    <a:pt x="858" y="1483"/>
                    <a:pt x="1" y="4007"/>
                    <a:pt x="1025" y="6090"/>
                  </a:cubicBezTo>
                  <a:cubicBezTo>
                    <a:pt x="1773" y="7577"/>
                    <a:pt x="3272" y="8439"/>
                    <a:pt x="4827" y="8439"/>
                  </a:cubicBezTo>
                  <a:cubicBezTo>
                    <a:pt x="5451" y="8439"/>
                    <a:pt x="6084" y="8300"/>
                    <a:pt x="6680" y="8007"/>
                  </a:cubicBezTo>
                  <a:cubicBezTo>
                    <a:pt x="8764" y="6971"/>
                    <a:pt x="9633" y="4435"/>
                    <a:pt x="8597" y="2352"/>
                  </a:cubicBezTo>
                  <a:cubicBezTo>
                    <a:pt x="7868" y="859"/>
                    <a:pt x="6377" y="0"/>
                    <a:pt x="48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1" name="Google Shape;791;p44"/>
            <p:cNvSpPr/>
            <p:nvPr/>
          </p:nvSpPr>
          <p:spPr>
            <a:xfrm>
              <a:off x="5893875" y="3126400"/>
              <a:ext cx="177725" cy="172675"/>
            </a:xfrm>
            <a:custGeom>
              <a:avLst/>
              <a:gdLst/>
              <a:ahLst/>
              <a:cxnLst/>
              <a:rect l="l" t="t" r="r" b="b"/>
              <a:pathLst>
                <a:path w="7109" h="6907" extrusionOk="0">
                  <a:moveTo>
                    <a:pt x="298" y="1"/>
                  </a:moveTo>
                  <a:lnTo>
                    <a:pt x="1" y="310"/>
                  </a:lnTo>
                  <a:lnTo>
                    <a:pt x="6811" y="6906"/>
                  </a:lnTo>
                  <a:lnTo>
                    <a:pt x="7109" y="6597"/>
                  </a:lnTo>
                  <a:lnTo>
                    <a:pt x="29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2" name="Google Shape;792;p44"/>
            <p:cNvSpPr/>
            <p:nvPr/>
          </p:nvSpPr>
          <p:spPr>
            <a:xfrm>
              <a:off x="6001025" y="3244325"/>
              <a:ext cx="142025" cy="124000"/>
            </a:xfrm>
            <a:custGeom>
              <a:avLst/>
              <a:gdLst/>
              <a:ahLst/>
              <a:cxnLst/>
              <a:rect l="l" t="t" r="r" b="b"/>
              <a:pathLst>
                <a:path w="5681" h="4960" extrusionOk="0">
                  <a:moveTo>
                    <a:pt x="2831" y="0"/>
                  </a:moveTo>
                  <a:cubicBezTo>
                    <a:pt x="2468" y="0"/>
                    <a:pt x="2099" y="80"/>
                    <a:pt x="1751" y="249"/>
                  </a:cubicBezTo>
                  <a:cubicBezTo>
                    <a:pt x="513" y="856"/>
                    <a:pt x="1" y="2356"/>
                    <a:pt x="620" y="3571"/>
                  </a:cubicBezTo>
                  <a:cubicBezTo>
                    <a:pt x="1052" y="4452"/>
                    <a:pt x="1931" y="4960"/>
                    <a:pt x="2840" y="4960"/>
                  </a:cubicBezTo>
                  <a:cubicBezTo>
                    <a:pt x="3208" y="4960"/>
                    <a:pt x="3580" y="4876"/>
                    <a:pt x="3930" y="4702"/>
                  </a:cubicBezTo>
                  <a:cubicBezTo>
                    <a:pt x="5168" y="4094"/>
                    <a:pt x="5680" y="2606"/>
                    <a:pt x="5061" y="1380"/>
                  </a:cubicBezTo>
                  <a:cubicBezTo>
                    <a:pt x="4635" y="510"/>
                    <a:pt x="3750" y="0"/>
                    <a:pt x="283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3" name="Google Shape;793;p44"/>
            <p:cNvSpPr/>
            <p:nvPr/>
          </p:nvSpPr>
          <p:spPr>
            <a:xfrm>
              <a:off x="5616475" y="2837375"/>
              <a:ext cx="347675" cy="225950"/>
            </a:xfrm>
            <a:custGeom>
              <a:avLst/>
              <a:gdLst/>
              <a:ahLst/>
              <a:cxnLst/>
              <a:rect l="l" t="t" r="r" b="b"/>
              <a:pathLst>
                <a:path w="13907" h="9038" extrusionOk="0">
                  <a:moveTo>
                    <a:pt x="13668" y="1"/>
                  </a:moveTo>
                  <a:lnTo>
                    <a:pt x="0" y="8680"/>
                  </a:lnTo>
                  <a:lnTo>
                    <a:pt x="226" y="9038"/>
                  </a:lnTo>
                  <a:lnTo>
                    <a:pt x="13907" y="358"/>
                  </a:lnTo>
                  <a:lnTo>
                    <a:pt x="1366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4" name="Google Shape;794;p44"/>
            <p:cNvSpPr/>
            <p:nvPr/>
          </p:nvSpPr>
          <p:spPr>
            <a:xfrm>
              <a:off x="5917700" y="2802275"/>
              <a:ext cx="104200" cy="90975"/>
            </a:xfrm>
            <a:custGeom>
              <a:avLst/>
              <a:gdLst/>
              <a:ahLst/>
              <a:cxnLst/>
              <a:rect l="l" t="t" r="r" b="b"/>
              <a:pathLst>
                <a:path w="4168" h="3639" extrusionOk="0">
                  <a:moveTo>
                    <a:pt x="2081" y="0"/>
                  </a:moveTo>
                  <a:cubicBezTo>
                    <a:pt x="1813" y="0"/>
                    <a:pt x="1542" y="57"/>
                    <a:pt x="1286" y="178"/>
                  </a:cubicBezTo>
                  <a:cubicBezTo>
                    <a:pt x="381" y="619"/>
                    <a:pt x="0" y="1714"/>
                    <a:pt x="453" y="2619"/>
                  </a:cubicBezTo>
                  <a:cubicBezTo>
                    <a:pt x="767" y="3265"/>
                    <a:pt x="1416" y="3638"/>
                    <a:pt x="2090" y="3638"/>
                  </a:cubicBezTo>
                  <a:cubicBezTo>
                    <a:pt x="2360" y="3638"/>
                    <a:pt x="2635" y="3579"/>
                    <a:pt x="2893" y="3453"/>
                  </a:cubicBezTo>
                  <a:cubicBezTo>
                    <a:pt x="3798" y="3000"/>
                    <a:pt x="4167" y="1917"/>
                    <a:pt x="3727" y="1012"/>
                  </a:cubicBezTo>
                  <a:cubicBezTo>
                    <a:pt x="3419" y="371"/>
                    <a:pt x="2762" y="0"/>
                    <a:pt x="208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5" name="Google Shape;795;p44"/>
            <p:cNvSpPr/>
            <p:nvPr/>
          </p:nvSpPr>
          <p:spPr>
            <a:xfrm>
              <a:off x="5977825" y="2857925"/>
              <a:ext cx="148250" cy="125325"/>
            </a:xfrm>
            <a:custGeom>
              <a:avLst/>
              <a:gdLst/>
              <a:ahLst/>
              <a:cxnLst/>
              <a:rect l="l" t="t" r="r" b="b"/>
              <a:pathLst>
                <a:path w="5930" h="5013" extrusionOk="0">
                  <a:moveTo>
                    <a:pt x="274" y="0"/>
                  </a:moveTo>
                  <a:lnTo>
                    <a:pt x="0" y="334"/>
                  </a:lnTo>
                  <a:lnTo>
                    <a:pt x="5656" y="5013"/>
                  </a:lnTo>
                  <a:lnTo>
                    <a:pt x="5930" y="4680"/>
                  </a:lnTo>
                  <a:lnTo>
                    <a:pt x="27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6" name="Google Shape;796;p44"/>
            <p:cNvSpPr/>
            <p:nvPr/>
          </p:nvSpPr>
          <p:spPr>
            <a:xfrm>
              <a:off x="6060875" y="3230000"/>
              <a:ext cx="174150" cy="69975"/>
            </a:xfrm>
            <a:custGeom>
              <a:avLst/>
              <a:gdLst/>
              <a:ahLst/>
              <a:cxnLst/>
              <a:rect l="l" t="t" r="r" b="b"/>
              <a:pathLst>
                <a:path w="6966" h="2799" extrusionOk="0">
                  <a:moveTo>
                    <a:pt x="6822" y="0"/>
                  </a:moveTo>
                  <a:lnTo>
                    <a:pt x="0" y="2393"/>
                  </a:lnTo>
                  <a:lnTo>
                    <a:pt x="143" y="2798"/>
                  </a:lnTo>
                  <a:lnTo>
                    <a:pt x="6965" y="405"/>
                  </a:lnTo>
                  <a:lnTo>
                    <a:pt x="6822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7" name="Google Shape;797;p44"/>
            <p:cNvSpPr/>
            <p:nvPr/>
          </p:nvSpPr>
          <p:spPr>
            <a:xfrm>
              <a:off x="6082000" y="2947025"/>
              <a:ext cx="85750" cy="74950"/>
            </a:xfrm>
            <a:custGeom>
              <a:avLst/>
              <a:gdLst/>
              <a:ahLst/>
              <a:cxnLst/>
              <a:rect l="l" t="t" r="r" b="b"/>
              <a:pathLst>
                <a:path w="3430" h="2998" extrusionOk="0">
                  <a:moveTo>
                    <a:pt x="1711" y="0"/>
                  </a:moveTo>
                  <a:cubicBezTo>
                    <a:pt x="1489" y="0"/>
                    <a:pt x="1263" y="49"/>
                    <a:pt x="1048" y="151"/>
                  </a:cubicBezTo>
                  <a:cubicBezTo>
                    <a:pt x="310" y="508"/>
                    <a:pt x="0" y="1413"/>
                    <a:pt x="370" y="2163"/>
                  </a:cubicBezTo>
                  <a:cubicBezTo>
                    <a:pt x="624" y="2689"/>
                    <a:pt x="1157" y="2998"/>
                    <a:pt x="1714" y="2998"/>
                  </a:cubicBezTo>
                  <a:cubicBezTo>
                    <a:pt x="1938" y="2998"/>
                    <a:pt x="2166" y="2948"/>
                    <a:pt x="2382" y="2842"/>
                  </a:cubicBezTo>
                  <a:cubicBezTo>
                    <a:pt x="3120" y="2485"/>
                    <a:pt x="3429" y="1580"/>
                    <a:pt x="3060" y="830"/>
                  </a:cubicBezTo>
                  <a:cubicBezTo>
                    <a:pt x="2797" y="303"/>
                    <a:pt x="2266" y="0"/>
                    <a:pt x="171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8" name="Google Shape;798;p44"/>
            <p:cNvSpPr/>
            <p:nvPr/>
          </p:nvSpPr>
          <p:spPr>
            <a:xfrm>
              <a:off x="6195700" y="3176125"/>
              <a:ext cx="119100" cy="104400"/>
            </a:xfrm>
            <a:custGeom>
              <a:avLst/>
              <a:gdLst/>
              <a:ahLst/>
              <a:cxnLst/>
              <a:rect l="l" t="t" r="r" b="b"/>
              <a:pathLst>
                <a:path w="4764" h="4176" extrusionOk="0">
                  <a:moveTo>
                    <a:pt x="2379" y="0"/>
                  </a:moveTo>
                  <a:cubicBezTo>
                    <a:pt x="2072" y="0"/>
                    <a:pt x="1760" y="69"/>
                    <a:pt x="1465" y="214"/>
                  </a:cubicBezTo>
                  <a:cubicBezTo>
                    <a:pt x="417" y="738"/>
                    <a:pt x="1" y="1988"/>
                    <a:pt x="513" y="3012"/>
                  </a:cubicBezTo>
                  <a:cubicBezTo>
                    <a:pt x="878" y="3752"/>
                    <a:pt x="1620" y="4176"/>
                    <a:pt x="2391" y="4176"/>
                  </a:cubicBezTo>
                  <a:cubicBezTo>
                    <a:pt x="2700" y="4176"/>
                    <a:pt x="3014" y="4108"/>
                    <a:pt x="3311" y="3965"/>
                  </a:cubicBezTo>
                  <a:cubicBezTo>
                    <a:pt x="4346" y="3441"/>
                    <a:pt x="4763" y="2191"/>
                    <a:pt x="4263" y="1167"/>
                  </a:cubicBezTo>
                  <a:cubicBezTo>
                    <a:pt x="3897" y="434"/>
                    <a:pt x="3152" y="0"/>
                    <a:pt x="237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9" name="Google Shape;799;p44"/>
            <p:cNvSpPr/>
            <p:nvPr/>
          </p:nvSpPr>
          <p:spPr>
            <a:xfrm>
              <a:off x="5556925" y="3001650"/>
              <a:ext cx="140225" cy="127325"/>
            </a:xfrm>
            <a:custGeom>
              <a:avLst/>
              <a:gdLst/>
              <a:ahLst/>
              <a:cxnLst/>
              <a:rect l="l" t="t" r="r" b="b"/>
              <a:pathLst>
                <a:path w="5609" h="5093" extrusionOk="0">
                  <a:moveTo>
                    <a:pt x="2808" y="0"/>
                  </a:moveTo>
                  <a:cubicBezTo>
                    <a:pt x="2608" y="0"/>
                    <a:pt x="2405" y="24"/>
                    <a:pt x="2203" y="74"/>
                  </a:cubicBezTo>
                  <a:cubicBezTo>
                    <a:pt x="834" y="419"/>
                    <a:pt x="1" y="1788"/>
                    <a:pt x="334" y="3157"/>
                  </a:cubicBezTo>
                  <a:cubicBezTo>
                    <a:pt x="617" y="4317"/>
                    <a:pt x="1651" y="5093"/>
                    <a:pt x="2793" y="5093"/>
                  </a:cubicBezTo>
                  <a:cubicBezTo>
                    <a:pt x="2999" y="5093"/>
                    <a:pt x="3209" y="5067"/>
                    <a:pt x="3418" y="5015"/>
                  </a:cubicBezTo>
                  <a:cubicBezTo>
                    <a:pt x="4775" y="4681"/>
                    <a:pt x="5609" y="3300"/>
                    <a:pt x="5275" y="1943"/>
                  </a:cubicBezTo>
                  <a:cubicBezTo>
                    <a:pt x="4992" y="777"/>
                    <a:pt x="3949" y="0"/>
                    <a:pt x="28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0" name="Google Shape;800;p44"/>
            <p:cNvSpPr/>
            <p:nvPr/>
          </p:nvSpPr>
          <p:spPr>
            <a:xfrm>
              <a:off x="5785225" y="3026075"/>
              <a:ext cx="90525" cy="133400"/>
            </a:xfrm>
            <a:custGeom>
              <a:avLst/>
              <a:gdLst/>
              <a:ahLst/>
              <a:cxnLst/>
              <a:rect l="l" t="t" r="r" b="b"/>
              <a:pathLst>
                <a:path w="3621" h="5336" extrusionOk="0">
                  <a:moveTo>
                    <a:pt x="3533" y="0"/>
                  </a:moveTo>
                  <a:cubicBezTo>
                    <a:pt x="2324" y="0"/>
                    <a:pt x="1119" y="718"/>
                    <a:pt x="572" y="1811"/>
                  </a:cubicBezTo>
                  <a:cubicBezTo>
                    <a:pt x="1" y="2930"/>
                    <a:pt x="168" y="4371"/>
                    <a:pt x="941" y="5335"/>
                  </a:cubicBezTo>
                  <a:lnTo>
                    <a:pt x="1168" y="5157"/>
                  </a:lnTo>
                  <a:cubicBezTo>
                    <a:pt x="453" y="4276"/>
                    <a:pt x="322" y="2954"/>
                    <a:pt x="822" y="1942"/>
                  </a:cubicBezTo>
                  <a:cubicBezTo>
                    <a:pt x="1321" y="956"/>
                    <a:pt x="2419" y="298"/>
                    <a:pt x="3522" y="298"/>
                  </a:cubicBezTo>
                  <a:cubicBezTo>
                    <a:pt x="3551" y="298"/>
                    <a:pt x="3580" y="298"/>
                    <a:pt x="3608" y="299"/>
                  </a:cubicBezTo>
                  <a:lnTo>
                    <a:pt x="3620" y="1"/>
                  </a:lnTo>
                  <a:cubicBezTo>
                    <a:pt x="3591" y="1"/>
                    <a:pt x="3562" y="0"/>
                    <a:pt x="3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1" name="Google Shape;801;p44"/>
            <p:cNvSpPr/>
            <p:nvPr/>
          </p:nvSpPr>
          <p:spPr>
            <a:xfrm>
              <a:off x="5943600" y="2818925"/>
              <a:ext cx="25025" cy="32175"/>
            </a:xfrm>
            <a:custGeom>
              <a:avLst/>
              <a:gdLst/>
              <a:ahLst/>
              <a:cxnLst/>
              <a:rect l="l" t="t" r="r" b="b"/>
              <a:pathLst>
                <a:path w="1001" h="1287" extrusionOk="0">
                  <a:moveTo>
                    <a:pt x="929" y="1"/>
                  </a:moveTo>
                  <a:cubicBezTo>
                    <a:pt x="381" y="167"/>
                    <a:pt x="0" y="715"/>
                    <a:pt x="24" y="1287"/>
                  </a:cubicBezTo>
                  <a:lnTo>
                    <a:pt x="321" y="1275"/>
                  </a:lnTo>
                  <a:cubicBezTo>
                    <a:pt x="298" y="834"/>
                    <a:pt x="607" y="405"/>
                    <a:pt x="1000" y="286"/>
                  </a:cubicBezTo>
                  <a:lnTo>
                    <a:pt x="92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2" name="Google Shape;802;p44"/>
            <p:cNvSpPr/>
            <p:nvPr/>
          </p:nvSpPr>
          <p:spPr>
            <a:xfrm>
              <a:off x="5575100" y="3016500"/>
              <a:ext cx="59250" cy="51600"/>
            </a:xfrm>
            <a:custGeom>
              <a:avLst/>
              <a:gdLst/>
              <a:ahLst/>
              <a:cxnLst/>
              <a:rect l="l" t="t" r="r" b="b"/>
              <a:pathLst>
                <a:path w="2370" h="2064" extrusionOk="0">
                  <a:moveTo>
                    <a:pt x="2268" y="1"/>
                  </a:moveTo>
                  <a:cubicBezTo>
                    <a:pt x="1173" y="1"/>
                    <a:pt x="116" y="930"/>
                    <a:pt x="0" y="2027"/>
                  </a:cubicBezTo>
                  <a:lnTo>
                    <a:pt x="286" y="2063"/>
                  </a:lnTo>
                  <a:cubicBezTo>
                    <a:pt x="389" y="1097"/>
                    <a:pt x="1292" y="298"/>
                    <a:pt x="2255" y="298"/>
                  </a:cubicBezTo>
                  <a:cubicBezTo>
                    <a:pt x="2289" y="298"/>
                    <a:pt x="2323" y="299"/>
                    <a:pt x="2358" y="301"/>
                  </a:cubicBezTo>
                  <a:lnTo>
                    <a:pt x="2369" y="3"/>
                  </a:lnTo>
                  <a:cubicBezTo>
                    <a:pt x="2336" y="2"/>
                    <a:pt x="2302" y="1"/>
                    <a:pt x="226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3" name="Google Shape;803;p44"/>
            <p:cNvSpPr/>
            <p:nvPr/>
          </p:nvSpPr>
          <p:spPr>
            <a:xfrm>
              <a:off x="6127550" y="2964175"/>
              <a:ext cx="21450" cy="23550"/>
            </a:xfrm>
            <a:custGeom>
              <a:avLst/>
              <a:gdLst/>
              <a:ahLst/>
              <a:cxnLst/>
              <a:rect l="l" t="t" r="r" b="b"/>
              <a:pathLst>
                <a:path w="858" h="942" extrusionOk="0">
                  <a:moveTo>
                    <a:pt x="155" y="1"/>
                  </a:moveTo>
                  <a:lnTo>
                    <a:pt x="0" y="251"/>
                  </a:lnTo>
                  <a:cubicBezTo>
                    <a:pt x="274" y="406"/>
                    <a:pt x="476" y="656"/>
                    <a:pt x="583" y="941"/>
                  </a:cubicBezTo>
                  <a:lnTo>
                    <a:pt x="857" y="834"/>
                  </a:lnTo>
                  <a:cubicBezTo>
                    <a:pt x="714" y="489"/>
                    <a:pt x="464" y="191"/>
                    <a:pt x="15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4" name="Google Shape;804;p44"/>
            <p:cNvSpPr/>
            <p:nvPr/>
          </p:nvSpPr>
          <p:spPr>
            <a:xfrm>
              <a:off x="6225175" y="3191750"/>
              <a:ext cx="34850" cy="24575"/>
            </a:xfrm>
            <a:custGeom>
              <a:avLst/>
              <a:gdLst/>
              <a:ahLst/>
              <a:cxnLst/>
              <a:rect l="l" t="t" r="r" b="b"/>
              <a:pathLst>
                <a:path w="1394" h="983" extrusionOk="0">
                  <a:moveTo>
                    <a:pt x="1196" y="1"/>
                  </a:moveTo>
                  <a:cubicBezTo>
                    <a:pt x="655" y="1"/>
                    <a:pt x="138" y="380"/>
                    <a:pt x="0" y="911"/>
                  </a:cubicBezTo>
                  <a:lnTo>
                    <a:pt x="286" y="982"/>
                  </a:lnTo>
                  <a:cubicBezTo>
                    <a:pt x="392" y="589"/>
                    <a:pt x="793" y="291"/>
                    <a:pt x="1208" y="291"/>
                  </a:cubicBezTo>
                  <a:cubicBezTo>
                    <a:pt x="1258" y="291"/>
                    <a:pt x="1308" y="295"/>
                    <a:pt x="1358" y="304"/>
                  </a:cubicBezTo>
                  <a:lnTo>
                    <a:pt x="1393" y="18"/>
                  </a:lnTo>
                  <a:cubicBezTo>
                    <a:pt x="1328" y="6"/>
                    <a:pt x="1262" y="1"/>
                    <a:pt x="119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5" name="Google Shape;805;p44"/>
            <p:cNvSpPr/>
            <p:nvPr/>
          </p:nvSpPr>
          <p:spPr>
            <a:xfrm>
              <a:off x="6023950" y="3281475"/>
              <a:ext cx="48250" cy="69725"/>
            </a:xfrm>
            <a:custGeom>
              <a:avLst/>
              <a:gdLst/>
              <a:ahLst/>
              <a:cxnLst/>
              <a:rect l="l" t="t" r="r" b="b"/>
              <a:pathLst>
                <a:path w="1930" h="2789" extrusionOk="0">
                  <a:moveTo>
                    <a:pt x="394" y="1"/>
                  </a:moveTo>
                  <a:cubicBezTo>
                    <a:pt x="25" y="537"/>
                    <a:pt x="1" y="1287"/>
                    <a:pt x="310" y="1858"/>
                  </a:cubicBezTo>
                  <a:cubicBezTo>
                    <a:pt x="610" y="2424"/>
                    <a:pt x="1235" y="2788"/>
                    <a:pt x="1870" y="2788"/>
                  </a:cubicBezTo>
                  <a:cubicBezTo>
                    <a:pt x="1890" y="2788"/>
                    <a:pt x="1910" y="2788"/>
                    <a:pt x="1930" y="2787"/>
                  </a:cubicBezTo>
                  <a:lnTo>
                    <a:pt x="1918" y="2489"/>
                  </a:lnTo>
                  <a:cubicBezTo>
                    <a:pt x="1898" y="2490"/>
                    <a:pt x="1879" y="2491"/>
                    <a:pt x="1860" y="2491"/>
                  </a:cubicBezTo>
                  <a:cubicBezTo>
                    <a:pt x="1342" y="2491"/>
                    <a:pt x="813" y="2186"/>
                    <a:pt x="560" y="1727"/>
                  </a:cubicBezTo>
                  <a:cubicBezTo>
                    <a:pt x="286" y="1239"/>
                    <a:pt x="322" y="608"/>
                    <a:pt x="632" y="168"/>
                  </a:cubicBezTo>
                  <a:lnTo>
                    <a:pt x="39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6" name="Google Shape;806;p44"/>
            <p:cNvSpPr/>
            <p:nvPr/>
          </p:nvSpPr>
          <p:spPr>
            <a:xfrm>
              <a:off x="5706950" y="3441025"/>
              <a:ext cx="102725" cy="36950"/>
            </a:xfrm>
            <a:custGeom>
              <a:avLst/>
              <a:gdLst/>
              <a:ahLst/>
              <a:cxnLst/>
              <a:rect l="l" t="t" r="r" b="b"/>
              <a:pathLst>
                <a:path w="4109" h="1478" extrusionOk="0">
                  <a:moveTo>
                    <a:pt x="2055" y="0"/>
                  </a:moveTo>
                  <a:cubicBezTo>
                    <a:pt x="2045" y="0"/>
                    <a:pt x="2035" y="1"/>
                    <a:pt x="2025" y="1"/>
                  </a:cubicBezTo>
                  <a:cubicBezTo>
                    <a:pt x="1155" y="36"/>
                    <a:pt x="334" y="572"/>
                    <a:pt x="1" y="1358"/>
                  </a:cubicBezTo>
                  <a:lnTo>
                    <a:pt x="262" y="1477"/>
                  </a:lnTo>
                  <a:cubicBezTo>
                    <a:pt x="560" y="810"/>
                    <a:pt x="1275" y="322"/>
                    <a:pt x="2025" y="298"/>
                  </a:cubicBezTo>
                  <a:cubicBezTo>
                    <a:pt x="2034" y="298"/>
                    <a:pt x="2043" y="298"/>
                    <a:pt x="2053" y="298"/>
                  </a:cubicBezTo>
                  <a:cubicBezTo>
                    <a:pt x="2770" y="298"/>
                    <a:pt x="3517" y="747"/>
                    <a:pt x="3834" y="1394"/>
                  </a:cubicBezTo>
                  <a:lnTo>
                    <a:pt x="4108" y="1251"/>
                  </a:lnTo>
                  <a:cubicBezTo>
                    <a:pt x="3720" y="486"/>
                    <a:pt x="2902" y="0"/>
                    <a:pt x="205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07" name="Google Shape;807;p44"/>
          <p:cNvGrpSpPr/>
          <p:nvPr/>
        </p:nvGrpSpPr>
        <p:grpSpPr>
          <a:xfrm flipH="1">
            <a:off x="7115717" y="-263365"/>
            <a:ext cx="2915757" cy="2130254"/>
            <a:chOff x="2868800" y="2088975"/>
            <a:chExt cx="1181425" cy="863150"/>
          </a:xfrm>
        </p:grpSpPr>
        <p:sp>
          <p:nvSpPr>
            <p:cNvPr id="808" name="Google Shape;808;p44"/>
            <p:cNvSpPr/>
            <p:nvPr/>
          </p:nvSpPr>
          <p:spPr>
            <a:xfrm>
              <a:off x="3482575" y="2133900"/>
              <a:ext cx="526875" cy="564500"/>
            </a:xfrm>
            <a:custGeom>
              <a:avLst/>
              <a:gdLst/>
              <a:ahLst/>
              <a:cxnLst/>
              <a:rect l="l" t="t" r="r" b="b"/>
              <a:pathLst>
                <a:path w="21075" h="22580" extrusionOk="0">
                  <a:moveTo>
                    <a:pt x="9900" y="0"/>
                  </a:moveTo>
                  <a:cubicBezTo>
                    <a:pt x="9501" y="0"/>
                    <a:pt x="9101" y="25"/>
                    <a:pt x="8704" y="77"/>
                  </a:cubicBezTo>
                  <a:cubicBezTo>
                    <a:pt x="6227" y="410"/>
                    <a:pt x="3882" y="1768"/>
                    <a:pt x="2441" y="3804"/>
                  </a:cubicBezTo>
                  <a:cubicBezTo>
                    <a:pt x="0" y="7256"/>
                    <a:pt x="405" y="12102"/>
                    <a:pt x="2322" y="15888"/>
                  </a:cubicBezTo>
                  <a:cubicBezTo>
                    <a:pt x="4145" y="19487"/>
                    <a:pt x="7640" y="22580"/>
                    <a:pt x="11670" y="22580"/>
                  </a:cubicBezTo>
                  <a:cubicBezTo>
                    <a:pt x="11693" y="22580"/>
                    <a:pt x="11717" y="22580"/>
                    <a:pt x="11740" y="22580"/>
                  </a:cubicBezTo>
                  <a:cubicBezTo>
                    <a:pt x="14990" y="22556"/>
                    <a:pt x="18026" y="20425"/>
                    <a:pt x="19514" y="17555"/>
                  </a:cubicBezTo>
                  <a:cubicBezTo>
                    <a:pt x="21015" y="14686"/>
                    <a:pt x="21074" y="11185"/>
                    <a:pt x="20062" y="8102"/>
                  </a:cubicBezTo>
                  <a:cubicBezTo>
                    <a:pt x="19276" y="5697"/>
                    <a:pt x="17836" y="3446"/>
                    <a:pt x="15788" y="1958"/>
                  </a:cubicBezTo>
                  <a:cubicBezTo>
                    <a:pt x="14087" y="698"/>
                    <a:pt x="12000" y="0"/>
                    <a:pt x="990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9" name="Google Shape;809;p44"/>
            <p:cNvSpPr/>
            <p:nvPr/>
          </p:nvSpPr>
          <p:spPr>
            <a:xfrm>
              <a:off x="3804025" y="2297725"/>
              <a:ext cx="173875" cy="397700"/>
            </a:xfrm>
            <a:custGeom>
              <a:avLst/>
              <a:gdLst/>
              <a:ahLst/>
              <a:cxnLst/>
              <a:rect l="l" t="t" r="r" b="b"/>
              <a:pathLst>
                <a:path w="6955" h="15908" extrusionOk="0">
                  <a:moveTo>
                    <a:pt x="6609" y="1"/>
                  </a:moveTo>
                  <a:cubicBezTo>
                    <a:pt x="4561" y="5371"/>
                    <a:pt x="2382" y="10705"/>
                    <a:pt x="1" y="15908"/>
                  </a:cubicBezTo>
                  <a:cubicBezTo>
                    <a:pt x="501" y="15824"/>
                    <a:pt x="1013" y="15705"/>
                    <a:pt x="1501" y="15527"/>
                  </a:cubicBezTo>
                  <a:cubicBezTo>
                    <a:pt x="3406" y="10645"/>
                    <a:pt x="5204" y="5728"/>
                    <a:pt x="6954" y="787"/>
                  </a:cubicBezTo>
                  <a:cubicBezTo>
                    <a:pt x="6847" y="525"/>
                    <a:pt x="6728" y="275"/>
                    <a:pt x="66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0" name="Google Shape;810;p44"/>
            <p:cNvSpPr/>
            <p:nvPr/>
          </p:nvSpPr>
          <p:spPr>
            <a:xfrm>
              <a:off x="3543575" y="2133775"/>
              <a:ext cx="306925" cy="523550"/>
            </a:xfrm>
            <a:custGeom>
              <a:avLst/>
              <a:gdLst/>
              <a:ahLst/>
              <a:cxnLst/>
              <a:rect l="l" t="t" r="r" b="b"/>
              <a:pathLst>
                <a:path w="12277" h="20942" extrusionOk="0">
                  <a:moveTo>
                    <a:pt x="7425" y="0"/>
                  </a:moveTo>
                  <a:cubicBezTo>
                    <a:pt x="7209" y="0"/>
                    <a:pt x="6992" y="7"/>
                    <a:pt x="6776" y="22"/>
                  </a:cubicBezTo>
                  <a:cubicBezTo>
                    <a:pt x="4632" y="5440"/>
                    <a:pt x="2394" y="10797"/>
                    <a:pt x="1" y="16120"/>
                  </a:cubicBezTo>
                  <a:cubicBezTo>
                    <a:pt x="1001" y="18001"/>
                    <a:pt x="2454" y="19727"/>
                    <a:pt x="4216" y="20942"/>
                  </a:cubicBezTo>
                  <a:cubicBezTo>
                    <a:pt x="4918" y="19418"/>
                    <a:pt x="5597" y="17905"/>
                    <a:pt x="6264" y="16381"/>
                  </a:cubicBezTo>
                  <a:cubicBezTo>
                    <a:pt x="6287" y="16334"/>
                    <a:pt x="6311" y="16274"/>
                    <a:pt x="6347" y="16203"/>
                  </a:cubicBezTo>
                  <a:cubicBezTo>
                    <a:pt x="6478" y="15905"/>
                    <a:pt x="6597" y="15596"/>
                    <a:pt x="6728" y="15298"/>
                  </a:cubicBezTo>
                  <a:cubicBezTo>
                    <a:pt x="6942" y="14786"/>
                    <a:pt x="7157" y="14286"/>
                    <a:pt x="7371" y="13774"/>
                  </a:cubicBezTo>
                  <a:cubicBezTo>
                    <a:pt x="7835" y="12679"/>
                    <a:pt x="8288" y="11559"/>
                    <a:pt x="8740" y="10440"/>
                  </a:cubicBezTo>
                  <a:cubicBezTo>
                    <a:pt x="9955" y="7392"/>
                    <a:pt x="11133" y="4344"/>
                    <a:pt x="12276" y="1261"/>
                  </a:cubicBezTo>
                  <a:cubicBezTo>
                    <a:pt x="10799" y="448"/>
                    <a:pt x="9115" y="0"/>
                    <a:pt x="742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1" name="Google Shape;811;p44"/>
            <p:cNvSpPr/>
            <p:nvPr/>
          </p:nvSpPr>
          <p:spPr>
            <a:xfrm>
              <a:off x="3417975" y="2099875"/>
              <a:ext cx="610225" cy="653600"/>
            </a:xfrm>
            <a:custGeom>
              <a:avLst/>
              <a:gdLst/>
              <a:ahLst/>
              <a:cxnLst/>
              <a:rect l="l" t="t" r="r" b="b"/>
              <a:pathLst>
                <a:path w="24409" h="26144" extrusionOk="0">
                  <a:moveTo>
                    <a:pt x="12539" y="1905"/>
                  </a:moveTo>
                  <a:cubicBezTo>
                    <a:pt x="14569" y="1905"/>
                    <a:pt x="16590" y="2573"/>
                    <a:pt x="18229" y="3760"/>
                  </a:cubicBezTo>
                  <a:cubicBezTo>
                    <a:pt x="20193" y="5212"/>
                    <a:pt x="21575" y="7355"/>
                    <a:pt x="22325" y="9653"/>
                  </a:cubicBezTo>
                  <a:cubicBezTo>
                    <a:pt x="23289" y="12618"/>
                    <a:pt x="23230" y="15963"/>
                    <a:pt x="21789" y="18726"/>
                  </a:cubicBezTo>
                  <a:cubicBezTo>
                    <a:pt x="20360" y="21476"/>
                    <a:pt x="17443" y="23512"/>
                    <a:pt x="14324" y="23548"/>
                  </a:cubicBezTo>
                  <a:cubicBezTo>
                    <a:pt x="14308" y="23548"/>
                    <a:pt x="14293" y="23548"/>
                    <a:pt x="14277" y="23548"/>
                  </a:cubicBezTo>
                  <a:cubicBezTo>
                    <a:pt x="10415" y="23548"/>
                    <a:pt x="7054" y="20581"/>
                    <a:pt x="5299" y="17130"/>
                  </a:cubicBezTo>
                  <a:cubicBezTo>
                    <a:pt x="3453" y="13511"/>
                    <a:pt x="3060" y="8855"/>
                    <a:pt x="5406" y="5546"/>
                  </a:cubicBezTo>
                  <a:cubicBezTo>
                    <a:pt x="6799" y="3581"/>
                    <a:pt x="9037" y="2295"/>
                    <a:pt x="11419" y="1974"/>
                  </a:cubicBezTo>
                  <a:cubicBezTo>
                    <a:pt x="11791" y="1927"/>
                    <a:pt x="12165" y="1905"/>
                    <a:pt x="12539" y="1905"/>
                  </a:cubicBezTo>
                  <a:close/>
                  <a:moveTo>
                    <a:pt x="11485" y="1"/>
                  </a:moveTo>
                  <a:cubicBezTo>
                    <a:pt x="11017" y="1"/>
                    <a:pt x="10549" y="31"/>
                    <a:pt x="10085" y="92"/>
                  </a:cubicBezTo>
                  <a:cubicBezTo>
                    <a:pt x="7216" y="462"/>
                    <a:pt x="4501" y="2033"/>
                    <a:pt x="2822" y="4403"/>
                  </a:cubicBezTo>
                  <a:cubicBezTo>
                    <a:pt x="0" y="8403"/>
                    <a:pt x="453" y="14023"/>
                    <a:pt x="2691" y="18392"/>
                  </a:cubicBezTo>
                  <a:cubicBezTo>
                    <a:pt x="4809" y="22568"/>
                    <a:pt x="8841" y="26144"/>
                    <a:pt x="13505" y="26144"/>
                  </a:cubicBezTo>
                  <a:cubicBezTo>
                    <a:pt x="13536" y="26144"/>
                    <a:pt x="13567" y="26144"/>
                    <a:pt x="13597" y="26143"/>
                  </a:cubicBezTo>
                  <a:cubicBezTo>
                    <a:pt x="17348" y="26119"/>
                    <a:pt x="20860" y="23643"/>
                    <a:pt x="22599" y="20333"/>
                  </a:cubicBezTo>
                  <a:cubicBezTo>
                    <a:pt x="24325" y="16999"/>
                    <a:pt x="24408" y="12939"/>
                    <a:pt x="23241" y="9367"/>
                  </a:cubicBezTo>
                  <a:cubicBezTo>
                    <a:pt x="22337" y="6569"/>
                    <a:pt x="20670" y="3986"/>
                    <a:pt x="18288" y="2247"/>
                  </a:cubicBezTo>
                  <a:cubicBezTo>
                    <a:pt x="16332" y="810"/>
                    <a:pt x="13908" y="1"/>
                    <a:pt x="11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2" name="Google Shape;812;p44"/>
            <p:cNvSpPr/>
            <p:nvPr/>
          </p:nvSpPr>
          <p:spPr>
            <a:xfrm>
              <a:off x="3440300" y="2088975"/>
              <a:ext cx="609925" cy="653800"/>
            </a:xfrm>
            <a:custGeom>
              <a:avLst/>
              <a:gdLst/>
              <a:ahLst/>
              <a:cxnLst/>
              <a:rect l="l" t="t" r="r" b="b"/>
              <a:pathLst>
                <a:path w="24397" h="26152" extrusionOk="0">
                  <a:moveTo>
                    <a:pt x="12573" y="1918"/>
                  </a:moveTo>
                  <a:cubicBezTo>
                    <a:pt x="14594" y="1918"/>
                    <a:pt x="16590" y="2581"/>
                    <a:pt x="18217" y="3779"/>
                  </a:cubicBezTo>
                  <a:cubicBezTo>
                    <a:pt x="20182" y="5231"/>
                    <a:pt x="21563" y="7375"/>
                    <a:pt x="22301" y="9672"/>
                  </a:cubicBezTo>
                  <a:cubicBezTo>
                    <a:pt x="23277" y="12637"/>
                    <a:pt x="23218" y="15983"/>
                    <a:pt x="21765" y="18745"/>
                  </a:cubicBezTo>
                  <a:cubicBezTo>
                    <a:pt x="20336" y="21495"/>
                    <a:pt x="17419" y="23531"/>
                    <a:pt x="14312" y="23567"/>
                  </a:cubicBezTo>
                  <a:cubicBezTo>
                    <a:pt x="14296" y="23567"/>
                    <a:pt x="14281" y="23567"/>
                    <a:pt x="14265" y="23567"/>
                  </a:cubicBezTo>
                  <a:cubicBezTo>
                    <a:pt x="10403" y="23567"/>
                    <a:pt x="7042" y="20600"/>
                    <a:pt x="5275" y="17150"/>
                  </a:cubicBezTo>
                  <a:cubicBezTo>
                    <a:pt x="3429" y="13530"/>
                    <a:pt x="3048" y="8875"/>
                    <a:pt x="5394" y="5565"/>
                  </a:cubicBezTo>
                  <a:cubicBezTo>
                    <a:pt x="6775" y="3600"/>
                    <a:pt x="9025" y="2314"/>
                    <a:pt x="11407" y="1993"/>
                  </a:cubicBezTo>
                  <a:cubicBezTo>
                    <a:pt x="11795" y="1943"/>
                    <a:pt x="12185" y="1918"/>
                    <a:pt x="12573" y="1918"/>
                  </a:cubicBezTo>
                  <a:close/>
                  <a:moveTo>
                    <a:pt x="11453" y="1"/>
                  </a:moveTo>
                  <a:cubicBezTo>
                    <a:pt x="10996" y="1"/>
                    <a:pt x="10539" y="30"/>
                    <a:pt x="10085" y="88"/>
                  </a:cubicBezTo>
                  <a:cubicBezTo>
                    <a:pt x="7216" y="469"/>
                    <a:pt x="4501" y="2041"/>
                    <a:pt x="2822" y="4410"/>
                  </a:cubicBezTo>
                  <a:cubicBezTo>
                    <a:pt x="0" y="8410"/>
                    <a:pt x="453" y="14018"/>
                    <a:pt x="2691" y="18400"/>
                  </a:cubicBezTo>
                  <a:cubicBezTo>
                    <a:pt x="4809" y="22563"/>
                    <a:pt x="8841" y="26151"/>
                    <a:pt x="13505" y="26151"/>
                  </a:cubicBezTo>
                  <a:cubicBezTo>
                    <a:pt x="13536" y="26151"/>
                    <a:pt x="13567" y="26151"/>
                    <a:pt x="13597" y="26151"/>
                  </a:cubicBezTo>
                  <a:cubicBezTo>
                    <a:pt x="17348" y="26127"/>
                    <a:pt x="20860" y="23650"/>
                    <a:pt x="22599" y="20329"/>
                  </a:cubicBezTo>
                  <a:cubicBezTo>
                    <a:pt x="24325" y="16995"/>
                    <a:pt x="24396" y="12947"/>
                    <a:pt x="23241" y="9375"/>
                  </a:cubicBezTo>
                  <a:cubicBezTo>
                    <a:pt x="22337" y="6577"/>
                    <a:pt x="20670" y="3993"/>
                    <a:pt x="18288" y="2255"/>
                  </a:cubicBezTo>
                  <a:cubicBezTo>
                    <a:pt x="16324" y="811"/>
                    <a:pt x="13887" y="1"/>
                    <a:pt x="1145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3" name="Google Shape;813;p44"/>
            <p:cNvSpPr/>
            <p:nvPr/>
          </p:nvSpPr>
          <p:spPr>
            <a:xfrm>
              <a:off x="3403975" y="2527825"/>
              <a:ext cx="117600" cy="86650"/>
            </a:xfrm>
            <a:custGeom>
              <a:avLst/>
              <a:gdLst/>
              <a:ahLst/>
              <a:cxnLst/>
              <a:rect l="l" t="t" r="r" b="b"/>
              <a:pathLst>
                <a:path w="4704" h="3466" extrusionOk="0">
                  <a:moveTo>
                    <a:pt x="2894" y="0"/>
                  </a:moveTo>
                  <a:lnTo>
                    <a:pt x="1" y="1453"/>
                  </a:lnTo>
                  <a:lnTo>
                    <a:pt x="1477" y="3465"/>
                  </a:lnTo>
                  <a:lnTo>
                    <a:pt x="1573" y="3417"/>
                  </a:lnTo>
                  <a:lnTo>
                    <a:pt x="3966" y="1858"/>
                  </a:lnTo>
                  <a:cubicBezTo>
                    <a:pt x="3966" y="1858"/>
                    <a:pt x="4704" y="393"/>
                    <a:pt x="289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4" name="Google Shape;814;p44"/>
            <p:cNvSpPr/>
            <p:nvPr/>
          </p:nvSpPr>
          <p:spPr>
            <a:xfrm>
              <a:off x="2869100" y="2543250"/>
              <a:ext cx="601000" cy="408875"/>
            </a:xfrm>
            <a:custGeom>
              <a:avLst/>
              <a:gdLst/>
              <a:ahLst/>
              <a:cxnLst/>
              <a:rect l="l" t="t" r="r" b="b"/>
              <a:pathLst>
                <a:path w="24040" h="16355" extrusionOk="0">
                  <a:moveTo>
                    <a:pt x="21467" y="1"/>
                  </a:moveTo>
                  <a:cubicBezTo>
                    <a:pt x="21314" y="1"/>
                    <a:pt x="21163" y="13"/>
                    <a:pt x="21015" y="38"/>
                  </a:cubicBezTo>
                  <a:cubicBezTo>
                    <a:pt x="19753" y="241"/>
                    <a:pt x="18693" y="1062"/>
                    <a:pt x="17645" y="1788"/>
                  </a:cubicBezTo>
                  <a:cubicBezTo>
                    <a:pt x="13954" y="4336"/>
                    <a:pt x="9740" y="5991"/>
                    <a:pt x="5596" y="7634"/>
                  </a:cubicBezTo>
                  <a:cubicBezTo>
                    <a:pt x="4239" y="8170"/>
                    <a:pt x="2870" y="8742"/>
                    <a:pt x="1786" y="9718"/>
                  </a:cubicBezTo>
                  <a:cubicBezTo>
                    <a:pt x="715" y="10706"/>
                    <a:pt x="0" y="12206"/>
                    <a:pt x="334" y="13623"/>
                  </a:cubicBezTo>
                  <a:cubicBezTo>
                    <a:pt x="758" y="15331"/>
                    <a:pt x="2605" y="16354"/>
                    <a:pt x="4356" y="16354"/>
                  </a:cubicBezTo>
                  <a:cubicBezTo>
                    <a:pt x="4425" y="16354"/>
                    <a:pt x="4493" y="16353"/>
                    <a:pt x="4560" y="16350"/>
                  </a:cubicBezTo>
                  <a:cubicBezTo>
                    <a:pt x="6382" y="16254"/>
                    <a:pt x="8037" y="15302"/>
                    <a:pt x="9525" y="14266"/>
                  </a:cubicBezTo>
                  <a:cubicBezTo>
                    <a:pt x="13633" y="11373"/>
                    <a:pt x="17086" y="7599"/>
                    <a:pt x="21384" y="5003"/>
                  </a:cubicBezTo>
                  <a:cubicBezTo>
                    <a:pt x="22003" y="4634"/>
                    <a:pt x="22646" y="4277"/>
                    <a:pt x="23158" y="3765"/>
                  </a:cubicBezTo>
                  <a:cubicBezTo>
                    <a:pt x="23658" y="3229"/>
                    <a:pt x="24039" y="2515"/>
                    <a:pt x="23944" y="1800"/>
                  </a:cubicBezTo>
                  <a:cubicBezTo>
                    <a:pt x="23797" y="688"/>
                    <a:pt x="22604" y="1"/>
                    <a:pt x="214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5" name="Google Shape;815;p44"/>
            <p:cNvSpPr/>
            <p:nvPr/>
          </p:nvSpPr>
          <p:spPr>
            <a:xfrm>
              <a:off x="2868800" y="2543175"/>
              <a:ext cx="569150" cy="383825"/>
            </a:xfrm>
            <a:custGeom>
              <a:avLst/>
              <a:gdLst/>
              <a:ahLst/>
              <a:cxnLst/>
              <a:rect l="l" t="t" r="r" b="b"/>
              <a:pathLst>
                <a:path w="22766" h="15353" extrusionOk="0">
                  <a:moveTo>
                    <a:pt x="21471" y="0"/>
                  </a:moveTo>
                  <a:cubicBezTo>
                    <a:pt x="21316" y="0"/>
                    <a:pt x="21163" y="13"/>
                    <a:pt x="21015" y="41"/>
                  </a:cubicBezTo>
                  <a:cubicBezTo>
                    <a:pt x="19741" y="244"/>
                    <a:pt x="18693" y="1065"/>
                    <a:pt x="17646" y="1791"/>
                  </a:cubicBezTo>
                  <a:cubicBezTo>
                    <a:pt x="13955" y="4339"/>
                    <a:pt x="9740" y="5994"/>
                    <a:pt x="5596" y="7637"/>
                  </a:cubicBezTo>
                  <a:cubicBezTo>
                    <a:pt x="4239" y="8173"/>
                    <a:pt x="2870" y="8745"/>
                    <a:pt x="1786" y="9721"/>
                  </a:cubicBezTo>
                  <a:cubicBezTo>
                    <a:pt x="715" y="10709"/>
                    <a:pt x="0" y="12209"/>
                    <a:pt x="334" y="13626"/>
                  </a:cubicBezTo>
                  <a:cubicBezTo>
                    <a:pt x="501" y="14329"/>
                    <a:pt x="917" y="14900"/>
                    <a:pt x="1465" y="15353"/>
                  </a:cubicBezTo>
                  <a:cubicBezTo>
                    <a:pt x="1227" y="13471"/>
                    <a:pt x="1548" y="11185"/>
                    <a:pt x="3358" y="10662"/>
                  </a:cubicBezTo>
                  <a:cubicBezTo>
                    <a:pt x="10061" y="7983"/>
                    <a:pt x="15431" y="4232"/>
                    <a:pt x="21586" y="732"/>
                  </a:cubicBezTo>
                  <a:cubicBezTo>
                    <a:pt x="21884" y="529"/>
                    <a:pt x="22301" y="363"/>
                    <a:pt x="22765" y="303"/>
                  </a:cubicBezTo>
                  <a:cubicBezTo>
                    <a:pt x="22368" y="109"/>
                    <a:pt x="21913" y="0"/>
                    <a:pt x="2147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16" name="Google Shape;816;p44"/>
          <p:cNvSpPr/>
          <p:nvPr/>
        </p:nvSpPr>
        <p:spPr>
          <a:xfrm>
            <a:off x="326355" y="253625"/>
            <a:ext cx="1855030" cy="672933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" name="Google Shape;783;p44">
            <a:extLst>
              <a:ext uri="{FF2B5EF4-FFF2-40B4-BE49-F238E27FC236}">
                <a16:creationId xmlns:a16="http://schemas.microsoft.com/office/drawing/2014/main" id="{B5F3D88C-1B9B-F5B9-224B-2589E2C56D85}"/>
              </a:ext>
            </a:extLst>
          </p:cNvPr>
          <p:cNvSpPr txBox="1">
            <a:spLocks/>
          </p:cNvSpPr>
          <p:nvPr/>
        </p:nvSpPr>
        <p:spPr>
          <a:xfrm>
            <a:off x="1987850" y="2639835"/>
            <a:ext cx="5354400" cy="176949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>
              <a:buClr>
                <a:srgbClr val="211F1F"/>
              </a:buClr>
              <a:buSzPts val="1100"/>
              <a:buFont typeface="Arial"/>
              <a:buNone/>
            </a:pPr>
            <a:r>
              <a:rPr lang="vi-VN" sz="2400" b="1" dirty="0"/>
              <a:t>Được xác định dựa trên việc phân tích xác định </a:t>
            </a:r>
            <a:r>
              <a:rPr lang="vi-VN" sz="2400" b="1" dirty="0">
                <a:solidFill>
                  <a:schemeClr val="accent1"/>
                </a:solidFill>
              </a:rPr>
              <a:t>thành phần phần trăm về khối lượng </a:t>
            </a:r>
            <a:r>
              <a:rPr lang="vi-VN" sz="2400" b="1" dirty="0"/>
              <a:t>các nguyên tố trong một HCHC (phân tích nguyên tố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83" grpId="0" build="p"/>
      <p:bldP spid="784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" name="Google Shape;850;p46"/>
          <p:cNvSpPr/>
          <p:nvPr/>
        </p:nvSpPr>
        <p:spPr>
          <a:xfrm rot="1024801">
            <a:off x="2035538" y="475953"/>
            <a:ext cx="357528" cy="387324"/>
          </a:xfrm>
          <a:custGeom>
            <a:avLst/>
            <a:gdLst/>
            <a:ahLst/>
            <a:cxnLst/>
            <a:rect l="l" t="t" r="r" b="b"/>
            <a:pathLst>
              <a:path w="2835" h="2459" extrusionOk="0">
                <a:moveTo>
                  <a:pt x="1758" y="1"/>
                </a:moveTo>
                <a:cubicBezTo>
                  <a:pt x="1525" y="1"/>
                  <a:pt x="1293" y="53"/>
                  <a:pt x="1084" y="154"/>
                </a:cubicBezTo>
                <a:cubicBezTo>
                  <a:pt x="572" y="381"/>
                  <a:pt x="203" y="857"/>
                  <a:pt x="72" y="1393"/>
                </a:cubicBezTo>
                <a:cubicBezTo>
                  <a:pt x="13" y="1631"/>
                  <a:pt x="1" y="1881"/>
                  <a:pt x="108" y="2107"/>
                </a:cubicBezTo>
                <a:cubicBezTo>
                  <a:pt x="246" y="2330"/>
                  <a:pt x="507" y="2458"/>
                  <a:pt x="773" y="2458"/>
                </a:cubicBezTo>
                <a:cubicBezTo>
                  <a:pt x="805" y="2458"/>
                  <a:pt x="838" y="2456"/>
                  <a:pt x="870" y="2452"/>
                </a:cubicBezTo>
                <a:cubicBezTo>
                  <a:pt x="1168" y="2440"/>
                  <a:pt x="1441" y="2297"/>
                  <a:pt x="1691" y="2131"/>
                </a:cubicBezTo>
                <a:cubicBezTo>
                  <a:pt x="2299" y="1714"/>
                  <a:pt x="2834" y="1000"/>
                  <a:pt x="2644" y="285"/>
                </a:cubicBezTo>
                <a:cubicBezTo>
                  <a:pt x="2385" y="94"/>
                  <a:pt x="2071" y="1"/>
                  <a:pt x="1758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aphicFrame>
        <p:nvGraphicFramePr>
          <p:cNvPr id="18" name="Object 10">
            <a:extLst>
              <a:ext uri="{FF2B5EF4-FFF2-40B4-BE49-F238E27FC236}">
                <a16:creationId xmlns:a16="http://schemas.microsoft.com/office/drawing/2014/main" id="{DE3AB26D-C40C-E701-0DE0-08220A79C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401521"/>
              </p:ext>
            </p:extLst>
          </p:nvPr>
        </p:nvGraphicFramePr>
        <p:xfrm>
          <a:off x="735693" y="1761136"/>
          <a:ext cx="42100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744400" imgH="5270500" progId="Equation.DSMT4">
                  <p:embed/>
                </p:oleObj>
              </mc:Choice>
              <mc:Fallback>
                <p:oleObj name="Equation" r:id="rId3" imgW="37744400" imgH="5270500" progId="Equation.DSMT4">
                  <p:embed/>
                  <p:pic>
                    <p:nvPicPr>
                      <p:cNvPr id="174090" name="Object 10">
                        <a:extLst>
                          <a:ext uri="{FF2B5EF4-FFF2-40B4-BE49-F238E27FC236}">
                            <a16:creationId xmlns:a16="http://schemas.microsoft.com/office/drawing/2014/main" id="{AEE7ED03-66F1-5BB0-64E4-038388123514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93" y="1761136"/>
                        <a:ext cx="4210050" cy="58737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7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>
            <a:extLst>
              <a:ext uri="{FF2B5EF4-FFF2-40B4-BE49-F238E27FC236}">
                <a16:creationId xmlns:a16="http://schemas.microsoft.com/office/drawing/2014/main" id="{48EE011F-DAB1-6D91-7269-BDE005F7DA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56356"/>
              </p:ext>
            </p:extLst>
          </p:nvPr>
        </p:nvGraphicFramePr>
        <p:xfrm>
          <a:off x="1403729" y="2463604"/>
          <a:ext cx="454025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599100" imgH="9067800" progId="Equation.DSMT4">
                  <p:embed/>
                </p:oleObj>
              </mc:Choice>
              <mc:Fallback>
                <p:oleObj name="Equation" r:id="rId5" imgW="43599100" imgH="9067800" progId="Equation.DSMT4">
                  <p:embed/>
                  <p:pic>
                    <p:nvPicPr>
                      <p:cNvPr id="174092" name="Object 12">
                        <a:extLst>
                          <a:ext uri="{FF2B5EF4-FFF2-40B4-BE49-F238E27FC236}">
                            <a16:creationId xmlns:a16="http://schemas.microsoft.com/office/drawing/2014/main" id="{23AE9DEC-3274-7FB4-D393-7DDA92FF2C2A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729" y="2463604"/>
                        <a:ext cx="4540250" cy="94456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7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>
            <a:extLst>
              <a:ext uri="{FF2B5EF4-FFF2-40B4-BE49-F238E27FC236}">
                <a16:creationId xmlns:a16="http://schemas.microsoft.com/office/drawing/2014/main" id="{A192B529-F271-BF01-07E9-78B004B0B5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204154"/>
              </p:ext>
            </p:extLst>
          </p:nvPr>
        </p:nvGraphicFramePr>
        <p:xfrm>
          <a:off x="1986542" y="3530079"/>
          <a:ext cx="4500563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733200" imgH="9067800" progId="Equation.DSMT4">
                  <p:embed/>
                </p:oleObj>
              </mc:Choice>
              <mc:Fallback>
                <p:oleObj name="Equation" r:id="rId7" imgW="49733200" imgH="9067800" progId="Equation.DSMT4">
                  <p:embed/>
                  <p:pic>
                    <p:nvPicPr>
                      <p:cNvPr id="174094" name="Object 14">
                        <a:extLst>
                          <a:ext uri="{FF2B5EF4-FFF2-40B4-BE49-F238E27FC236}">
                            <a16:creationId xmlns:a16="http://schemas.microsoft.com/office/drawing/2014/main" id="{8266B861-15E4-49AC-B89D-3ECB7BCBE9F8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542" y="3530079"/>
                        <a:ext cx="4500563" cy="82073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7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8">
            <a:extLst>
              <a:ext uri="{FF2B5EF4-FFF2-40B4-BE49-F238E27FC236}">
                <a16:creationId xmlns:a16="http://schemas.microsoft.com/office/drawing/2014/main" id="{0B112567-B05F-0843-BE5C-963ED79025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8948" y="1058668"/>
            <a:ext cx="7326595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800" b="0" dirty="0"/>
              <a:t>CTTQ : </a:t>
            </a:r>
            <a:r>
              <a:rPr lang="en-US" altLang="en-US" sz="2800" dirty="0" err="1">
                <a:solidFill>
                  <a:srgbClr val="CC0000"/>
                </a:solidFill>
              </a:rPr>
              <a:t>C</a:t>
            </a:r>
            <a:r>
              <a:rPr lang="en-US" altLang="en-US" sz="2800" baseline="-25000" dirty="0" err="1">
                <a:solidFill>
                  <a:srgbClr val="CC0000"/>
                </a:solidFill>
              </a:rPr>
              <a:t>x</a:t>
            </a:r>
            <a:r>
              <a:rPr lang="en-US" altLang="en-US" sz="2800" dirty="0" err="1">
                <a:solidFill>
                  <a:srgbClr val="CC0000"/>
                </a:solidFill>
              </a:rPr>
              <a:t>H</a:t>
            </a:r>
            <a:r>
              <a:rPr lang="en-US" altLang="en-US" sz="2800" baseline="-25000" dirty="0" err="1">
                <a:solidFill>
                  <a:srgbClr val="CC0000"/>
                </a:solidFill>
              </a:rPr>
              <a:t>y</a:t>
            </a:r>
            <a:r>
              <a:rPr lang="en-US" altLang="en-US" sz="2800" dirty="0" err="1">
                <a:solidFill>
                  <a:srgbClr val="CC0000"/>
                </a:solidFill>
              </a:rPr>
              <a:t>O</a:t>
            </a:r>
            <a:r>
              <a:rPr lang="en-US" altLang="en-US" sz="2800" baseline="-25000" dirty="0" err="1">
                <a:solidFill>
                  <a:srgbClr val="CC0000"/>
                </a:solidFill>
              </a:rPr>
              <a:t>z</a:t>
            </a:r>
            <a:r>
              <a:rPr lang="en-US" altLang="en-US" sz="2800" dirty="0" err="1">
                <a:solidFill>
                  <a:srgbClr val="CC0000"/>
                </a:solidFill>
              </a:rPr>
              <a:t>N</a:t>
            </a:r>
            <a:r>
              <a:rPr lang="en-US" altLang="en-US" sz="2800" baseline="-25000" dirty="0" err="1">
                <a:solidFill>
                  <a:srgbClr val="CC0000"/>
                </a:solidFill>
              </a:rPr>
              <a:t>t</a:t>
            </a:r>
            <a:r>
              <a:rPr lang="en-US" altLang="en-US" sz="2800" b="0" dirty="0">
                <a:solidFill>
                  <a:srgbClr val="CC0000"/>
                </a:solidFill>
              </a:rPr>
              <a:t> </a:t>
            </a:r>
            <a:r>
              <a:rPr lang="en-US" altLang="en-US" sz="2800" b="0" dirty="0"/>
              <a:t>(x, y, z, t : </a:t>
            </a:r>
            <a:r>
              <a:rPr lang="en-US" altLang="en-US" sz="2800" b="0" dirty="0" err="1"/>
              <a:t>nguyên</a:t>
            </a:r>
            <a:r>
              <a:rPr lang="en-US" altLang="en-US" sz="2800" b="0" dirty="0"/>
              <a:t>, </a:t>
            </a:r>
            <a:r>
              <a:rPr lang="en-US" altLang="en-US" sz="2800" b="0" dirty="0" err="1"/>
              <a:t>dương</a:t>
            </a:r>
            <a:r>
              <a:rPr lang="en-US" altLang="en-US" sz="2800" b="0" dirty="0"/>
              <a:t>)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CC9667C-8354-02F0-01E8-048304A582E4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49773" r="87470">
                        <a14:foregroundMark x1="79872" y1="21739" x2="82109" y2="31808"/>
                      </a14:backgroundRemoval>
                    </a14:imgEffect>
                  </a14:imgLayer>
                </a14:imgProps>
              </a:ext>
            </a:extLst>
          </a:blip>
          <a:srcRect l="45061" t="-918" r="7818" b="-918"/>
          <a:stretch/>
        </p:blipFill>
        <p:spPr>
          <a:xfrm>
            <a:off x="-200867" y="-502460"/>
            <a:ext cx="1873120" cy="28194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BF7F194-2EF3-F89A-A02C-177A2DA15EBC}"/>
                  </a:ext>
                </a:extLst>
              </p:cNvPr>
              <p:cNvSpPr/>
              <p:nvPr/>
            </p:nvSpPr>
            <p:spPr>
              <a:xfrm>
                <a:off x="6216306" y="3678838"/>
                <a:ext cx="229632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srgbClr val="FF0000"/>
                          </a:solidFill>
                          <a:latin typeface="+mj-lt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800" b="1" i="1">
                          <a:solidFill>
                            <a:srgbClr val="FF0000"/>
                          </a:solidFill>
                          <a:latin typeface="+mj-lt"/>
                        </a:rPr>
                        <m:t>a</m:t>
                      </m:r>
                      <m:r>
                        <a:rPr lang="vi-VN" sz="2800" b="1" i="1" smtClean="0">
                          <a:solidFill>
                            <a:srgbClr val="FF0000"/>
                          </a:solidFill>
                          <a:latin typeface="+mj-lt"/>
                        </a:rPr>
                        <m:t>:</m:t>
                      </m:r>
                      <m:r>
                        <m:rPr>
                          <m:sty m:val="p"/>
                        </m:rPr>
                        <a:rPr lang="vi-VN" sz="2800" b="1" i="1">
                          <a:solidFill>
                            <a:srgbClr val="FF0000"/>
                          </a:solidFill>
                          <a:latin typeface="+mj-lt"/>
                        </a:rPr>
                        <m:t>b</m:t>
                      </m:r>
                      <m:r>
                        <a:rPr lang="vi-VN" sz="2800" b="1" i="1" smtClean="0">
                          <a:solidFill>
                            <a:srgbClr val="FF0000"/>
                          </a:solidFill>
                          <a:latin typeface="+mj-lt"/>
                        </a:rPr>
                        <m:t>:</m:t>
                      </m:r>
                      <m:r>
                        <m:rPr>
                          <m:sty m:val="p"/>
                        </m:rPr>
                        <a:rPr lang="vi-VN" sz="2800" b="1" i="1">
                          <a:solidFill>
                            <a:srgbClr val="FF0000"/>
                          </a:solidFill>
                          <a:latin typeface="+mj-lt"/>
                        </a:rPr>
                        <m:t>c</m:t>
                      </m:r>
                      <m:r>
                        <a:rPr lang="vi-VN" sz="2800" b="1" i="1" smtClean="0">
                          <a:solidFill>
                            <a:srgbClr val="FF0000"/>
                          </a:solidFill>
                          <a:latin typeface="+mj-lt"/>
                        </a:rPr>
                        <m:t>:</m:t>
                      </m:r>
                      <m:r>
                        <m:rPr>
                          <m:sty m:val="p"/>
                        </m:rPr>
                        <a:rPr lang="vi-VN" sz="2800" b="1" i="1">
                          <a:solidFill>
                            <a:srgbClr val="FF0000"/>
                          </a:solidFill>
                          <a:latin typeface="+mj-lt"/>
                        </a:rPr>
                        <m:t>d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  <a:latin typeface="+mj-lt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BF7F194-2EF3-F89A-A02C-177A2DA15E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6306" y="3678838"/>
                <a:ext cx="2296321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8">
            <a:extLst>
              <a:ext uri="{FF2B5EF4-FFF2-40B4-BE49-F238E27FC236}">
                <a16:creationId xmlns:a16="http://schemas.microsoft.com/office/drawing/2014/main" id="{FCB0D846-15BF-F09B-0CF7-3E4E831111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8948" y="4472730"/>
            <a:ext cx="7326595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800" b="0" dirty="0"/>
              <a:t>CTĐGN : </a:t>
            </a:r>
            <a:r>
              <a:rPr lang="en-US" altLang="en-US" sz="2800" dirty="0" err="1">
                <a:solidFill>
                  <a:srgbClr val="CC0000"/>
                </a:solidFill>
              </a:rPr>
              <a:t>C</a:t>
            </a:r>
            <a:r>
              <a:rPr lang="en-US" altLang="en-US" sz="2800" baseline="-25000" dirty="0" err="1">
                <a:solidFill>
                  <a:srgbClr val="CC0000"/>
                </a:solidFill>
              </a:rPr>
              <a:t>a</a:t>
            </a:r>
            <a:r>
              <a:rPr lang="en-US" altLang="en-US" sz="2800" dirty="0" err="1">
                <a:solidFill>
                  <a:srgbClr val="CC0000"/>
                </a:solidFill>
              </a:rPr>
              <a:t>H</a:t>
            </a:r>
            <a:r>
              <a:rPr lang="en-US" altLang="en-US" sz="2800" baseline="-25000" dirty="0" err="1">
                <a:solidFill>
                  <a:srgbClr val="CC0000"/>
                </a:solidFill>
              </a:rPr>
              <a:t>b</a:t>
            </a:r>
            <a:r>
              <a:rPr lang="en-US" altLang="en-US" sz="2800" dirty="0" err="1">
                <a:solidFill>
                  <a:srgbClr val="CC0000"/>
                </a:solidFill>
              </a:rPr>
              <a:t>O</a:t>
            </a:r>
            <a:r>
              <a:rPr lang="en-US" altLang="en-US" sz="2800" baseline="-25000" dirty="0" err="1">
                <a:solidFill>
                  <a:srgbClr val="CC0000"/>
                </a:solidFill>
              </a:rPr>
              <a:t>c</a:t>
            </a:r>
            <a:r>
              <a:rPr lang="en-US" altLang="en-US" sz="2800" dirty="0" err="1">
                <a:solidFill>
                  <a:srgbClr val="CC0000"/>
                </a:solidFill>
              </a:rPr>
              <a:t>N</a:t>
            </a:r>
            <a:r>
              <a:rPr lang="en-US" altLang="en-US" sz="2800" baseline="-25000" dirty="0" err="1">
                <a:solidFill>
                  <a:srgbClr val="CC0000"/>
                </a:solidFill>
              </a:rPr>
              <a:t>d</a:t>
            </a:r>
            <a:endParaRPr lang="en-US" altLang="en-US" sz="2800" b="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769;p43">
            <a:extLst>
              <a:ext uri="{FF2B5EF4-FFF2-40B4-BE49-F238E27FC236}">
                <a16:creationId xmlns:a16="http://schemas.microsoft.com/office/drawing/2014/main" id="{8222152E-EDF4-2A2B-DC0C-F145DB55DB8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72000" y="0"/>
            <a:ext cx="4103100" cy="129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dirty="0">
                <a:solidFill>
                  <a:schemeClr val="accent5"/>
                </a:solidFill>
              </a:rPr>
              <a:t>Propene</a:t>
            </a:r>
            <a:br>
              <a:rPr lang="en" sz="4000" dirty="0">
                <a:solidFill>
                  <a:schemeClr val="accent5"/>
                </a:solidFill>
              </a:rPr>
            </a:br>
            <a:endParaRPr sz="4000" baseline="-25000" dirty="0">
              <a:solidFill>
                <a:schemeClr val="accent5"/>
              </a:solidFill>
            </a:endParaRPr>
          </a:p>
        </p:txBody>
      </p:sp>
      <p:sp>
        <p:nvSpPr>
          <p:cNvPr id="5" name="Google Shape;770;p43">
            <a:extLst>
              <a:ext uri="{FF2B5EF4-FFF2-40B4-BE49-F238E27FC236}">
                <a16:creationId xmlns:a16="http://schemas.microsoft.com/office/drawing/2014/main" id="{6876AAE5-E066-32C4-2D6F-9ECFACE17E08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>
          <a:xfrm>
            <a:off x="4855029" y="819189"/>
            <a:ext cx="4331475" cy="63673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</a:pPr>
            <a:r>
              <a:rPr lang="vi-VN" sz="2800" b="1" dirty="0">
                <a:solidFill>
                  <a:srgbClr val="FFFF00"/>
                </a:solidFill>
              </a:rPr>
              <a:t>Công thức đơn giản nhất</a:t>
            </a:r>
            <a:endParaRPr sz="2800" b="1" dirty="0">
              <a:solidFill>
                <a:srgbClr val="FFFF00"/>
              </a:solidFill>
            </a:endParaRPr>
          </a:p>
        </p:txBody>
      </p:sp>
      <p:sp>
        <p:nvSpPr>
          <p:cNvPr id="6" name="Google Shape;770;p43">
            <a:extLst>
              <a:ext uri="{FF2B5EF4-FFF2-40B4-BE49-F238E27FC236}">
                <a16:creationId xmlns:a16="http://schemas.microsoft.com/office/drawing/2014/main" id="{FB7E929A-C3FF-7D63-D321-AD8BBFEBB7A7}"/>
              </a:ext>
            </a:extLst>
          </p:cNvPr>
          <p:cNvSpPr txBox="1">
            <a:spLocks/>
          </p:cNvSpPr>
          <p:nvPr/>
        </p:nvSpPr>
        <p:spPr>
          <a:xfrm>
            <a:off x="5689127" y="1475451"/>
            <a:ext cx="1207277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/>
            <a:r>
              <a:rPr lang="vi-VN" sz="3600" b="1" dirty="0">
                <a:solidFill>
                  <a:srgbClr val="FF0000"/>
                </a:solidFill>
              </a:rPr>
              <a:t>CH</a:t>
            </a:r>
            <a:r>
              <a:rPr lang="vi-VN" sz="3600" b="1" baseline="-25000" dirty="0">
                <a:solidFill>
                  <a:srgbClr val="FF0000"/>
                </a:solidFill>
              </a:rPr>
              <a:t>2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C728BD8-2C53-F2B0-6D52-9E0C9798B67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4712" r="42409">
                        <a14:foregroundMark x1="38249" y1="25692" x2="38978" y2="29519"/>
                        <a14:foregroundMark x1="37540" y1="21968" x2="37647" y2="22532"/>
                        <a14:foregroundMark x1="38978" y1="27918" x2="40575" y2="25172"/>
                        <a14:backgroundMark x1="36741" y1="25172" x2="38978" y2="23570"/>
                      </a14:backgroundRemoval>
                    </a14:imgEffect>
                  </a14:imgLayer>
                </a14:imgProps>
              </a:ext>
            </a:extLst>
          </a:blip>
          <a:srcRect r="52879" b="-1835"/>
          <a:stretch/>
        </p:blipFill>
        <p:spPr>
          <a:xfrm>
            <a:off x="123467" y="2894135"/>
            <a:ext cx="1873120" cy="2819400"/>
          </a:xfrm>
          <a:prstGeom prst="rect">
            <a:avLst/>
          </a:prstGeom>
        </p:spPr>
      </p:pic>
      <p:sp>
        <p:nvSpPr>
          <p:cNvPr id="8" name="Google Shape;770;p43">
            <a:extLst>
              <a:ext uri="{FF2B5EF4-FFF2-40B4-BE49-F238E27FC236}">
                <a16:creationId xmlns:a16="http://schemas.microsoft.com/office/drawing/2014/main" id="{09846C00-2B5B-1DBA-9422-11D099BD3092}"/>
              </a:ext>
            </a:extLst>
          </p:cNvPr>
          <p:cNvSpPr txBox="1">
            <a:spLocks/>
          </p:cNvSpPr>
          <p:nvPr/>
        </p:nvSpPr>
        <p:spPr>
          <a:xfrm>
            <a:off x="1485183" y="1235908"/>
            <a:ext cx="2575413" cy="17525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b="1" dirty="0">
                <a:solidFill>
                  <a:srgbClr val="002060"/>
                </a:solidFill>
              </a:rPr>
              <a:t>Biết được gì về phân tử propen??</a:t>
            </a:r>
          </a:p>
        </p:txBody>
      </p:sp>
      <p:sp>
        <p:nvSpPr>
          <p:cNvPr id="10" name="Google Shape;770;p43">
            <a:extLst>
              <a:ext uri="{FF2B5EF4-FFF2-40B4-BE49-F238E27FC236}">
                <a16:creationId xmlns:a16="http://schemas.microsoft.com/office/drawing/2014/main" id="{422A4400-6109-D1EF-31ED-842F724628A6}"/>
              </a:ext>
            </a:extLst>
          </p:cNvPr>
          <p:cNvSpPr txBox="1">
            <a:spLocks/>
          </p:cNvSpPr>
          <p:nvPr/>
        </p:nvSpPr>
        <p:spPr>
          <a:xfrm>
            <a:off x="3918469" y="3270854"/>
            <a:ext cx="1873120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b="1" dirty="0">
                <a:solidFill>
                  <a:srgbClr val="002060"/>
                </a:solidFill>
              </a:rPr>
              <a:t>PTK = 42</a:t>
            </a:r>
          </a:p>
        </p:txBody>
      </p:sp>
      <p:sp>
        <p:nvSpPr>
          <p:cNvPr id="11" name="Google Shape;770;p43">
            <a:extLst>
              <a:ext uri="{FF2B5EF4-FFF2-40B4-BE49-F238E27FC236}">
                <a16:creationId xmlns:a16="http://schemas.microsoft.com/office/drawing/2014/main" id="{8D8D1B77-EB86-7C86-FBB5-FE92C72443F9}"/>
              </a:ext>
            </a:extLst>
          </p:cNvPr>
          <p:cNvSpPr txBox="1">
            <a:spLocks/>
          </p:cNvSpPr>
          <p:nvPr/>
        </p:nvSpPr>
        <p:spPr>
          <a:xfrm>
            <a:off x="3447062" y="3920292"/>
            <a:ext cx="4331475" cy="63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None/>
              <a:defRPr sz="18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 algn="l"/>
            <a:r>
              <a:rPr lang="vi-VN" sz="2800" b="1" dirty="0">
                <a:solidFill>
                  <a:srgbClr val="FF0000"/>
                </a:solidFill>
              </a:rPr>
              <a:t>=&gt; CTPT propene?</a:t>
            </a:r>
          </a:p>
        </p:txBody>
      </p:sp>
    </p:spTree>
    <p:extLst>
      <p:ext uri="{BB962C8B-B14F-4D97-AF65-F5344CB8AC3E}">
        <p14:creationId xmlns:p14="http://schemas.microsoft.com/office/powerpoint/2010/main" val="284980248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/>
      <p:bldP spid="6" grpId="0"/>
      <p:bldP spid="8" grpId="0"/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D26C890A-8035-5F76-3F55-B018802F6E25}"/>
              </a:ext>
            </a:extLst>
          </p:cNvPr>
          <p:cNvSpPr/>
          <p:nvPr/>
        </p:nvSpPr>
        <p:spPr>
          <a:xfrm>
            <a:off x="1565740" y="209207"/>
            <a:ext cx="5118089" cy="637106"/>
          </a:xfrm>
          <a:prstGeom prst="round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782" name="Google Shape;782;p44"/>
          <p:cNvSpPr/>
          <p:nvPr/>
        </p:nvSpPr>
        <p:spPr>
          <a:xfrm flipH="1">
            <a:off x="5517534" y="3667850"/>
            <a:ext cx="4068217" cy="1475650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3" name="Google Shape;783;p44"/>
          <p:cNvSpPr txBox="1">
            <a:spLocks noGrp="1"/>
          </p:cNvSpPr>
          <p:nvPr>
            <p:ph type="body" idx="1"/>
          </p:nvPr>
        </p:nvSpPr>
        <p:spPr>
          <a:xfrm>
            <a:off x="1166889" y="992237"/>
            <a:ext cx="6246124" cy="143064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100"/>
              <a:buFont typeface="Arial"/>
              <a:buNone/>
            </a:pPr>
            <a:r>
              <a:rPr lang="vi-VN" sz="2800" b="1" dirty="0"/>
              <a:t>Cho biết </a:t>
            </a:r>
            <a:r>
              <a:rPr lang="vi-VN" sz="2800" b="1" dirty="0">
                <a:solidFill>
                  <a:srgbClr val="FF0000"/>
                </a:solidFill>
              </a:rPr>
              <a:t>số lượng nguyên tử </a:t>
            </a:r>
            <a:r>
              <a:rPr lang="vi-VN" sz="2800" b="1" dirty="0"/>
              <a:t>của mỗi nguyên tố trong phân tử hợp chất hữu cơ.</a:t>
            </a:r>
            <a:endParaRPr sz="2800" b="1" dirty="0"/>
          </a:p>
        </p:txBody>
      </p:sp>
      <p:sp>
        <p:nvSpPr>
          <p:cNvPr id="784" name="Google Shape;784;p44"/>
          <p:cNvSpPr txBox="1">
            <a:spLocks noGrp="1"/>
          </p:cNvSpPr>
          <p:nvPr>
            <p:ph type="title"/>
          </p:nvPr>
        </p:nvSpPr>
        <p:spPr>
          <a:xfrm>
            <a:off x="1971800" y="197193"/>
            <a:ext cx="4305968" cy="69246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err="1">
                <a:solidFill>
                  <a:schemeClr val="accent5"/>
                </a:solidFill>
              </a:rPr>
              <a:t>Công</a:t>
            </a:r>
            <a:r>
              <a:rPr lang="en" dirty="0">
                <a:solidFill>
                  <a:schemeClr val="accent5"/>
                </a:solidFill>
              </a:rPr>
              <a:t> </a:t>
            </a:r>
            <a:r>
              <a:rPr lang="en" dirty="0" err="1">
                <a:solidFill>
                  <a:schemeClr val="accent5"/>
                </a:solidFill>
              </a:rPr>
              <a:t>thức</a:t>
            </a:r>
            <a:r>
              <a:rPr lang="en" dirty="0">
                <a:solidFill>
                  <a:schemeClr val="accent5"/>
                </a:solidFill>
              </a:rPr>
              <a:t> </a:t>
            </a:r>
            <a:r>
              <a:rPr lang="en" dirty="0" err="1">
                <a:solidFill>
                  <a:schemeClr val="accent5"/>
                </a:solidFill>
              </a:rPr>
              <a:t>phân</a:t>
            </a:r>
            <a:r>
              <a:rPr lang="en" dirty="0">
                <a:solidFill>
                  <a:schemeClr val="accent5"/>
                </a:solidFill>
              </a:rPr>
              <a:t> </a:t>
            </a:r>
            <a:r>
              <a:rPr lang="en" dirty="0" err="1">
                <a:solidFill>
                  <a:schemeClr val="accent5"/>
                </a:solidFill>
              </a:rPr>
              <a:t>tử</a:t>
            </a:r>
            <a:endParaRPr i="1" dirty="0">
              <a:solidFill>
                <a:schemeClr val="accent5"/>
              </a:solidFill>
            </a:endParaRPr>
          </a:p>
        </p:txBody>
      </p:sp>
      <p:grpSp>
        <p:nvGrpSpPr>
          <p:cNvPr id="785" name="Google Shape;785;p44"/>
          <p:cNvGrpSpPr/>
          <p:nvPr/>
        </p:nvGrpSpPr>
        <p:grpSpPr>
          <a:xfrm>
            <a:off x="-535225" y="3241755"/>
            <a:ext cx="2716603" cy="2811951"/>
            <a:chOff x="5556925" y="2802275"/>
            <a:chExt cx="757875" cy="784475"/>
          </a:xfrm>
        </p:grpSpPr>
        <p:sp>
          <p:nvSpPr>
            <p:cNvPr id="786" name="Google Shape;786;p44"/>
            <p:cNvSpPr/>
            <p:nvPr/>
          </p:nvSpPr>
          <p:spPr>
            <a:xfrm>
              <a:off x="5878400" y="2851075"/>
              <a:ext cx="92900" cy="225350"/>
            </a:xfrm>
            <a:custGeom>
              <a:avLst/>
              <a:gdLst/>
              <a:ahLst/>
              <a:cxnLst/>
              <a:rect l="l" t="t" r="r" b="b"/>
              <a:pathLst>
                <a:path w="3716" h="9014" extrusionOk="0">
                  <a:moveTo>
                    <a:pt x="3310" y="1"/>
                  </a:moveTo>
                  <a:lnTo>
                    <a:pt x="1" y="8871"/>
                  </a:lnTo>
                  <a:lnTo>
                    <a:pt x="405" y="9014"/>
                  </a:lnTo>
                  <a:lnTo>
                    <a:pt x="3715" y="143"/>
                  </a:lnTo>
                  <a:lnTo>
                    <a:pt x="331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7" name="Google Shape;787;p44"/>
            <p:cNvSpPr/>
            <p:nvPr/>
          </p:nvSpPr>
          <p:spPr>
            <a:xfrm>
              <a:off x="5637000" y="3063900"/>
              <a:ext cx="214350" cy="51825"/>
            </a:xfrm>
            <a:custGeom>
              <a:avLst/>
              <a:gdLst/>
              <a:ahLst/>
              <a:cxnLst/>
              <a:rect l="l" t="t" r="r" b="b"/>
              <a:pathLst>
                <a:path w="8574" h="2073" extrusionOk="0">
                  <a:moveTo>
                    <a:pt x="84" y="0"/>
                  </a:moveTo>
                  <a:lnTo>
                    <a:pt x="1" y="417"/>
                  </a:lnTo>
                  <a:lnTo>
                    <a:pt x="8490" y="2072"/>
                  </a:lnTo>
                  <a:lnTo>
                    <a:pt x="8573" y="1655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8" name="Google Shape;788;p44"/>
            <p:cNvSpPr/>
            <p:nvPr/>
          </p:nvSpPr>
          <p:spPr>
            <a:xfrm>
              <a:off x="5753675" y="3146650"/>
              <a:ext cx="117600" cy="339950"/>
            </a:xfrm>
            <a:custGeom>
              <a:avLst/>
              <a:gdLst/>
              <a:ahLst/>
              <a:cxnLst/>
              <a:rect l="l" t="t" r="r" b="b"/>
              <a:pathLst>
                <a:path w="4704" h="13598" extrusionOk="0">
                  <a:moveTo>
                    <a:pt x="4287" y="0"/>
                  </a:moveTo>
                  <a:lnTo>
                    <a:pt x="1" y="13466"/>
                  </a:lnTo>
                  <a:lnTo>
                    <a:pt x="406" y="13597"/>
                  </a:lnTo>
                  <a:lnTo>
                    <a:pt x="4704" y="131"/>
                  </a:lnTo>
                  <a:lnTo>
                    <a:pt x="428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9" name="Google Shape;789;p44"/>
            <p:cNvSpPr/>
            <p:nvPr/>
          </p:nvSpPr>
          <p:spPr>
            <a:xfrm>
              <a:off x="5664675" y="3415775"/>
              <a:ext cx="195600" cy="170975"/>
            </a:xfrm>
            <a:custGeom>
              <a:avLst/>
              <a:gdLst/>
              <a:ahLst/>
              <a:cxnLst/>
              <a:rect l="l" t="t" r="r" b="b"/>
              <a:pathLst>
                <a:path w="7824" h="6839" extrusionOk="0">
                  <a:moveTo>
                    <a:pt x="3899" y="0"/>
                  </a:moveTo>
                  <a:cubicBezTo>
                    <a:pt x="3396" y="0"/>
                    <a:pt x="2886" y="111"/>
                    <a:pt x="2406" y="344"/>
                  </a:cubicBezTo>
                  <a:cubicBezTo>
                    <a:pt x="703" y="1177"/>
                    <a:pt x="1" y="3237"/>
                    <a:pt x="834" y="4928"/>
                  </a:cubicBezTo>
                  <a:cubicBezTo>
                    <a:pt x="1429" y="6135"/>
                    <a:pt x="2650" y="6839"/>
                    <a:pt x="3915" y="6839"/>
                  </a:cubicBezTo>
                  <a:cubicBezTo>
                    <a:pt x="4421" y="6839"/>
                    <a:pt x="4935" y="6726"/>
                    <a:pt x="5418" y="6488"/>
                  </a:cubicBezTo>
                  <a:cubicBezTo>
                    <a:pt x="7121" y="5654"/>
                    <a:pt x="7823" y="3606"/>
                    <a:pt x="6990" y="1904"/>
                  </a:cubicBezTo>
                  <a:cubicBezTo>
                    <a:pt x="6393" y="702"/>
                    <a:pt x="5168" y="0"/>
                    <a:pt x="389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0" name="Google Shape;790;p44"/>
            <p:cNvSpPr/>
            <p:nvPr/>
          </p:nvSpPr>
          <p:spPr>
            <a:xfrm>
              <a:off x="5756350" y="3001250"/>
              <a:ext cx="240850" cy="211000"/>
            </a:xfrm>
            <a:custGeom>
              <a:avLst/>
              <a:gdLst/>
              <a:ahLst/>
              <a:cxnLst/>
              <a:rect l="l" t="t" r="r" b="b"/>
              <a:pathLst>
                <a:path w="9634" h="8440" extrusionOk="0">
                  <a:moveTo>
                    <a:pt x="4818" y="0"/>
                  </a:moveTo>
                  <a:cubicBezTo>
                    <a:pt x="4188" y="0"/>
                    <a:pt x="3548" y="140"/>
                    <a:pt x="2942" y="435"/>
                  </a:cubicBezTo>
                  <a:cubicBezTo>
                    <a:pt x="858" y="1483"/>
                    <a:pt x="1" y="4007"/>
                    <a:pt x="1025" y="6090"/>
                  </a:cubicBezTo>
                  <a:cubicBezTo>
                    <a:pt x="1773" y="7577"/>
                    <a:pt x="3272" y="8439"/>
                    <a:pt x="4827" y="8439"/>
                  </a:cubicBezTo>
                  <a:cubicBezTo>
                    <a:pt x="5451" y="8439"/>
                    <a:pt x="6084" y="8300"/>
                    <a:pt x="6680" y="8007"/>
                  </a:cubicBezTo>
                  <a:cubicBezTo>
                    <a:pt x="8764" y="6971"/>
                    <a:pt x="9633" y="4435"/>
                    <a:pt x="8597" y="2352"/>
                  </a:cubicBezTo>
                  <a:cubicBezTo>
                    <a:pt x="7868" y="859"/>
                    <a:pt x="6377" y="0"/>
                    <a:pt x="48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1" name="Google Shape;791;p44"/>
            <p:cNvSpPr/>
            <p:nvPr/>
          </p:nvSpPr>
          <p:spPr>
            <a:xfrm>
              <a:off x="5893875" y="3126400"/>
              <a:ext cx="177725" cy="172675"/>
            </a:xfrm>
            <a:custGeom>
              <a:avLst/>
              <a:gdLst/>
              <a:ahLst/>
              <a:cxnLst/>
              <a:rect l="l" t="t" r="r" b="b"/>
              <a:pathLst>
                <a:path w="7109" h="6907" extrusionOk="0">
                  <a:moveTo>
                    <a:pt x="298" y="1"/>
                  </a:moveTo>
                  <a:lnTo>
                    <a:pt x="1" y="310"/>
                  </a:lnTo>
                  <a:lnTo>
                    <a:pt x="6811" y="6906"/>
                  </a:lnTo>
                  <a:lnTo>
                    <a:pt x="7109" y="6597"/>
                  </a:lnTo>
                  <a:lnTo>
                    <a:pt x="29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2" name="Google Shape;792;p44"/>
            <p:cNvSpPr/>
            <p:nvPr/>
          </p:nvSpPr>
          <p:spPr>
            <a:xfrm>
              <a:off x="6001025" y="3244325"/>
              <a:ext cx="142025" cy="124000"/>
            </a:xfrm>
            <a:custGeom>
              <a:avLst/>
              <a:gdLst/>
              <a:ahLst/>
              <a:cxnLst/>
              <a:rect l="l" t="t" r="r" b="b"/>
              <a:pathLst>
                <a:path w="5681" h="4960" extrusionOk="0">
                  <a:moveTo>
                    <a:pt x="2831" y="0"/>
                  </a:moveTo>
                  <a:cubicBezTo>
                    <a:pt x="2468" y="0"/>
                    <a:pt x="2099" y="80"/>
                    <a:pt x="1751" y="249"/>
                  </a:cubicBezTo>
                  <a:cubicBezTo>
                    <a:pt x="513" y="856"/>
                    <a:pt x="1" y="2356"/>
                    <a:pt x="620" y="3571"/>
                  </a:cubicBezTo>
                  <a:cubicBezTo>
                    <a:pt x="1052" y="4452"/>
                    <a:pt x="1931" y="4960"/>
                    <a:pt x="2840" y="4960"/>
                  </a:cubicBezTo>
                  <a:cubicBezTo>
                    <a:pt x="3208" y="4960"/>
                    <a:pt x="3580" y="4876"/>
                    <a:pt x="3930" y="4702"/>
                  </a:cubicBezTo>
                  <a:cubicBezTo>
                    <a:pt x="5168" y="4094"/>
                    <a:pt x="5680" y="2606"/>
                    <a:pt x="5061" y="1380"/>
                  </a:cubicBezTo>
                  <a:cubicBezTo>
                    <a:pt x="4635" y="510"/>
                    <a:pt x="3750" y="0"/>
                    <a:pt x="283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3" name="Google Shape;793;p44"/>
            <p:cNvSpPr/>
            <p:nvPr/>
          </p:nvSpPr>
          <p:spPr>
            <a:xfrm>
              <a:off x="5616475" y="2837375"/>
              <a:ext cx="347675" cy="225950"/>
            </a:xfrm>
            <a:custGeom>
              <a:avLst/>
              <a:gdLst/>
              <a:ahLst/>
              <a:cxnLst/>
              <a:rect l="l" t="t" r="r" b="b"/>
              <a:pathLst>
                <a:path w="13907" h="9038" extrusionOk="0">
                  <a:moveTo>
                    <a:pt x="13668" y="1"/>
                  </a:moveTo>
                  <a:lnTo>
                    <a:pt x="0" y="8680"/>
                  </a:lnTo>
                  <a:lnTo>
                    <a:pt x="226" y="9038"/>
                  </a:lnTo>
                  <a:lnTo>
                    <a:pt x="13907" y="358"/>
                  </a:lnTo>
                  <a:lnTo>
                    <a:pt x="1366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4" name="Google Shape;794;p44"/>
            <p:cNvSpPr/>
            <p:nvPr/>
          </p:nvSpPr>
          <p:spPr>
            <a:xfrm>
              <a:off x="5917700" y="2802275"/>
              <a:ext cx="104200" cy="90975"/>
            </a:xfrm>
            <a:custGeom>
              <a:avLst/>
              <a:gdLst/>
              <a:ahLst/>
              <a:cxnLst/>
              <a:rect l="l" t="t" r="r" b="b"/>
              <a:pathLst>
                <a:path w="4168" h="3639" extrusionOk="0">
                  <a:moveTo>
                    <a:pt x="2081" y="0"/>
                  </a:moveTo>
                  <a:cubicBezTo>
                    <a:pt x="1813" y="0"/>
                    <a:pt x="1542" y="57"/>
                    <a:pt x="1286" y="178"/>
                  </a:cubicBezTo>
                  <a:cubicBezTo>
                    <a:pt x="381" y="619"/>
                    <a:pt x="0" y="1714"/>
                    <a:pt x="453" y="2619"/>
                  </a:cubicBezTo>
                  <a:cubicBezTo>
                    <a:pt x="767" y="3265"/>
                    <a:pt x="1416" y="3638"/>
                    <a:pt x="2090" y="3638"/>
                  </a:cubicBezTo>
                  <a:cubicBezTo>
                    <a:pt x="2360" y="3638"/>
                    <a:pt x="2635" y="3579"/>
                    <a:pt x="2893" y="3453"/>
                  </a:cubicBezTo>
                  <a:cubicBezTo>
                    <a:pt x="3798" y="3000"/>
                    <a:pt x="4167" y="1917"/>
                    <a:pt x="3727" y="1012"/>
                  </a:cubicBezTo>
                  <a:cubicBezTo>
                    <a:pt x="3419" y="371"/>
                    <a:pt x="2762" y="0"/>
                    <a:pt x="208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5" name="Google Shape;795;p44"/>
            <p:cNvSpPr/>
            <p:nvPr/>
          </p:nvSpPr>
          <p:spPr>
            <a:xfrm>
              <a:off x="5977825" y="2857925"/>
              <a:ext cx="148250" cy="125325"/>
            </a:xfrm>
            <a:custGeom>
              <a:avLst/>
              <a:gdLst/>
              <a:ahLst/>
              <a:cxnLst/>
              <a:rect l="l" t="t" r="r" b="b"/>
              <a:pathLst>
                <a:path w="5930" h="5013" extrusionOk="0">
                  <a:moveTo>
                    <a:pt x="274" y="0"/>
                  </a:moveTo>
                  <a:lnTo>
                    <a:pt x="0" y="334"/>
                  </a:lnTo>
                  <a:lnTo>
                    <a:pt x="5656" y="5013"/>
                  </a:lnTo>
                  <a:lnTo>
                    <a:pt x="5930" y="4680"/>
                  </a:lnTo>
                  <a:lnTo>
                    <a:pt x="27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6" name="Google Shape;796;p44"/>
            <p:cNvSpPr/>
            <p:nvPr/>
          </p:nvSpPr>
          <p:spPr>
            <a:xfrm>
              <a:off x="6060875" y="3230000"/>
              <a:ext cx="174150" cy="69975"/>
            </a:xfrm>
            <a:custGeom>
              <a:avLst/>
              <a:gdLst/>
              <a:ahLst/>
              <a:cxnLst/>
              <a:rect l="l" t="t" r="r" b="b"/>
              <a:pathLst>
                <a:path w="6966" h="2799" extrusionOk="0">
                  <a:moveTo>
                    <a:pt x="6822" y="0"/>
                  </a:moveTo>
                  <a:lnTo>
                    <a:pt x="0" y="2393"/>
                  </a:lnTo>
                  <a:lnTo>
                    <a:pt x="143" y="2798"/>
                  </a:lnTo>
                  <a:lnTo>
                    <a:pt x="6965" y="405"/>
                  </a:lnTo>
                  <a:lnTo>
                    <a:pt x="6822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7" name="Google Shape;797;p44"/>
            <p:cNvSpPr/>
            <p:nvPr/>
          </p:nvSpPr>
          <p:spPr>
            <a:xfrm>
              <a:off x="6082000" y="2947025"/>
              <a:ext cx="85750" cy="74950"/>
            </a:xfrm>
            <a:custGeom>
              <a:avLst/>
              <a:gdLst/>
              <a:ahLst/>
              <a:cxnLst/>
              <a:rect l="l" t="t" r="r" b="b"/>
              <a:pathLst>
                <a:path w="3430" h="2998" extrusionOk="0">
                  <a:moveTo>
                    <a:pt x="1711" y="0"/>
                  </a:moveTo>
                  <a:cubicBezTo>
                    <a:pt x="1489" y="0"/>
                    <a:pt x="1263" y="49"/>
                    <a:pt x="1048" y="151"/>
                  </a:cubicBezTo>
                  <a:cubicBezTo>
                    <a:pt x="310" y="508"/>
                    <a:pt x="0" y="1413"/>
                    <a:pt x="370" y="2163"/>
                  </a:cubicBezTo>
                  <a:cubicBezTo>
                    <a:pt x="624" y="2689"/>
                    <a:pt x="1157" y="2998"/>
                    <a:pt x="1714" y="2998"/>
                  </a:cubicBezTo>
                  <a:cubicBezTo>
                    <a:pt x="1938" y="2998"/>
                    <a:pt x="2166" y="2948"/>
                    <a:pt x="2382" y="2842"/>
                  </a:cubicBezTo>
                  <a:cubicBezTo>
                    <a:pt x="3120" y="2485"/>
                    <a:pt x="3429" y="1580"/>
                    <a:pt x="3060" y="830"/>
                  </a:cubicBezTo>
                  <a:cubicBezTo>
                    <a:pt x="2797" y="303"/>
                    <a:pt x="2266" y="0"/>
                    <a:pt x="171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8" name="Google Shape;798;p44"/>
            <p:cNvSpPr/>
            <p:nvPr/>
          </p:nvSpPr>
          <p:spPr>
            <a:xfrm>
              <a:off x="6195700" y="3176125"/>
              <a:ext cx="119100" cy="104400"/>
            </a:xfrm>
            <a:custGeom>
              <a:avLst/>
              <a:gdLst/>
              <a:ahLst/>
              <a:cxnLst/>
              <a:rect l="l" t="t" r="r" b="b"/>
              <a:pathLst>
                <a:path w="4764" h="4176" extrusionOk="0">
                  <a:moveTo>
                    <a:pt x="2379" y="0"/>
                  </a:moveTo>
                  <a:cubicBezTo>
                    <a:pt x="2072" y="0"/>
                    <a:pt x="1760" y="69"/>
                    <a:pt x="1465" y="214"/>
                  </a:cubicBezTo>
                  <a:cubicBezTo>
                    <a:pt x="417" y="738"/>
                    <a:pt x="1" y="1988"/>
                    <a:pt x="513" y="3012"/>
                  </a:cubicBezTo>
                  <a:cubicBezTo>
                    <a:pt x="878" y="3752"/>
                    <a:pt x="1620" y="4176"/>
                    <a:pt x="2391" y="4176"/>
                  </a:cubicBezTo>
                  <a:cubicBezTo>
                    <a:pt x="2700" y="4176"/>
                    <a:pt x="3014" y="4108"/>
                    <a:pt x="3311" y="3965"/>
                  </a:cubicBezTo>
                  <a:cubicBezTo>
                    <a:pt x="4346" y="3441"/>
                    <a:pt x="4763" y="2191"/>
                    <a:pt x="4263" y="1167"/>
                  </a:cubicBezTo>
                  <a:cubicBezTo>
                    <a:pt x="3897" y="434"/>
                    <a:pt x="3152" y="0"/>
                    <a:pt x="237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9" name="Google Shape;799;p44"/>
            <p:cNvSpPr/>
            <p:nvPr/>
          </p:nvSpPr>
          <p:spPr>
            <a:xfrm>
              <a:off x="5556925" y="3001650"/>
              <a:ext cx="140225" cy="127325"/>
            </a:xfrm>
            <a:custGeom>
              <a:avLst/>
              <a:gdLst/>
              <a:ahLst/>
              <a:cxnLst/>
              <a:rect l="l" t="t" r="r" b="b"/>
              <a:pathLst>
                <a:path w="5609" h="5093" extrusionOk="0">
                  <a:moveTo>
                    <a:pt x="2808" y="0"/>
                  </a:moveTo>
                  <a:cubicBezTo>
                    <a:pt x="2608" y="0"/>
                    <a:pt x="2405" y="24"/>
                    <a:pt x="2203" y="74"/>
                  </a:cubicBezTo>
                  <a:cubicBezTo>
                    <a:pt x="834" y="419"/>
                    <a:pt x="1" y="1788"/>
                    <a:pt x="334" y="3157"/>
                  </a:cubicBezTo>
                  <a:cubicBezTo>
                    <a:pt x="617" y="4317"/>
                    <a:pt x="1651" y="5093"/>
                    <a:pt x="2793" y="5093"/>
                  </a:cubicBezTo>
                  <a:cubicBezTo>
                    <a:pt x="2999" y="5093"/>
                    <a:pt x="3209" y="5067"/>
                    <a:pt x="3418" y="5015"/>
                  </a:cubicBezTo>
                  <a:cubicBezTo>
                    <a:pt x="4775" y="4681"/>
                    <a:pt x="5609" y="3300"/>
                    <a:pt x="5275" y="1943"/>
                  </a:cubicBezTo>
                  <a:cubicBezTo>
                    <a:pt x="4992" y="777"/>
                    <a:pt x="3949" y="0"/>
                    <a:pt x="28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0" name="Google Shape;800;p44"/>
            <p:cNvSpPr/>
            <p:nvPr/>
          </p:nvSpPr>
          <p:spPr>
            <a:xfrm>
              <a:off x="5785225" y="3026075"/>
              <a:ext cx="90525" cy="133400"/>
            </a:xfrm>
            <a:custGeom>
              <a:avLst/>
              <a:gdLst/>
              <a:ahLst/>
              <a:cxnLst/>
              <a:rect l="l" t="t" r="r" b="b"/>
              <a:pathLst>
                <a:path w="3621" h="5336" extrusionOk="0">
                  <a:moveTo>
                    <a:pt x="3533" y="0"/>
                  </a:moveTo>
                  <a:cubicBezTo>
                    <a:pt x="2324" y="0"/>
                    <a:pt x="1119" y="718"/>
                    <a:pt x="572" y="1811"/>
                  </a:cubicBezTo>
                  <a:cubicBezTo>
                    <a:pt x="1" y="2930"/>
                    <a:pt x="168" y="4371"/>
                    <a:pt x="941" y="5335"/>
                  </a:cubicBezTo>
                  <a:lnTo>
                    <a:pt x="1168" y="5157"/>
                  </a:lnTo>
                  <a:cubicBezTo>
                    <a:pt x="453" y="4276"/>
                    <a:pt x="322" y="2954"/>
                    <a:pt x="822" y="1942"/>
                  </a:cubicBezTo>
                  <a:cubicBezTo>
                    <a:pt x="1321" y="956"/>
                    <a:pt x="2419" y="298"/>
                    <a:pt x="3522" y="298"/>
                  </a:cubicBezTo>
                  <a:cubicBezTo>
                    <a:pt x="3551" y="298"/>
                    <a:pt x="3580" y="298"/>
                    <a:pt x="3608" y="299"/>
                  </a:cubicBezTo>
                  <a:lnTo>
                    <a:pt x="3620" y="1"/>
                  </a:lnTo>
                  <a:cubicBezTo>
                    <a:pt x="3591" y="1"/>
                    <a:pt x="3562" y="0"/>
                    <a:pt x="3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1" name="Google Shape;801;p44"/>
            <p:cNvSpPr/>
            <p:nvPr/>
          </p:nvSpPr>
          <p:spPr>
            <a:xfrm>
              <a:off x="5943600" y="2818925"/>
              <a:ext cx="25025" cy="32175"/>
            </a:xfrm>
            <a:custGeom>
              <a:avLst/>
              <a:gdLst/>
              <a:ahLst/>
              <a:cxnLst/>
              <a:rect l="l" t="t" r="r" b="b"/>
              <a:pathLst>
                <a:path w="1001" h="1287" extrusionOk="0">
                  <a:moveTo>
                    <a:pt x="929" y="1"/>
                  </a:moveTo>
                  <a:cubicBezTo>
                    <a:pt x="381" y="167"/>
                    <a:pt x="0" y="715"/>
                    <a:pt x="24" y="1287"/>
                  </a:cubicBezTo>
                  <a:lnTo>
                    <a:pt x="321" y="1275"/>
                  </a:lnTo>
                  <a:cubicBezTo>
                    <a:pt x="298" y="834"/>
                    <a:pt x="607" y="405"/>
                    <a:pt x="1000" y="286"/>
                  </a:cubicBezTo>
                  <a:lnTo>
                    <a:pt x="92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2" name="Google Shape;802;p44"/>
            <p:cNvSpPr/>
            <p:nvPr/>
          </p:nvSpPr>
          <p:spPr>
            <a:xfrm>
              <a:off x="5575100" y="3016500"/>
              <a:ext cx="59250" cy="51600"/>
            </a:xfrm>
            <a:custGeom>
              <a:avLst/>
              <a:gdLst/>
              <a:ahLst/>
              <a:cxnLst/>
              <a:rect l="l" t="t" r="r" b="b"/>
              <a:pathLst>
                <a:path w="2370" h="2064" extrusionOk="0">
                  <a:moveTo>
                    <a:pt x="2268" y="1"/>
                  </a:moveTo>
                  <a:cubicBezTo>
                    <a:pt x="1173" y="1"/>
                    <a:pt x="116" y="930"/>
                    <a:pt x="0" y="2027"/>
                  </a:cubicBezTo>
                  <a:lnTo>
                    <a:pt x="286" y="2063"/>
                  </a:lnTo>
                  <a:cubicBezTo>
                    <a:pt x="389" y="1097"/>
                    <a:pt x="1292" y="298"/>
                    <a:pt x="2255" y="298"/>
                  </a:cubicBezTo>
                  <a:cubicBezTo>
                    <a:pt x="2289" y="298"/>
                    <a:pt x="2323" y="299"/>
                    <a:pt x="2358" y="301"/>
                  </a:cubicBezTo>
                  <a:lnTo>
                    <a:pt x="2369" y="3"/>
                  </a:lnTo>
                  <a:cubicBezTo>
                    <a:pt x="2336" y="2"/>
                    <a:pt x="2302" y="1"/>
                    <a:pt x="226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3" name="Google Shape;803;p44"/>
            <p:cNvSpPr/>
            <p:nvPr/>
          </p:nvSpPr>
          <p:spPr>
            <a:xfrm>
              <a:off x="6127550" y="2964175"/>
              <a:ext cx="21450" cy="23550"/>
            </a:xfrm>
            <a:custGeom>
              <a:avLst/>
              <a:gdLst/>
              <a:ahLst/>
              <a:cxnLst/>
              <a:rect l="l" t="t" r="r" b="b"/>
              <a:pathLst>
                <a:path w="858" h="942" extrusionOk="0">
                  <a:moveTo>
                    <a:pt x="155" y="1"/>
                  </a:moveTo>
                  <a:lnTo>
                    <a:pt x="0" y="251"/>
                  </a:lnTo>
                  <a:cubicBezTo>
                    <a:pt x="274" y="406"/>
                    <a:pt x="476" y="656"/>
                    <a:pt x="583" y="941"/>
                  </a:cubicBezTo>
                  <a:lnTo>
                    <a:pt x="857" y="834"/>
                  </a:lnTo>
                  <a:cubicBezTo>
                    <a:pt x="714" y="489"/>
                    <a:pt x="464" y="191"/>
                    <a:pt x="15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4" name="Google Shape;804;p44"/>
            <p:cNvSpPr/>
            <p:nvPr/>
          </p:nvSpPr>
          <p:spPr>
            <a:xfrm>
              <a:off x="6225175" y="3191750"/>
              <a:ext cx="34850" cy="24575"/>
            </a:xfrm>
            <a:custGeom>
              <a:avLst/>
              <a:gdLst/>
              <a:ahLst/>
              <a:cxnLst/>
              <a:rect l="l" t="t" r="r" b="b"/>
              <a:pathLst>
                <a:path w="1394" h="983" extrusionOk="0">
                  <a:moveTo>
                    <a:pt x="1196" y="1"/>
                  </a:moveTo>
                  <a:cubicBezTo>
                    <a:pt x="655" y="1"/>
                    <a:pt x="138" y="380"/>
                    <a:pt x="0" y="911"/>
                  </a:cubicBezTo>
                  <a:lnTo>
                    <a:pt x="286" y="982"/>
                  </a:lnTo>
                  <a:cubicBezTo>
                    <a:pt x="392" y="589"/>
                    <a:pt x="793" y="291"/>
                    <a:pt x="1208" y="291"/>
                  </a:cubicBezTo>
                  <a:cubicBezTo>
                    <a:pt x="1258" y="291"/>
                    <a:pt x="1308" y="295"/>
                    <a:pt x="1358" y="304"/>
                  </a:cubicBezTo>
                  <a:lnTo>
                    <a:pt x="1393" y="18"/>
                  </a:lnTo>
                  <a:cubicBezTo>
                    <a:pt x="1328" y="6"/>
                    <a:pt x="1262" y="1"/>
                    <a:pt x="119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5" name="Google Shape;805;p44"/>
            <p:cNvSpPr/>
            <p:nvPr/>
          </p:nvSpPr>
          <p:spPr>
            <a:xfrm>
              <a:off x="6023950" y="3281475"/>
              <a:ext cx="48250" cy="69725"/>
            </a:xfrm>
            <a:custGeom>
              <a:avLst/>
              <a:gdLst/>
              <a:ahLst/>
              <a:cxnLst/>
              <a:rect l="l" t="t" r="r" b="b"/>
              <a:pathLst>
                <a:path w="1930" h="2789" extrusionOk="0">
                  <a:moveTo>
                    <a:pt x="394" y="1"/>
                  </a:moveTo>
                  <a:cubicBezTo>
                    <a:pt x="25" y="537"/>
                    <a:pt x="1" y="1287"/>
                    <a:pt x="310" y="1858"/>
                  </a:cubicBezTo>
                  <a:cubicBezTo>
                    <a:pt x="610" y="2424"/>
                    <a:pt x="1235" y="2788"/>
                    <a:pt x="1870" y="2788"/>
                  </a:cubicBezTo>
                  <a:cubicBezTo>
                    <a:pt x="1890" y="2788"/>
                    <a:pt x="1910" y="2788"/>
                    <a:pt x="1930" y="2787"/>
                  </a:cubicBezTo>
                  <a:lnTo>
                    <a:pt x="1918" y="2489"/>
                  </a:lnTo>
                  <a:cubicBezTo>
                    <a:pt x="1898" y="2490"/>
                    <a:pt x="1879" y="2491"/>
                    <a:pt x="1860" y="2491"/>
                  </a:cubicBezTo>
                  <a:cubicBezTo>
                    <a:pt x="1342" y="2491"/>
                    <a:pt x="813" y="2186"/>
                    <a:pt x="560" y="1727"/>
                  </a:cubicBezTo>
                  <a:cubicBezTo>
                    <a:pt x="286" y="1239"/>
                    <a:pt x="322" y="608"/>
                    <a:pt x="632" y="168"/>
                  </a:cubicBezTo>
                  <a:lnTo>
                    <a:pt x="39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6" name="Google Shape;806;p44"/>
            <p:cNvSpPr/>
            <p:nvPr/>
          </p:nvSpPr>
          <p:spPr>
            <a:xfrm>
              <a:off x="5706950" y="3441025"/>
              <a:ext cx="102725" cy="36950"/>
            </a:xfrm>
            <a:custGeom>
              <a:avLst/>
              <a:gdLst/>
              <a:ahLst/>
              <a:cxnLst/>
              <a:rect l="l" t="t" r="r" b="b"/>
              <a:pathLst>
                <a:path w="4109" h="1478" extrusionOk="0">
                  <a:moveTo>
                    <a:pt x="2055" y="0"/>
                  </a:moveTo>
                  <a:cubicBezTo>
                    <a:pt x="2045" y="0"/>
                    <a:pt x="2035" y="1"/>
                    <a:pt x="2025" y="1"/>
                  </a:cubicBezTo>
                  <a:cubicBezTo>
                    <a:pt x="1155" y="36"/>
                    <a:pt x="334" y="572"/>
                    <a:pt x="1" y="1358"/>
                  </a:cubicBezTo>
                  <a:lnTo>
                    <a:pt x="262" y="1477"/>
                  </a:lnTo>
                  <a:cubicBezTo>
                    <a:pt x="560" y="810"/>
                    <a:pt x="1275" y="322"/>
                    <a:pt x="2025" y="298"/>
                  </a:cubicBezTo>
                  <a:cubicBezTo>
                    <a:pt x="2034" y="298"/>
                    <a:pt x="2043" y="298"/>
                    <a:pt x="2053" y="298"/>
                  </a:cubicBezTo>
                  <a:cubicBezTo>
                    <a:pt x="2770" y="298"/>
                    <a:pt x="3517" y="747"/>
                    <a:pt x="3834" y="1394"/>
                  </a:cubicBezTo>
                  <a:lnTo>
                    <a:pt x="4108" y="1251"/>
                  </a:lnTo>
                  <a:cubicBezTo>
                    <a:pt x="3720" y="486"/>
                    <a:pt x="2902" y="0"/>
                    <a:pt x="205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07" name="Google Shape;807;p44"/>
          <p:cNvGrpSpPr/>
          <p:nvPr/>
        </p:nvGrpSpPr>
        <p:grpSpPr>
          <a:xfrm flipH="1">
            <a:off x="7115717" y="-263365"/>
            <a:ext cx="2915757" cy="2130254"/>
            <a:chOff x="2868800" y="2088975"/>
            <a:chExt cx="1181425" cy="863150"/>
          </a:xfrm>
        </p:grpSpPr>
        <p:sp>
          <p:nvSpPr>
            <p:cNvPr id="808" name="Google Shape;808;p44"/>
            <p:cNvSpPr/>
            <p:nvPr/>
          </p:nvSpPr>
          <p:spPr>
            <a:xfrm>
              <a:off x="3482575" y="2133900"/>
              <a:ext cx="526875" cy="564500"/>
            </a:xfrm>
            <a:custGeom>
              <a:avLst/>
              <a:gdLst/>
              <a:ahLst/>
              <a:cxnLst/>
              <a:rect l="l" t="t" r="r" b="b"/>
              <a:pathLst>
                <a:path w="21075" h="22580" extrusionOk="0">
                  <a:moveTo>
                    <a:pt x="9900" y="0"/>
                  </a:moveTo>
                  <a:cubicBezTo>
                    <a:pt x="9501" y="0"/>
                    <a:pt x="9101" y="25"/>
                    <a:pt x="8704" y="77"/>
                  </a:cubicBezTo>
                  <a:cubicBezTo>
                    <a:pt x="6227" y="410"/>
                    <a:pt x="3882" y="1768"/>
                    <a:pt x="2441" y="3804"/>
                  </a:cubicBezTo>
                  <a:cubicBezTo>
                    <a:pt x="0" y="7256"/>
                    <a:pt x="405" y="12102"/>
                    <a:pt x="2322" y="15888"/>
                  </a:cubicBezTo>
                  <a:cubicBezTo>
                    <a:pt x="4145" y="19487"/>
                    <a:pt x="7640" y="22580"/>
                    <a:pt x="11670" y="22580"/>
                  </a:cubicBezTo>
                  <a:cubicBezTo>
                    <a:pt x="11693" y="22580"/>
                    <a:pt x="11717" y="22580"/>
                    <a:pt x="11740" y="22580"/>
                  </a:cubicBezTo>
                  <a:cubicBezTo>
                    <a:pt x="14990" y="22556"/>
                    <a:pt x="18026" y="20425"/>
                    <a:pt x="19514" y="17555"/>
                  </a:cubicBezTo>
                  <a:cubicBezTo>
                    <a:pt x="21015" y="14686"/>
                    <a:pt x="21074" y="11185"/>
                    <a:pt x="20062" y="8102"/>
                  </a:cubicBezTo>
                  <a:cubicBezTo>
                    <a:pt x="19276" y="5697"/>
                    <a:pt x="17836" y="3446"/>
                    <a:pt x="15788" y="1958"/>
                  </a:cubicBezTo>
                  <a:cubicBezTo>
                    <a:pt x="14087" y="698"/>
                    <a:pt x="12000" y="0"/>
                    <a:pt x="990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9" name="Google Shape;809;p44"/>
            <p:cNvSpPr/>
            <p:nvPr/>
          </p:nvSpPr>
          <p:spPr>
            <a:xfrm>
              <a:off x="3804025" y="2297725"/>
              <a:ext cx="173875" cy="397700"/>
            </a:xfrm>
            <a:custGeom>
              <a:avLst/>
              <a:gdLst/>
              <a:ahLst/>
              <a:cxnLst/>
              <a:rect l="l" t="t" r="r" b="b"/>
              <a:pathLst>
                <a:path w="6955" h="15908" extrusionOk="0">
                  <a:moveTo>
                    <a:pt x="6609" y="1"/>
                  </a:moveTo>
                  <a:cubicBezTo>
                    <a:pt x="4561" y="5371"/>
                    <a:pt x="2382" y="10705"/>
                    <a:pt x="1" y="15908"/>
                  </a:cubicBezTo>
                  <a:cubicBezTo>
                    <a:pt x="501" y="15824"/>
                    <a:pt x="1013" y="15705"/>
                    <a:pt x="1501" y="15527"/>
                  </a:cubicBezTo>
                  <a:cubicBezTo>
                    <a:pt x="3406" y="10645"/>
                    <a:pt x="5204" y="5728"/>
                    <a:pt x="6954" y="787"/>
                  </a:cubicBezTo>
                  <a:cubicBezTo>
                    <a:pt x="6847" y="525"/>
                    <a:pt x="6728" y="275"/>
                    <a:pt x="66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0" name="Google Shape;810;p44"/>
            <p:cNvSpPr/>
            <p:nvPr/>
          </p:nvSpPr>
          <p:spPr>
            <a:xfrm>
              <a:off x="3543575" y="2133775"/>
              <a:ext cx="306925" cy="523550"/>
            </a:xfrm>
            <a:custGeom>
              <a:avLst/>
              <a:gdLst/>
              <a:ahLst/>
              <a:cxnLst/>
              <a:rect l="l" t="t" r="r" b="b"/>
              <a:pathLst>
                <a:path w="12277" h="20942" extrusionOk="0">
                  <a:moveTo>
                    <a:pt x="7425" y="0"/>
                  </a:moveTo>
                  <a:cubicBezTo>
                    <a:pt x="7209" y="0"/>
                    <a:pt x="6992" y="7"/>
                    <a:pt x="6776" y="22"/>
                  </a:cubicBezTo>
                  <a:cubicBezTo>
                    <a:pt x="4632" y="5440"/>
                    <a:pt x="2394" y="10797"/>
                    <a:pt x="1" y="16120"/>
                  </a:cubicBezTo>
                  <a:cubicBezTo>
                    <a:pt x="1001" y="18001"/>
                    <a:pt x="2454" y="19727"/>
                    <a:pt x="4216" y="20942"/>
                  </a:cubicBezTo>
                  <a:cubicBezTo>
                    <a:pt x="4918" y="19418"/>
                    <a:pt x="5597" y="17905"/>
                    <a:pt x="6264" y="16381"/>
                  </a:cubicBezTo>
                  <a:cubicBezTo>
                    <a:pt x="6287" y="16334"/>
                    <a:pt x="6311" y="16274"/>
                    <a:pt x="6347" y="16203"/>
                  </a:cubicBezTo>
                  <a:cubicBezTo>
                    <a:pt x="6478" y="15905"/>
                    <a:pt x="6597" y="15596"/>
                    <a:pt x="6728" y="15298"/>
                  </a:cubicBezTo>
                  <a:cubicBezTo>
                    <a:pt x="6942" y="14786"/>
                    <a:pt x="7157" y="14286"/>
                    <a:pt x="7371" y="13774"/>
                  </a:cubicBezTo>
                  <a:cubicBezTo>
                    <a:pt x="7835" y="12679"/>
                    <a:pt x="8288" y="11559"/>
                    <a:pt x="8740" y="10440"/>
                  </a:cubicBezTo>
                  <a:cubicBezTo>
                    <a:pt x="9955" y="7392"/>
                    <a:pt x="11133" y="4344"/>
                    <a:pt x="12276" y="1261"/>
                  </a:cubicBezTo>
                  <a:cubicBezTo>
                    <a:pt x="10799" y="448"/>
                    <a:pt x="9115" y="0"/>
                    <a:pt x="742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1" name="Google Shape;811;p44"/>
            <p:cNvSpPr/>
            <p:nvPr/>
          </p:nvSpPr>
          <p:spPr>
            <a:xfrm>
              <a:off x="3417975" y="2099875"/>
              <a:ext cx="610225" cy="653600"/>
            </a:xfrm>
            <a:custGeom>
              <a:avLst/>
              <a:gdLst/>
              <a:ahLst/>
              <a:cxnLst/>
              <a:rect l="l" t="t" r="r" b="b"/>
              <a:pathLst>
                <a:path w="24409" h="26144" extrusionOk="0">
                  <a:moveTo>
                    <a:pt x="12539" y="1905"/>
                  </a:moveTo>
                  <a:cubicBezTo>
                    <a:pt x="14569" y="1905"/>
                    <a:pt x="16590" y="2573"/>
                    <a:pt x="18229" y="3760"/>
                  </a:cubicBezTo>
                  <a:cubicBezTo>
                    <a:pt x="20193" y="5212"/>
                    <a:pt x="21575" y="7355"/>
                    <a:pt x="22325" y="9653"/>
                  </a:cubicBezTo>
                  <a:cubicBezTo>
                    <a:pt x="23289" y="12618"/>
                    <a:pt x="23230" y="15963"/>
                    <a:pt x="21789" y="18726"/>
                  </a:cubicBezTo>
                  <a:cubicBezTo>
                    <a:pt x="20360" y="21476"/>
                    <a:pt x="17443" y="23512"/>
                    <a:pt x="14324" y="23548"/>
                  </a:cubicBezTo>
                  <a:cubicBezTo>
                    <a:pt x="14308" y="23548"/>
                    <a:pt x="14293" y="23548"/>
                    <a:pt x="14277" y="23548"/>
                  </a:cubicBezTo>
                  <a:cubicBezTo>
                    <a:pt x="10415" y="23548"/>
                    <a:pt x="7054" y="20581"/>
                    <a:pt x="5299" y="17130"/>
                  </a:cubicBezTo>
                  <a:cubicBezTo>
                    <a:pt x="3453" y="13511"/>
                    <a:pt x="3060" y="8855"/>
                    <a:pt x="5406" y="5546"/>
                  </a:cubicBezTo>
                  <a:cubicBezTo>
                    <a:pt x="6799" y="3581"/>
                    <a:pt x="9037" y="2295"/>
                    <a:pt x="11419" y="1974"/>
                  </a:cubicBezTo>
                  <a:cubicBezTo>
                    <a:pt x="11791" y="1927"/>
                    <a:pt x="12165" y="1905"/>
                    <a:pt x="12539" y="1905"/>
                  </a:cubicBezTo>
                  <a:close/>
                  <a:moveTo>
                    <a:pt x="11485" y="1"/>
                  </a:moveTo>
                  <a:cubicBezTo>
                    <a:pt x="11017" y="1"/>
                    <a:pt x="10549" y="31"/>
                    <a:pt x="10085" y="92"/>
                  </a:cubicBezTo>
                  <a:cubicBezTo>
                    <a:pt x="7216" y="462"/>
                    <a:pt x="4501" y="2033"/>
                    <a:pt x="2822" y="4403"/>
                  </a:cubicBezTo>
                  <a:cubicBezTo>
                    <a:pt x="0" y="8403"/>
                    <a:pt x="453" y="14023"/>
                    <a:pt x="2691" y="18392"/>
                  </a:cubicBezTo>
                  <a:cubicBezTo>
                    <a:pt x="4809" y="22568"/>
                    <a:pt x="8841" y="26144"/>
                    <a:pt x="13505" y="26144"/>
                  </a:cubicBezTo>
                  <a:cubicBezTo>
                    <a:pt x="13536" y="26144"/>
                    <a:pt x="13567" y="26144"/>
                    <a:pt x="13597" y="26143"/>
                  </a:cubicBezTo>
                  <a:cubicBezTo>
                    <a:pt x="17348" y="26119"/>
                    <a:pt x="20860" y="23643"/>
                    <a:pt x="22599" y="20333"/>
                  </a:cubicBezTo>
                  <a:cubicBezTo>
                    <a:pt x="24325" y="16999"/>
                    <a:pt x="24408" y="12939"/>
                    <a:pt x="23241" y="9367"/>
                  </a:cubicBezTo>
                  <a:cubicBezTo>
                    <a:pt x="22337" y="6569"/>
                    <a:pt x="20670" y="3986"/>
                    <a:pt x="18288" y="2247"/>
                  </a:cubicBezTo>
                  <a:cubicBezTo>
                    <a:pt x="16332" y="810"/>
                    <a:pt x="13908" y="1"/>
                    <a:pt x="114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2" name="Google Shape;812;p44"/>
            <p:cNvSpPr/>
            <p:nvPr/>
          </p:nvSpPr>
          <p:spPr>
            <a:xfrm>
              <a:off x="3440300" y="2088975"/>
              <a:ext cx="609925" cy="653800"/>
            </a:xfrm>
            <a:custGeom>
              <a:avLst/>
              <a:gdLst/>
              <a:ahLst/>
              <a:cxnLst/>
              <a:rect l="l" t="t" r="r" b="b"/>
              <a:pathLst>
                <a:path w="24397" h="26152" extrusionOk="0">
                  <a:moveTo>
                    <a:pt x="12573" y="1918"/>
                  </a:moveTo>
                  <a:cubicBezTo>
                    <a:pt x="14594" y="1918"/>
                    <a:pt x="16590" y="2581"/>
                    <a:pt x="18217" y="3779"/>
                  </a:cubicBezTo>
                  <a:cubicBezTo>
                    <a:pt x="20182" y="5231"/>
                    <a:pt x="21563" y="7375"/>
                    <a:pt x="22301" y="9672"/>
                  </a:cubicBezTo>
                  <a:cubicBezTo>
                    <a:pt x="23277" y="12637"/>
                    <a:pt x="23218" y="15983"/>
                    <a:pt x="21765" y="18745"/>
                  </a:cubicBezTo>
                  <a:cubicBezTo>
                    <a:pt x="20336" y="21495"/>
                    <a:pt x="17419" y="23531"/>
                    <a:pt x="14312" y="23567"/>
                  </a:cubicBezTo>
                  <a:cubicBezTo>
                    <a:pt x="14296" y="23567"/>
                    <a:pt x="14281" y="23567"/>
                    <a:pt x="14265" y="23567"/>
                  </a:cubicBezTo>
                  <a:cubicBezTo>
                    <a:pt x="10403" y="23567"/>
                    <a:pt x="7042" y="20600"/>
                    <a:pt x="5275" y="17150"/>
                  </a:cubicBezTo>
                  <a:cubicBezTo>
                    <a:pt x="3429" y="13530"/>
                    <a:pt x="3048" y="8875"/>
                    <a:pt x="5394" y="5565"/>
                  </a:cubicBezTo>
                  <a:cubicBezTo>
                    <a:pt x="6775" y="3600"/>
                    <a:pt x="9025" y="2314"/>
                    <a:pt x="11407" y="1993"/>
                  </a:cubicBezTo>
                  <a:cubicBezTo>
                    <a:pt x="11795" y="1943"/>
                    <a:pt x="12185" y="1918"/>
                    <a:pt x="12573" y="1918"/>
                  </a:cubicBezTo>
                  <a:close/>
                  <a:moveTo>
                    <a:pt x="11453" y="1"/>
                  </a:moveTo>
                  <a:cubicBezTo>
                    <a:pt x="10996" y="1"/>
                    <a:pt x="10539" y="30"/>
                    <a:pt x="10085" y="88"/>
                  </a:cubicBezTo>
                  <a:cubicBezTo>
                    <a:pt x="7216" y="469"/>
                    <a:pt x="4501" y="2041"/>
                    <a:pt x="2822" y="4410"/>
                  </a:cubicBezTo>
                  <a:cubicBezTo>
                    <a:pt x="0" y="8410"/>
                    <a:pt x="453" y="14018"/>
                    <a:pt x="2691" y="18400"/>
                  </a:cubicBezTo>
                  <a:cubicBezTo>
                    <a:pt x="4809" y="22563"/>
                    <a:pt x="8841" y="26151"/>
                    <a:pt x="13505" y="26151"/>
                  </a:cubicBezTo>
                  <a:cubicBezTo>
                    <a:pt x="13536" y="26151"/>
                    <a:pt x="13567" y="26151"/>
                    <a:pt x="13597" y="26151"/>
                  </a:cubicBezTo>
                  <a:cubicBezTo>
                    <a:pt x="17348" y="26127"/>
                    <a:pt x="20860" y="23650"/>
                    <a:pt x="22599" y="20329"/>
                  </a:cubicBezTo>
                  <a:cubicBezTo>
                    <a:pt x="24325" y="16995"/>
                    <a:pt x="24396" y="12947"/>
                    <a:pt x="23241" y="9375"/>
                  </a:cubicBezTo>
                  <a:cubicBezTo>
                    <a:pt x="22337" y="6577"/>
                    <a:pt x="20670" y="3993"/>
                    <a:pt x="18288" y="2255"/>
                  </a:cubicBezTo>
                  <a:cubicBezTo>
                    <a:pt x="16324" y="811"/>
                    <a:pt x="13887" y="1"/>
                    <a:pt x="1145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3" name="Google Shape;813;p44"/>
            <p:cNvSpPr/>
            <p:nvPr/>
          </p:nvSpPr>
          <p:spPr>
            <a:xfrm>
              <a:off x="3403975" y="2527825"/>
              <a:ext cx="117600" cy="86650"/>
            </a:xfrm>
            <a:custGeom>
              <a:avLst/>
              <a:gdLst/>
              <a:ahLst/>
              <a:cxnLst/>
              <a:rect l="l" t="t" r="r" b="b"/>
              <a:pathLst>
                <a:path w="4704" h="3466" extrusionOk="0">
                  <a:moveTo>
                    <a:pt x="2894" y="0"/>
                  </a:moveTo>
                  <a:lnTo>
                    <a:pt x="1" y="1453"/>
                  </a:lnTo>
                  <a:lnTo>
                    <a:pt x="1477" y="3465"/>
                  </a:lnTo>
                  <a:lnTo>
                    <a:pt x="1573" y="3417"/>
                  </a:lnTo>
                  <a:lnTo>
                    <a:pt x="3966" y="1858"/>
                  </a:lnTo>
                  <a:cubicBezTo>
                    <a:pt x="3966" y="1858"/>
                    <a:pt x="4704" y="393"/>
                    <a:pt x="289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4" name="Google Shape;814;p44"/>
            <p:cNvSpPr/>
            <p:nvPr/>
          </p:nvSpPr>
          <p:spPr>
            <a:xfrm>
              <a:off x="2869100" y="2543250"/>
              <a:ext cx="601000" cy="408875"/>
            </a:xfrm>
            <a:custGeom>
              <a:avLst/>
              <a:gdLst/>
              <a:ahLst/>
              <a:cxnLst/>
              <a:rect l="l" t="t" r="r" b="b"/>
              <a:pathLst>
                <a:path w="24040" h="16355" extrusionOk="0">
                  <a:moveTo>
                    <a:pt x="21467" y="1"/>
                  </a:moveTo>
                  <a:cubicBezTo>
                    <a:pt x="21314" y="1"/>
                    <a:pt x="21163" y="13"/>
                    <a:pt x="21015" y="38"/>
                  </a:cubicBezTo>
                  <a:cubicBezTo>
                    <a:pt x="19753" y="241"/>
                    <a:pt x="18693" y="1062"/>
                    <a:pt x="17645" y="1788"/>
                  </a:cubicBezTo>
                  <a:cubicBezTo>
                    <a:pt x="13954" y="4336"/>
                    <a:pt x="9740" y="5991"/>
                    <a:pt x="5596" y="7634"/>
                  </a:cubicBezTo>
                  <a:cubicBezTo>
                    <a:pt x="4239" y="8170"/>
                    <a:pt x="2870" y="8742"/>
                    <a:pt x="1786" y="9718"/>
                  </a:cubicBezTo>
                  <a:cubicBezTo>
                    <a:pt x="715" y="10706"/>
                    <a:pt x="0" y="12206"/>
                    <a:pt x="334" y="13623"/>
                  </a:cubicBezTo>
                  <a:cubicBezTo>
                    <a:pt x="758" y="15331"/>
                    <a:pt x="2605" y="16354"/>
                    <a:pt x="4356" y="16354"/>
                  </a:cubicBezTo>
                  <a:cubicBezTo>
                    <a:pt x="4425" y="16354"/>
                    <a:pt x="4493" y="16353"/>
                    <a:pt x="4560" y="16350"/>
                  </a:cubicBezTo>
                  <a:cubicBezTo>
                    <a:pt x="6382" y="16254"/>
                    <a:pt x="8037" y="15302"/>
                    <a:pt x="9525" y="14266"/>
                  </a:cubicBezTo>
                  <a:cubicBezTo>
                    <a:pt x="13633" y="11373"/>
                    <a:pt x="17086" y="7599"/>
                    <a:pt x="21384" y="5003"/>
                  </a:cubicBezTo>
                  <a:cubicBezTo>
                    <a:pt x="22003" y="4634"/>
                    <a:pt x="22646" y="4277"/>
                    <a:pt x="23158" y="3765"/>
                  </a:cubicBezTo>
                  <a:cubicBezTo>
                    <a:pt x="23658" y="3229"/>
                    <a:pt x="24039" y="2515"/>
                    <a:pt x="23944" y="1800"/>
                  </a:cubicBezTo>
                  <a:cubicBezTo>
                    <a:pt x="23797" y="688"/>
                    <a:pt x="22604" y="1"/>
                    <a:pt x="214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5" name="Google Shape;815;p44"/>
            <p:cNvSpPr/>
            <p:nvPr/>
          </p:nvSpPr>
          <p:spPr>
            <a:xfrm>
              <a:off x="2868800" y="2543175"/>
              <a:ext cx="569150" cy="383825"/>
            </a:xfrm>
            <a:custGeom>
              <a:avLst/>
              <a:gdLst/>
              <a:ahLst/>
              <a:cxnLst/>
              <a:rect l="l" t="t" r="r" b="b"/>
              <a:pathLst>
                <a:path w="22766" h="15353" extrusionOk="0">
                  <a:moveTo>
                    <a:pt x="21471" y="0"/>
                  </a:moveTo>
                  <a:cubicBezTo>
                    <a:pt x="21316" y="0"/>
                    <a:pt x="21163" y="13"/>
                    <a:pt x="21015" y="41"/>
                  </a:cubicBezTo>
                  <a:cubicBezTo>
                    <a:pt x="19741" y="244"/>
                    <a:pt x="18693" y="1065"/>
                    <a:pt x="17646" y="1791"/>
                  </a:cubicBezTo>
                  <a:cubicBezTo>
                    <a:pt x="13955" y="4339"/>
                    <a:pt x="9740" y="5994"/>
                    <a:pt x="5596" y="7637"/>
                  </a:cubicBezTo>
                  <a:cubicBezTo>
                    <a:pt x="4239" y="8173"/>
                    <a:pt x="2870" y="8745"/>
                    <a:pt x="1786" y="9721"/>
                  </a:cubicBezTo>
                  <a:cubicBezTo>
                    <a:pt x="715" y="10709"/>
                    <a:pt x="0" y="12209"/>
                    <a:pt x="334" y="13626"/>
                  </a:cubicBezTo>
                  <a:cubicBezTo>
                    <a:pt x="501" y="14329"/>
                    <a:pt x="917" y="14900"/>
                    <a:pt x="1465" y="15353"/>
                  </a:cubicBezTo>
                  <a:cubicBezTo>
                    <a:pt x="1227" y="13471"/>
                    <a:pt x="1548" y="11185"/>
                    <a:pt x="3358" y="10662"/>
                  </a:cubicBezTo>
                  <a:cubicBezTo>
                    <a:pt x="10061" y="7983"/>
                    <a:pt x="15431" y="4232"/>
                    <a:pt x="21586" y="732"/>
                  </a:cubicBezTo>
                  <a:cubicBezTo>
                    <a:pt x="21884" y="529"/>
                    <a:pt x="22301" y="363"/>
                    <a:pt x="22765" y="303"/>
                  </a:cubicBezTo>
                  <a:cubicBezTo>
                    <a:pt x="22368" y="109"/>
                    <a:pt x="21913" y="0"/>
                    <a:pt x="2147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16" name="Google Shape;816;p44"/>
          <p:cNvSpPr/>
          <p:nvPr/>
        </p:nvSpPr>
        <p:spPr>
          <a:xfrm>
            <a:off x="326355" y="253625"/>
            <a:ext cx="1855030" cy="672933"/>
          </a:xfrm>
          <a:custGeom>
            <a:avLst/>
            <a:gdLst/>
            <a:ahLst/>
            <a:cxnLst/>
            <a:rect l="l" t="t" r="r" b="b"/>
            <a:pathLst>
              <a:path w="83976" h="38569" extrusionOk="0">
                <a:moveTo>
                  <a:pt x="28830" y="0"/>
                </a:moveTo>
                <a:cubicBezTo>
                  <a:pt x="25275" y="0"/>
                  <a:pt x="21679" y="966"/>
                  <a:pt x="18444" y="2493"/>
                </a:cubicBezTo>
                <a:cubicBezTo>
                  <a:pt x="12264" y="5410"/>
                  <a:pt x="7061" y="10363"/>
                  <a:pt x="3858" y="16411"/>
                </a:cubicBezTo>
                <a:cubicBezTo>
                  <a:pt x="1299" y="21245"/>
                  <a:pt x="1" y="31294"/>
                  <a:pt x="132" y="38569"/>
                </a:cubicBezTo>
                <a:lnTo>
                  <a:pt x="83976" y="38569"/>
                </a:lnTo>
                <a:cubicBezTo>
                  <a:pt x="82748" y="36249"/>
                  <a:pt x="80081" y="34802"/>
                  <a:pt x="77461" y="34802"/>
                </a:cubicBezTo>
                <a:cubicBezTo>
                  <a:pt x="76397" y="34802"/>
                  <a:pt x="75340" y="35041"/>
                  <a:pt x="74391" y="35557"/>
                </a:cubicBezTo>
                <a:cubicBezTo>
                  <a:pt x="73700" y="29877"/>
                  <a:pt x="71117" y="24281"/>
                  <a:pt x="66616" y="20721"/>
                </a:cubicBezTo>
                <a:cubicBezTo>
                  <a:pt x="63732" y="18434"/>
                  <a:pt x="60028" y="17120"/>
                  <a:pt x="56374" y="17120"/>
                </a:cubicBezTo>
                <a:cubicBezTo>
                  <a:pt x="54341" y="17120"/>
                  <a:pt x="52323" y="17527"/>
                  <a:pt x="50471" y="18400"/>
                </a:cubicBezTo>
                <a:cubicBezTo>
                  <a:pt x="48590" y="14756"/>
                  <a:pt x="46649" y="11113"/>
                  <a:pt x="44042" y="7922"/>
                </a:cubicBezTo>
                <a:cubicBezTo>
                  <a:pt x="41434" y="4755"/>
                  <a:pt x="38113" y="2064"/>
                  <a:pt x="34207" y="814"/>
                </a:cubicBezTo>
                <a:cubicBezTo>
                  <a:pt x="32461" y="254"/>
                  <a:pt x="30651" y="0"/>
                  <a:pt x="28830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" name="Google Shape;783;p44">
            <a:extLst>
              <a:ext uri="{FF2B5EF4-FFF2-40B4-BE49-F238E27FC236}">
                <a16:creationId xmlns:a16="http://schemas.microsoft.com/office/drawing/2014/main" id="{B5F3D88C-1B9B-F5B9-224B-2589E2C56D85}"/>
              </a:ext>
            </a:extLst>
          </p:cNvPr>
          <p:cNvSpPr txBox="1">
            <a:spLocks/>
          </p:cNvSpPr>
          <p:nvPr/>
        </p:nvSpPr>
        <p:spPr>
          <a:xfrm>
            <a:off x="1140273" y="2427853"/>
            <a:ext cx="7535837" cy="5445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>
              <a:buClr>
                <a:srgbClr val="211F1F"/>
              </a:buClr>
              <a:buSzPts val="1100"/>
              <a:buFont typeface="Arial"/>
              <a:buNone/>
            </a:pPr>
            <a:r>
              <a:rPr lang="vi-VN" sz="2800" b="1" dirty="0">
                <a:solidFill>
                  <a:srgbClr val="FF0000"/>
                </a:solidFill>
              </a:rPr>
              <a:t>CTPT = (CTĐGN)</a:t>
            </a:r>
            <a:r>
              <a:rPr lang="vi-VN" sz="2800" b="1" baseline="-25000" dirty="0">
                <a:solidFill>
                  <a:srgbClr val="FF0000"/>
                </a:solidFill>
              </a:rPr>
              <a:t>n</a:t>
            </a:r>
            <a:r>
              <a:rPr lang="vi-VN" sz="2800" b="1" dirty="0">
                <a:solidFill>
                  <a:srgbClr val="FF0000"/>
                </a:solidFill>
              </a:rPr>
              <a:t> </a:t>
            </a:r>
            <a:r>
              <a:rPr lang="vi-VN" sz="2800" b="1" dirty="0"/>
              <a:t>; n là số nguyên, dương</a:t>
            </a:r>
            <a:endParaRPr lang="vi-VN" sz="2800" b="1" baseline="-25000" dirty="0"/>
          </a:p>
        </p:txBody>
      </p:sp>
      <p:sp>
        <p:nvSpPr>
          <p:cNvPr id="3" name="Google Shape;783;p44">
            <a:extLst>
              <a:ext uri="{FF2B5EF4-FFF2-40B4-BE49-F238E27FC236}">
                <a16:creationId xmlns:a16="http://schemas.microsoft.com/office/drawing/2014/main" id="{78EE625F-3CDF-9623-8BF8-A238E3519BFA}"/>
              </a:ext>
            </a:extLst>
          </p:cNvPr>
          <p:cNvSpPr txBox="1">
            <a:spLocks/>
          </p:cNvSpPr>
          <p:nvPr/>
        </p:nvSpPr>
        <p:spPr>
          <a:xfrm>
            <a:off x="1860117" y="3303558"/>
            <a:ext cx="6055172" cy="107130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●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○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1F1F"/>
              </a:buClr>
              <a:buSzPts val="1400"/>
              <a:buFont typeface="Karla"/>
              <a:buChar char="■"/>
              <a:defRPr sz="1400" b="0" i="0" u="none" strike="noStrike" cap="none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pPr marL="0" indent="0">
              <a:buClr>
                <a:srgbClr val="211F1F"/>
              </a:buClr>
              <a:buSzPts val="1100"/>
              <a:buFont typeface="Arial"/>
              <a:buNone/>
            </a:pPr>
            <a:r>
              <a:rPr lang="vi-VN" sz="2800" b="1" dirty="0"/>
              <a:t>CTPT có thể được xác định từ </a:t>
            </a:r>
            <a:r>
              <a:rPr lang="vi-VN" sz="2800" b="1" dirty="0">
                <a:solidFill>
                  <a:srgbClr val="FF0000"/>
                </a:solidFill>
              </a:rPr>
              <a:t>CTĐGN và PTK</a:t>
            </a:r>
            <a:r>
              <a:rPr lang="vi-VN" sz="2800" b="1" dirty="0"/>
              <a:t> chất đó </a:t>
            </a:r>
            <a:endParaRPr lang="vi-VN" sz="2800" b="1" baseline="-25000" dirty="0"/>
          </a:p>
        </p:txBody>
      </p:sp>
    </p:spTree>
    <p:extLst>
      <p:ext uri="{BB962C8B-B14F-4D97-AF65-F5344CB8AC3E}">
        <p14:creationId xmlns:p14="http://schemas.microsoft.com/office/powerpoint/2010/main" val="3902513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83" grpId="0" build="p"/>
      <p:bldP spid="784" grpId="0"/>
      <p:bldP spid="2" grpId="0"/>
      <p:bldP spid="3" grpId="0"/>
    </p:bldLst>
  </p:timing>
</p:sld>
</file>

<file path=ppt/theme/theme1.xml><?xml version="1.0" encoding="utf-8"?>
<a:theme xmlns:a="http://schemas.openxmlformats.org/drawingml/2006/main" name="Biochemistry Lesson for High School by Slidesgo">
  <a:themeElements>
    <a:clrScheme name="Simple Light">
      <a:dk1>
        <a:srgbClr val="3B343B"/>
      </a:dk1>
      <a:lt1>
        <a:srgbClr val="364E82"/>
      </a:lt1>
      <a:dk2>
        <a:srgbClr val="6582B2"/>
      </a:dk2>
      <a:lt2>
        <a:srgbClr val="C2E1DA"/>
      </a:lt2>
      <a:accent1>
        <a:srgbClr val="FC4C4C"/>
      </a:accent1>
      <a:accent2>
        <a:srgbClr val="FC8782"/>
      </a:accent2>
      <a:accent3>
        <a:srgbClr val="E8C2C1"/>
      </a:accent3>
      <a:accent4>
        <a:srgbClr val="F8E8E1"/>
      </a:accent4>
      <a:accent5>
        <a:srgbClr val="FFFFFF"/>
      </a:accent5>
      <a:accent6>
        <a:srgbClr val="AACCC4"/>
      </a:accent6>
      <a:hlink>
        <a:srgbClr val="3B343B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1</TotalTime>
  <Words>827</Words>
  <PresentationFormat>On-screen Show (16:9)</PresentationFormat>
  <Paragraphs>103</Paragraphs>
  <Slides>22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#9Slide03 BoosterNextFYBlack</vt:lpstr>
      <vt:lpstr>Cambria Math</vt:lpstr>
      <vt:lpstr>Arial</vt:lpstr>
      <vt:lpstr>Roboto</vt:lpstr>
      <vt:lpstr>Lexend Deca</vt:lpstr>
      <vt:lpstr>Times New Roman</vt:lpstr>
      <vt:lpstr>Karla</vt:lpstr>
      <vt:lpstr>Biochemistry Lesson for High School by Slidesgo</vt:lpstr>
      <vt:lpstr>Equation</vt:lpstr>
      <vt:lpstr>WHAT IS X?</vt:lpstr>
      <vt:lpstr>Bài 10 CÔNG THỨC PHÂN TỬ HỢP CHẤT HỮU CƠ</vt:lpstr>
      <vt:lpstr>Thành phần nguyên tố và công thức phân tử</vt:lpstr>
      <vt:lpstr>Thành phần nguyên tố và công thức phân tử</vt:lpstr>
      <vt:lpstr>Butane C4H10</vt:lpstr>
      <vt:lpstr>Công thức đơn giản (công thức thực nghiệm)</vt:lpstr>
      <vt:lpstr>PowerPoint Presentation</vt:lpstr>
      <vt:lpstr>Propene </vt:lpstr>
      <vt:lpstr>Công thức phân tử</vt:lpstr>
      <vt:lpstr>Propene </vt:lpstr>
      <vt:lpstr>PowerPoint Presentation</vt:lpstr>
      <vt:lpstr>PP xác định phân tử khối của hchc –  Phổ khối lượng 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TK</vt:lpstr>
      <vt:lpstr>LUYỆN TẬP</vt:lpstr>
      <vt:lpstr>Câu 1. Xác định CTĐGN của các hợp chất dưới đây</vt:lpstr>
      <vt:lpstr>Câu 2. Hai hợp chất A và B có cùng CT thực nghiệm CH2O. Phổ MS cho thấy A, B có các tín hiệu sau</vt:lpstr>
      <vt:lpstr>Thank you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modified xsi:type="dcterms:W3CDTF">2023-05-23T12:39:04Z</dcterms:modified>
</cp:coreProperties>
</file>